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ppt/activeX/activeX3.xml" ContentType="application/vnd.ms-office.activeX+xml"/>
  <Override PartName="/ppt/activeX/activeX3.bin" ContentType="application/vnd.ms-office.activeX"/>
  <Override PartName="/ppt/activeX/activeX4.xml" ContentType="application/vnd.ms-office.activeX+xml"/>
  <Override PartName="/ppt/activeX/activeX4.bin" ContentType="application/vnd.ms-office.activeX"/>
  <Override PartName="/ppt/activeX/activeX5.xml" ContentType="application/vnd.ms-office.activeX+xml"/>
  <Override PartName="/ppt/activeX/activeX5.bin" ContentType="application/vnd.ms-office.activeX"/>
  <Override PartName="/ppt/notesSlides/notesSlide4.xml" ContentType="application/vnd.openxmlformats-officedocument.presentationml.notesSlid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 id="2147483702" r:id="rId2"/>
    <p:sldMasterId id="2147483914" r:id="rId3"/>
    <p:sldMasterId id="2147483926" r:id="rId4"/>
    <p:sldMasterId id="2147484756" r:id="rId5"/>
    <p:sldMasterId id="2147484768" r:id="rId6"/>
    <p:sldMasterId id="2147484780" r:id="rId7"/>
    <p:sldMasterId id="2147487966" r:id="rId8"/>
    <p:sldMasterId id="2147487978" r:id="rId9"/>
  </p:sldMasterIdLst>
  <p:notesMasterIdLst>
    <p:notesMasterId r:id="rId64"/>
  </p:notesMasterIdLst>
  <p:sldIdLst>
    <p:sldId id="340" r:id="rId10"/>
    <p:sldId id="341" r:id="rId11"/>
    <p:sldId id="343" r:id="rId12"/>
    <p:sldId id="342" r:id="rId13"/>
    <p:sldId id="257" r:id="rId14"/>
    <p:sldId id="276" r:id="rId15"/>
    <p:sldId id="277" r:id="rId16"/>
    <p:sldId id="319" r:id="rId17"/>
    <p:sldId id="339" r:id="rId18"/>
    <p:sldId id="256" r:id="rId19"/>
    <p:sldId id="334" r:id="rId20"/>
    <p:sldId id="315" r:id="rId21"/>
    <p:sldId id="258" r:id="rId22"/>
    <p:sldId id="326" r:id="rId23"/>
    <p:sldId id="317" r:id="rId24"/>
    <p:sldId id="259" r:id="rId25"/>
    <p:sldId id="336" r:id="rId26"/>
    <p:sldId id="260" r:id="rId27"/>
    <p:sldId id="337" r:id="rId28"/>
    <p:sldId id="261" r:id="rId29"/>
    <p:sldId id="262" r:id="rId30"/>
    <p:sldId id="297" r:id="rId31"/>
    <p:sldId id="329" r:id="rId32"/>
    <p:sldId id="263" r:id="rId33"/>
    <p:sldId id="293" r:id="rId34"/>
    <p:sldId id="265" r:id="rId35"/>
    <p:sldId id="266" r:id="rId36"/>
    <p:sldId id="331" r:id="rId37"/>
    <p:sldId id="267" r:id="rId38"/>
    <p:sldId id="328" r:id="rId39"/>
    <p:sldId id="320" r:id="rId40"/>
    <p:sldId id="268" r:id="rId41"/>
    <p:sldId id="264" r:id="rId42"/>
    <p:sldId id="324" r:id="rId43"/>
    <p:sldId id="269" r:id="rId44"/>
    <p:sldId id="270" r:id="rId45"/>
    <p:sldId id="271" r:id="rId46"/>
    <p:sldId id="294" r:id="rId47"/>
    <p:sldId id="332" r:id="rId48"/>
    <p:sldId id="310" r:id="rId49"/>
    <p:sldId id="321" r:id="rId50"/>
    <p:sldId id="278" r:id="rId51"/>
    <p:sldId id="279" r:id="rId52"/>
    <p:sldId id="281" r:id="rId53"/>
    <p:sldId id="282" r:id="rId54"/>
    <p:sldId id="325" r:id="rId55"/>
    <p:sldId id="312" r:id="rId56"/>
    <p:sldId id="314" r:id="rId57"/>
    <p:sldId id="313" r:id="rId58"/>
    <p:sldId id="316" r:id="rId59"/>
    <p:sldId id="318" r:id="rId60"/>
    <p:sldId id="311" r:id="rId61"/>
    <p:sldId id="345" r:id="rId62"/>
    <p:sldId id="344" r:id="rId63"/>
  </p:sldIdLst>
  <p:sldSz cx="9144000" cy="6858000" type="screen4x3"/>
  <p:notesSz cx="6858000" cy="9144000"/>
  <p:custDataLst>
    <p:tags r:id="rId65"/>
  </p:custDataLst>
  <p:defaultTextStyle>
    <a:defPPr>
      <a:defRPr lang="en-US"/>
    </a:defPPr>
    <a:lvl1pPr algn="l" rtl="0" eaLnBrk="0" fontAlgn="base" hangingPunct="0">
      <a:spcBef>
        <a:spcPct val="0"/>
      </a:spcBef>
      <a:spcAft>
        <a:spcPct val="0"/>
      </a:spcAft>
      <a:defRPr sz="1900" kern="1200">
        <a:solidFill>
          <a:schemeClr val="tx2"/>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1900" kern="1200">
        <a:solidFill>
          <a:schemeClr val="tx2"/>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1900" kern="1200">
        <a:solidFill>
          <a:schemeClr val="tx2"/>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1900" kern="1200">
        <a:solidFill>
          <a:schemeClr val="tx2"/>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1900" kern="1200">
        <a:solidFill>
          <a:schemeClr val="tx2"/>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1900" kern="1200">
        <a:solidFill>
          <a:schemeClr val="tx2"/>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1900" kern="1200">
        <a:solidFill>
          <a:schemeClr val="tx2"/>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1900" kern="1200">
        <a:solidFill>
          <a:schemeClr val="tx2"/>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1900" kern="1200">
        <a:solidFill>
          <a:schemeClr val="tx2"/>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90929"/>
  </p:normalViewPr>
  <p:slideViewPr>
    <p:cSldViewPr>
      <p:cViewPr varScale="1">
        <p:scale>
          <a:sx n="91" d="100"/>
          <a:sy n="91" d="100"/>
        </p:scale>
        <p:origin x="1763"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0" d="100"/>
        <a:sy n="14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viewProps" Target="viewProp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5512D118-5CC6-11CF-8D67-00AA00BDCE1D}" ax:persistence="persistStream" r:id="rId1"/>
</file>

<file path=ppt/activeX/activeX2.xml><?xml version="1.0" encoding="utf-8"?>
<ax:ocx xmlns:ax="http://schemas.microsoft.com/office/2006/activeX" xmlns:r="http://schemas.openxmlformats.org/officeDocument/2006/relationships" ax:classid="{5512D118-5CC6-11CF-8D67-00AA00BDCE1D}" ax:persistence="persistStream" r:id="rId1"/>
</file>

<file path=ppt/activeX/activeX3.xml><?xml version="1.0" encoding="utf-8"?>
<ax:ocx xmlns:ax="http://schemas.microsoft.com/office/2006/activeX" xmlns:r="http://schemas.openxmlformats.org/officeDocument/2006/relationships" ax:classid="{5512D118-5CC6-11CF-8D67-00AA00BDCE1D}" ax:persistence="persistStream" r:id="rId1"/>
</file>

<file path=ppt/activeX/activeX4.xml><?xml version="1.0" encoding="utf-8"?>
<ax:ocx xmlns:ax="http://schemas.microsoft.com/office/2006/activeX" xmlns:r="http://schemas.openxmlformats.org/officeDocument/2006/relationships" ax:classid="{5512D118-5CC6-11CF-8D67-00AA00BDCE1D}" ax:persistence="persistStream" r:id="rId1"/>
</file>

<file path=ppt/activeX/activeX5.xml><?xml version="1.0" encoding="utf-8"?>
<ax:ocx xmlns:ax="http://schemas.microsoft.com/office/2006/activeX" xmlns:r="http://schemas.openxmlformats.org/officeDocument/2006/relationships" ax:classid="{5512D118-5CC6-11CF-8D67-00AA00BDCE1D}" ax:persistence="persistStream" r:id="rId1"/>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G:\Carlos\Documents\Schuessler%20TA\Teaching\Phys222\Fall2022\Exams\Exam%20II\2022-10-03T2105_Grades-PHYS_222_500%20_.csv"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2022-10-03T2105_Grades-PHYS_222'!$F$4:$F$159</cx:f>
        <cx:lvl ptCount="156" formatCode="General">
          <cx:pt idx="0">80</cx:pt>
          <cx:pt idx="1">80</cx:pt>
          <cx:pt idx="2">80</cx:pt>
          <cx:pt idx="3">85</cx:pt>
          <cx:pt idx="4">60</cx:pt>
          <cx:pt idx="5">65</cx:pt>
          <cx:pt idx="6">35</cx:pt>
          <cx:pt idx="8">55</cx:pt>
          <cx:pt idx="9">75</cx:pt>
          <cx:pt idx="10">75</cx:pt>
          <cx:pt idx="11">85</cx:pt>
          <cx:pt idx="12">85</cx:pt>
          <cx:pt idx="13">60</cx:pt>
          <cx:pt idx="14">50</cx:pt>
          <cx:pt idx="15">80</cx:pt>
          <cx:pt idx="16">80</cx:pt>
          <cx:pt idx="17">80</cx:pt>
          <cx:pt idx="18">80</cx:pt>
          <cx:pt idx="19">75</cx:pt>
          <cx:pt idx="20">70</cx:pt>
          <cx:pt idx="21">55</cx:pt>
          <cx:pt idx="22">60</cx:pt>
          <cx:pt idx="23">75</cx:pt>
          <cx:pt idx="24">75</cx:pt>
          <cx:pt idx="25">75</cx:pt>
          <cx:pt idx="26">70</cx:pt>
          <cx:pt idx="28">70</cx:pt>
          <cx:pt idx="29">85</cx:pt>
          <cx:pt idx="30">90</cx:pt>
          <cx:pt idx="31">50</cx:pt>
          <cx:pt idx="32">80</cx:pt>
          <cx:pt idx="33">65</cx:pt>
          <cx:pt idx="34">65</cx:pt>
          <cx:pt idx="35">75</cx:pt>
          <cx:pt idx="36">55</cx:pt>
          <cx:pt idx="37">60</cx:pt>
          <cx:pt idx="38">60</cx:pt>
          <cx:pt idx="39">45</cx:pt>
          <cx:pt idx="40">95</cx:pt>
          <cx:pt idx="41">70</cx:pt>
          <cx:pt idx="42">85</cx:pt>
          <cx:pt idx="43">65</cx:pt>
          <cx:pt idx="44">75</cx:pt>
          <cx:pt idx="45">55</cx:pt>
          <cx:pt idx="46">75</cx:pt>
          <cx:pt idx="47">75</cx:pt>
          <cx:pt idx="48">85</cx:pt>
          <cx:pt idx="49">75</cx:pt>
          <cx:pt idx="50">80</cx:pt>
          <cx:pt idx="51">45</cx:pt>
          <cx:pt idx="52">25</cx:pt>
          <cx:pt idx="53">45</cx:pt>
          <cx:pt idx="54">85</cx:pt>
          <cx:pt idx="55">75</cx:pt>
          <cx:pt idx="56">70</cx:pt>
          <cx:pt idx="57">85</cx:pt>
          <cx:pt idx="58">80</cx:pt>
          <cx:pt idx="59">65</cx:pt>
          <cx:pt idx="60">85</cx:pt>
          <cx:pt idx="61">65</cx:pt>
          <cx:pt idx="62">80</cx:pt>
          <cx:pt idx="63">70</cx:pt>
          <cx:pt idx="64">90</cx:pt>
          <cx:pt idx="65">55</cx:pt>
          <cx:pt idx="66">65</cx:pt>
          <cx:pt idx="67">85</cx:pt>
          <cx:pt idx="68">75</cx:pt>
          <cx:pt idx="69">75</cx:pt>
          <cx:pt idx="70">75</cx:pt>
          <cx:pt idx="71">80</cx:pt>
          <cx:pt idx="72">80</cx:pt>
          <cx:pt idx="73">55</cx:pt>
          <cx:pt idx="74">45</cx:pt>
          <cx:pt idx="75">85</cx:pt>
          <cx:pt idx="76">80</cx:pt>
          <cx:pt idx="77">65</cx:pt>
          <cx:pt idx="78">75</cx:pt>
          <cx:pt idx="79">75</cx:pt>
          <cx:pt idx="80">90</cx:pt>
          <cx:pt idx="81">80</cx:pt>
          <cx:pt idx="82">70</cx:pt>
          <cx:pt idx="83">85</cx:pt>
          <cx:pt idx="84">75</cx:pt>
          <cx:pt idx="85">75</cx:pt>
          <cx:pt idx="86">80</cx:pt>
          <cx:pt idx="87">65</cx:pt>
          <cx:pt idx="88">85</cx:pt>
          <cx:pt idx="89">90</cx:pt>
          <cx:pt idx="90">65</cx:pt>
          <cx:pt idx="91">80</cx:pt>
          <cx:pt idx="92">60</cx:pt>
          <cx:pt idx="93">80</cx:pt>
          <cx:pt idx="94">60</cx:pt>
          <cx:pt idx="95">70</cx:pt>
          <cx:pt idx="96">60</cx:pt>
          <cx:pt idx="98">75</cx:pt>
          <cx:pt idx="99">65</cx:pt>
          <cx:pt idx="100">80</cx:pt>
          <cx:pt idx="101">60</cx:pt>
          <cx:pt idx="102">70</cx:pt>
          <cx:pt idx="103">75</cx:pt>
          <cx:pt idx="104">80</cx:pt>
          <cx:pt idx="105">45</cx:pt>
          <cx:pt idx="106">80</cx:pt>
          <cx:pt idx="107">90</cx:pt>
          <cx:pt idx="108">70</cx:pt>
          <cx:pt idx="109">80</cx:pt>
          <cx:pt idx="110">70</cx:pt>
          <cx:pt idx="111">65</cx:pt>
          <cx:pt idx="112">65</cx:pt>
          <cx:pt idx="113">60</cx:pt>
          <cx:pt idx="114">80</cx:pt>
          <cx:pt idx="115">65</cx:pt>
          <cx:pt idx="116">65</cx:pt>
          <cx:pt idx="117">65</cx:pt>
          <cx:pt idx="118">65</cx:pt>
          <cx:pt idx="119">85</cx:pt>
          <cx:pt idx="120">75</cx:pt>
          <cx:pt idx="121">55</cx:pt>
          <cx:pt idx="122">60</cx:pt>
          <cx:pt idx="123">95</cx:pt>
          <cx:pt idx="124">65</cx:pt>
          <cx:pt idx="125">45</cx:pt>
          <cx:pt idx="126">80</cx:pt>
          <cx:pt idx="127">80</cx:pt>
          <cx:pt idx="128">80</cx:pt>
          <cx:pt idx="129">70</cx:pt>
          <cx:pt idx="130">85</cx:pt>
          <cx:pt idx="131">90</cx:pt>
          <cx:pt idx="132">65</cx:pt>
          <cx:pt idx="133">85</cx:pt>
          <cx:pt idx="134">75</cx:pt>
          <cx:pt idx="135">60</cx:pt>
          <cx:pt idx="136">55</cx:pt>
          <cx:pt idx="137">75</cx:pt>
          <cx:pt idx="138">70</cx:pt>
          <cx:pt idx="139">75</cx:pt>
          <cx:pt idx="140">90</cx:pt>
          <cx:pt idx="141">95</cx:pt>
          <cx:pt idx="142">65</cx:pt>
          <cx:pt idx="143">70</cx:pt>
          <cx:pt idx="144">85</cx:pt>
          <cx:pt idx="145">90</cx:pt>
          <cx:pt idx="146">55</cx:pt>
          <cx:pt idx="147">45</cx:pt>
          <cx:pt idx="148">75</cx:pt>
          <cx:pt idx="149">55</cx:pt>
          <cx:pt idx="150">65</cx:pt>
          <cx:pt idx="151">75</cx:pt>
          <cx:pt idx="152">90</cx:pt>
          <cx:pt idx="153">75</cx:pt>
          <cx:pt idx="154">75</cx:pt>
          <cx:pt idx="155">75</cx:pt>
        </cx:lvl>
      </cx:numDim>
    </cx:data>
  </cx:chartData>
  <cx:chart>
    <cx:plotArea>
      <cx:plotAreaRegion>
        <cx:series layoutId="clusteredColumn" uniqueId="{0A4A42E1-AC7B-4832-937F-19E5478FA99F}">
          <cx:dataLabels>
            <cx:txPr>
              <a:bodyPr vertOverflow="overflow" horzOverflow="overflow" wrap="square" lIns="0" tIns="0" rIns="0" bIns="0"/>
              <a:lstStyle/>
              <a:p>
                <a:pPr algn="ctr" rtl="0">
                  <a:defRPr sz="900" b="1" i="0">
                    <a:solidFill>
                      <a:srgbClr val="595959"/>
                    </a:solidFill>
                    <a:latin typeface="Calibri" panose="020F0502020204030204" pitchFamily="34" charset="0"/>
                    <a:ea typeface="Calibri" panose="020F0502020204030204" pitchFamily="34" charset="0"/>
                    <a:cs typeface="Calibri" panose="020F0502020204030204" pitchFamily="34" charset="0"/>
                  </a:defRPr>
                </a:pPr>
                <a:endParaRPr lang="en-US" b="1"/>
              </a:p>
            </cx:txPr>
            <cx:visibility seriesName="0" categoryName="0" value="1"/>
          </cx:dataLabels>
          <cx:dataId val="0"/>
          <cx:layoutPr>
            <cx:binning intervalClosed="r">
              <cx:binSize val="5"/>
            </cx:binning>
          </cx:layoutPr>
        </cx:series>
      </cx:plotAreaRegion>
      <cx:axis id="0">
        <cx:catScaling gapWidth="0"/>
        <cx:title>
          <cx:tx>
            <cx:txData>
              <cx:v>Grades</cx:v>
            </cx:txData>
          </cx:tx>
          <cx:txPr>
            <a:bodyPr vertOverflow="overflow" horzOverflow="overflow" wrap="square" lIns="0" tIns="0" rIns="0" bIns="0"/>
            <a:lstStyle/>
            <a:p>
              <a:pPr algn="ctr" rtl="0">
                <a:defRPr sz="1050" b="1" i="0">
                  <a:solidFill>
                    <a:srgbClr val="595959"/>
                  </a:solidFill>
                  <a:latin typeface="Calibri" panose="020F0502020204030204" pitchFamily="34" charset="0"/>
                  <a:ea typeface="Calibri" panose="020F0502020204030204" pitchFamily="34" charset="0"/>
                  <a:cs typeface="Calibri" panose="020F0502020204030204" pitchFamily="34" charset="0"/>
                </a:defRPr>
              </a:pPr>
              <a:r>
                <a:rPr lang="en-US" sz="1050" b="1"/>
                <a:t>Grades</a:t>
              </a:r>
            </a:p>
          </cx:txPr>
        </cx:title>
        <cx:tickLabels/>
        <cx:txPr>
          <a:bodyPr vertOverflow="overflow" horzOverflow="overflow" wrap="square" lIns="0" tIns="0" rIns="0" bIns="0"/>
          <a:lstStyle/>
          <a:p>
            <a:pPr algn="ctr" rtl="0">
              <a:defRPr sz="1050" b="1" i="0">
                <a:solidFill>
                  <a:srgbClr val="595959"/>
                </a:solidFill>
                <a:latin typeface="Calibri" panose="020F0502020204030204" pitchFamily="34" charset="0"/>
                <a:ea typeface="Calibri" panose="020F0502020204030204" pitchFamily="34" charset="0"/>
                <a:cs typeface="Calibri" panose="020F0502020204030204" pitchFamily="34" charset="0"/>
              </a:defRPr>
            </a:pPr>
            <a:endParaRPr lang="en-US" sz="1050" b="1"/>
          </a:p>
        </cx:txPr>
      </cx:axis>
      <cx:axis id="1">
        <cx:valScaling/>
        <cx:title>
          <cx:tx>
            <cx:txData>
              <cx:v># of Students</cx:v>
            </cx:txData>
          </cx:tx>
          <cx:txPr>
            <a:bodyPr vertOverflow="overflow" horzOverflow="overflow" wrap="square" lIns="0" tIns="0" rIns="0" bIns="0"/>
            <a:lstStyle/>
            <a:p>
              <a:pPr algn="ctr" rtl="0">
                <a:defRPr sz="1050" b="1" i="0">
                  <a:solidFill>
                    <a:srgbClr val="595959"/>
                  </a:solidFill>
                  <a:latin typeface="Calibri" panose="020F0502020204030204" pitchFamily="34" charset="0"/>
                  <a:ea typeface="Calibri" panose="020F0502020204030204" pitchFamily="34" charset="0"/>
                  <a:cs typeface="Calibri" panose="020F0502020204030204" pitchFamily="34" charset="0"/>
                </a:defRPr>
              </a:pPr>
              <a:r>
                <a:rPr lang="en-US" sz="1050" b="1"/>
                <a:t># of Students</a:t>
              </a:r>
            </a:p>
          </cx:txPr>
        </cx:title>
        <cx:majorGridlines/>
        <cx:tickLabels/>
        <cx:txPr>
          <a:bodyPr vertOverflow="overflow" horzOverflow="overflow" wrap="square" lIns="0" tIns="0" rIns="0" bIns="0"/>
          <a:lstStyle/>
          <a:p>
            <a:pPr algn="ctr" rtl="0">
              <a:defRPr sz="1050" b="1" i="0">
                <a:solidFill>
                  <a:srgbClr val="595959"/>
                </a:solidFill>
                <a:latin typeface="Calibri" panose="020F0502020204030204" pitchFamily="34" charset="0"/>
                <a:ea typeface="Calibri" panose="020F0502020204030204" pitchFamily="34" charset="0"/>
                <a:cs typeface="Calibri" panose="020F0502020204030204" pitchFamily="34" charset="0"/>
              </a:defRPr>
            </a:pPr>
            <a:endParaRPr lang="en-US" sz="1050" b="1"/>
          </a:p>
        </cx:txPr>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10-05T14:48:44.729"/>
    </inkml:context>
    <inkml:brush xml:id="br0">
      <inkml:brushProperty name="width" value="0.05292" units="cm"/>
      <inkml:brushProperty name="height" value="0.05292" units="cm"/>
      <inkml:brushProperty name="color" value="#FF0000"/>
    </inkml:brush>
    <inkml:context xml:id="ctx1">
      <inkml:inkSource xml:id="inkSrc130">
        <inkml:traceFormat>
          <inkml:channel name="X" type="integer" max="9600" units="cm"/>
          <inkml:channel name="Y" type="integer" max="7200" units="cm"/>
          <inkml:channel name="T" type="integer" max="2.14748E9" units="dev"/>
        </inkml:traceFormat>
        <inkml:channelProperties>
          <inkml:channelProperty channel="X" name="resolution" value="369.51501" units="1/cm"/>
          <inkml:channelProperty channel="Y" name="resolution" value="415.70438" units="1/cm"/>
          <inkml:channelProperty channel="T" name="resolution" value="1" units="1/dev"/>
        </inkml:channelProperties>
      </inkml:inkSource>
      <inkml:timestamp xml:id="ts1" timeString="2018-10-05T14:55:50.164"/>
    </inkml:context>
  </inkml:definitions>
  <inkml:trace contextRef="#ctx0" brushRef="#br0">4809 3124 56 0,'9'22'24'0,"-9"-17"-12"0,-9 5-8 16,9-4 8-16,-3 2-1 0,0 2 3 15,0 6-7-15,0 5-2 16,0-5-3-16,0 3-2 16,0-1 3-16,0 6 0 15,3-3-4-15,0-8 1 16,0-2 0-16,0 0 2 15,0-3 1-15,0-3 3 16</inkml:trace>
  <inkml:trace contextRef="#ctx0" brushRef="#br0" timeOffset="1064.83">4785 3360 166 0,'0'-11'1'15,"0"-5"-11"-15,0-2-6 16,0-3-8-16,3-3 0 16,0 0 8-16,6 0 5 15,-3-2 2-15,0 5 3 16,0 2 4-16,-3 3 3 15,0 0 4-15,-1 6 2 0,-2 2 1 16,0 3 0-16,0 2 7 16,0 3 2-16,-5 5-2 15,-1 3 1-15,0 5-7 16,0 1-1-16,3-4-4 16,0 3-1-16,3 1-3 15,0-4-1-15,6 1-1 16,3 2 0-16,0-5 2 15,-1 0 2-15,4 3-1 16,3-6-1-16,0 0 1 16,0 0-1-16,3 1-3 15,0-1 2-15,0-2 3 16,-1-1 3-16,1-2 2 16,-3 0 3-16,3-5-1 15,6 0 0-15,-3-3-3 0,-3 0 1 16,-1 3-4-16,1-6-2 15,3 3 0-15,-3 0-1 0,0 0 0 16,0-2 0-16,-3-1 0 16,-4 0 0-16,1 1 2 15,0-1-1-15,-3 3-1 16,0 0 3-16,-6 0 0 16,0 1-4-16,-3 1 1 15,0 1 0-15,-3 0 2 16,0 2-3-16,-3 3 0 15,0-5 1-15,0 5 2 16,0 5-6-16,0-2 1 0,0 7-1 16,0-4 2-1,1 7 1-15,-1-3 1 0,0 1 0 16,0 2 0-16,0 0-3 16,3 6 0-16,0-1 2 15,3 4 0-15,0-4-2 16,3 1 2-16,0-4 3 15,3-1 1-15,0-4-1 16,6-2-2-16,-1-5 3 16,4-6 0-16,3-2-1 15,0-3 1-15,3-5-2 16,3-6 2-16,-1 3-2 16,1 0-1-16,0 3 1 0,-3 5-1 15,0-5-3-15,0 0 2 16,-6-8 1-16,-1 2 2 15,1 1-1-15,-3-3-1 16,3 2 1-16,-3-7-1 16,0-6-5-16,0-3 1 15,3 1-14 1,0 0-12-16,-4-1 12 16,-2 6 6-16,-3 5 8 15,0 6 3-15,-3 5 1 16,-3 2-5-16,-3 8-1 15,0 3 3-15,-3 3 3 16,-6 8 1-16,1 2-1 16,-4 5 1-16,3 14 1 0,0 2-1 15,3-4-1-15,0 1 1 16,3 6 1-16,0 0 5 16,3 0 4-16,3 6-2 15,0-1 2-15,6 0-6 16,6 6-1-16,0-3 0 15,3-5 2-15,3-6-1 16,-1-7 0-16,1-12-1 16,3-7 0-16,3-5-11 15,0-11-3-15,0-10-44 16,-1-6-19-16</inkml:trace>
  <inkml:trace contextRef="#ctx0" brushRef="#br0" timeOffset="1814.61">6029 3151 64 0,'-12'-8'27'0,"0"8"-14"0,3 0 2 15,3 0 15-15,0 0-7 16,0 0-4-16,0 0-8 16,0 0-5-16,1 0-3 15,-4-5-3-15,0 5 1 16,0 0 1-16,-3 2 1 0,0 4-4 16,-3 2 1-16,0 2 0 15,0 3 2-15,3 9-1 0,0 4-1 16,4 3 1-16,2 11-1 15,0-1 0-15,3-7 2 16,0 0 1-16,3-6 1 16,6-4-2-16,6-7-2 15,5-7 5-15,7-8 1 16,3-16-2-16,3-7-1 16,0-6-3-16,-4-3-1 15,-2 0-1-15,-3 3-2 16,-3 3 0-16,-6 4 0 15,-3 4-4-15,-3-1 0 16,0 6 2-16,-6 3 1 16,-3 2 0-16,0 2 1 0,-3 4 3 15,0 2 0-15,0 2 1 16,0 4 2-16,0-1-1 16,3 3 2-16,0 2-4 15,3 4-2-15,0 1 4 16,3 7 3-16,0-1-3 15,3 13-1-15,0-5 2 16,0 3 1-16,0-5-4 16,0-4 1-16,3-2-5 15,-1-5-1-15,1-5-50 16</inkml:trace>
  <inkml:trace contextRef="#ctx0" brushRef="#br0" timeOffset="2775.5">6347 2738 148 0,'-17'11'55'0,"8"2"-30"0,-3 16-18 15,6-16 15-15,0 8-13 16,3 17-5-16,0 1-2 15,0 1-2-15,3 0 0 16,-3 5 0-16,0-8 0 0,0 5 0 16,0 3 2-16,3-5-1 15,0-6 2-15,0 3 2 16,0-5 4-16,3-11-2 16,0-3-2-16,0-2 6 15,0-16 16 1,3-8-1-16,0-7-11 0,0-4-6 15,0-7-6 1,-3 2-3-16,0 3-2 0,-3-6 1 16,0 1-1-16,0 4 0 15,0 7 2-15,-3 1 0 16,0 6-5-16,0 1 1 16,-3 7-3-16,0 7 2 15,3 1 3-15,0 0 3 16,0 0 0-16,3 0-1 15,3-3 1-15,3 1-1 16,3-4-3-16,3 1 2 16,3 0 1-16,-1-1 0 0,7 1 0 15,6 2 0-15,0 1-3 16,0 2 2-16,-1 2 1 16,-8-2 0-16,-3-3 0 15,6 1 2-15,-3-4 1 16,6-4 3-16,8-4-10 15,-2-4-4-15,0-6-3 16,-6-5 1-16,-3 2 1 16,-6 1 3-16,-4-9-12 15,-5 14-3-15,0-3-5 16,-6-2 1-16,0 2 14 16,-3 2 6-16,0 7 4 15,-3 7 3-15,-5 2 5 16,2 9 4-16,0-3-6 0,0 2-3 15,3 1-1-15,0 5-1 16,-6 5 0-16,6 5 0 16,3-2 4-16,0 0 5 15,3-3-1-15,3 0 1 16,0-2-3-16,3-1 1 16,3-2 0-16,3-3 1 15,6-2-4-15,2-3-3 16,4-3-5-16,0-2 0 15,-3-3-44 1,3-3-54-16,5-2 18 16</inkml:trace>
  <inkml:trace contextRef="#ctx0" brushRef="#br0" timeOffset="4698.25">7663 2852 64 0,'0'-8'27'0,"0"8"-14"0,0-8-2 0,0 8 12 15,0 0-1-15,0 0 1 16,0 0-14-16,0 0-6 16,-3 8 0-16,0-5 0 15,-3 7-1-15,0-2-2 16,-3 11 3-16,0 5 0 15,0-1-1-15,0 1 3 0,1 0 1 16,-1 0-2-16,0 0-3 16,3-6 0-16,0 3 1 15,-3 0-1-15,3 3-1 16,6-5-2-16,0-1-1 16,3 1 4-16,3-1 1 15,0-2 0-15,3-3-2 16,0 1 3-16,3-6 0 0,2-3 1 15,4-5 0-15,0-5 0 16,3-3 0-16,-3 2-5 16,0-7 1-16,3 0 2 15,-1-6 1-15,1-2-4 16,0 3 1-16,-3-14-9 16,-3 5-2-16,0-2 1 15,-6 0 4-15,0 8 3 16,-4 0 4-16,1 5-2 15,0 5 0-15,0 9-4 16,-3 10 1-16,0 2 2 16,-3 4 3-16,3-1-2 0,-3 5 0 15,0-4 1-15,0 4 2 16,0 1-1-16,-3 2 2 16,0-3 2-16,0 3 2 15,3 1 1-15,-3 1 0 16,3 4 0-16,0-1 0 15,6 1-2-15,0-6 1 16,3-3-2-16,0-4 2 16,6-6-15-16,3-11-5 15,3-5-46 1,0-5-37-16,2-3 37 16</inkml:trace>
  <inkml:trace contextRef="#ctx0" brushRef="#br0" timeOffset="6423.52">8348 3323 44 0,'3'-3'16'0,"0"-2"-8"0,0 2 6 0,-3 3 12 0,0-2-5 16,0-1 0-16,0 3-3 15,0-8-2-15,0 3 0 16,0-1 0-16,0 4-4 16,0-3 0-16,-3 2-3 15,0 0 2-15,0 1-6 16,0-1-1-16,0 0 0 0,0 1-2 15,0-1-2-15,-3 3 3 16,-6 3 2-16,-3 2-2 16,0 3-2-16,3 2 0 15,0 1-1-15,0 2-3 16,0 8 2-16,1-7-1 16,2 7 0-16,3-3-3 0,0 1 1 15,3-6 4-15,3-5 2 16,3 0 0-16,3-3 1 15,3-7-2-15,3-6 2 16,2-3-2-16,-2 1 2 16,0-1-2-16,0 0 2 15,-3 1-4-15,0 2-2 16,-3 0 4-16,0 0 1 16,0 3-3-16,-3 2 1 15,0 0 0-15,0 1 2 16,0-1-1-16,0 3-1 15,0 0 1-15,0 0 1 16,0 0-3-16,-3 0 0 0,3 0 1 16,3 0 0-16,-6 0 0 15,0 0 2-15,0 0-1 16,3 3 2-16,0 2-2 16,0 3-1-16,0 0 1 15,-3 0-1-15,0 0-3 16,0 5 5-1,0 3 0-15,0 0 0 16,0 0 1-16,-3 2-4 16,3-2 0-16,0 0 3 15,0 0 1-15,0-3-4 16,0-5-1-16,0 5 3 16,0-2-1-16,3-1 0 15,-3 1 1-15,0-3-1 16,0 0 0-16,0 0 2 15,0 0-1-15,0-6-1 16,0 4 1-16,0-1 1 16,0 0-1-16,0 0-1 15,-3 3-2-15,0 0 1 16,0 0 3-16,0 3 1 16,0-1 1-16,0 4 0 15,0-1-5-15,0 3 1 16,0-6 0-16,0 1 0 15,0-3 0-15,0 0 2 0,-3-3 1 16,3 0 3 0,0-2-3-16,-6-3 0 15,-3-3-1-15,3-2-4 16,0-3 1-16,3 0 1 16,0-2 2-16,0-1-1 15,3 0-1-15,0 4 1 16,0-1-1-16,0 0-3 15,0 0 2-15,0 0-4 16,0 0 1-16,1 0-49 16,-1 3-61-1,3-1 22-15</inkml:trace>
  <inkml:trace contextRef="#ctx0" brushRef="#br0" timeOffset="7263.86">8559 3349 72 0,'-3'0'30'0,"3"3"-16"0,0-3-14 16,0 0 5-16,3 3 10 16,-3-3 7-16,0 8 4 15,0-3 4-15,0 5-7 16,0 1-4-16,0 0-9 16,0 7-4-16,0-5-3 15,0 3 2-15,0-3 4 0,0-2-5 0,0 2 0 16,0-2 0-16,0 2 0 15,0-2-2-15,0-1-2 16,0 1 3-16,0-3 2 16,0-3 0-16,3-5 0 15,0 0-3-15,3-3 1 16,3 1-2-16,-3-6 2 16,0 3-4-16,0-6 0 15,0 3 1-15,0-3 2 16,0 1-3-16,-1-9-2 15,1 3 2-15,0 1 2 16,0 1 0-16,0 1-1 0,-3 3 1 16,3-1-1-16,-3 3-3 15,3 0 2-15,0 0-1 16,0 3-2-16,6-3 0 16,-3 3 3-16,-3 2 0 15,6 0 3-15,-3 1-3 16,3 2 0-16,-3 0 1 15,-1 0 2-15,1 0-3 16,0 0 0-16,3-3 1 16,0 0 2-16,-3 1-1 15,-3-1 2-15,0 0-2 16,0 3-1-16,0-5-2 0,-3 5-1 16,0 0-12-1,-3 0-2-15,0 0-21 0,0 5-5 16,-3-2-20-1,3 0-12-15,0-1 36 16</inkml:trace>
  <inkml:trace contextRef="#ctx0" brushRef="#br0" timeOffset="8466.34">9526 2722 72 0,'0'3'30'0,"0"0"-16"0,0 2-6 15,0-5 11-15,0 5-7 16,0 6-2-16,-3 2-1 16,0 6-1-16,-3 4 7 15,0 9 2-15,1 5 0 16,-1-2 2-16,0-1-6 0,0-2-3 15,0-6-5 1,3 1-4-16,0-4 2 0,0-1 0 0,0-4 1 16,3-2-2-16,0-8-8 15,0 2-4 1,3-4-27 0,0-4-53-16,0-4 7 15</inkml:trace>
  <inkml:trace contextRef="#ctx0" brushRef="#br0" timeOffset="8976.52">9294 3093 84 0,'0'5'33'0,"3"-5"-18"0,0 0 4 0,0 0 16 16,-3 0-4-16,3 0-1 15,0 0-12-15,0 0-6 16,0 0-7-16,3 0-2 0,-6 0 3 16,6 0-1-16,0 0 0 15,3 0 5-15,3 0 4 16,0 0-3-16,0 0-1 16,2-5-6-16,10 2-3 15,3 0 4-15,3 1 1 16,-3-1-5-16,2-2 0 15,1 0-1-15,-3 2 0 16,-6 0 0-16,0 1 0 16,-4 2 0-16,-2 0 0 15,-3 0-5-15,-3 0 1 16,-3 0-16-16,0 2-6 0,0 1-23 16,-3 0-6-16,0-1-15 15</inkml:trace>
  <inkml:trace contextRef="#ctx0" brushRef="#br0" timeOffset="10175.12">9904 3101 64 0,'3'-3'24'0,"-3"3"-12"0,3-5 3 0,-3 5 13 16,0-3 0-16,0 0 3 15,0 1-4-15,0-1-2 16,0 0-7-16,0 3-1 16,0 0-10-16,0 0-2 0,-3 0 1 0,0 0-3 15,0 3 0-15,0 0-3 16,-3-1-1-16,3 1 1 15,0 5 0-15,1-5-5 16,-1 7 1-16,0-4 0 16,3 7 2-16,0-5-4 15,3 0 0-15,-3 0 0 16,3-3 2-16,-1 0 2 16,4 0 1-16,0 1-2 15,0-4 0-15,0 1-1 16,0 0 3-16,0-1 0 15,0-2 3-15,0 0-1 16,0 0 2-16,0 0-2 0,0 0-1 16,0 0 1-16,3 0 1 15,-3 0-1-15,3-2-1 16,-3-1 3-16,0-2 0 16,0 2-1-16,0-2 1 15,-3 2-4-15,-1-5 0 16,1 0 3-16,0 0 3 15,0 6-4-15,0-6-1 16,-3 2 4-16,0-1 5 16,0 1 1-16,0 6 2 15,0-5-2-15,0 2-1 16,0 1 1-16,0-1 1 0,0 3-3 16,-3-5-3-16,3 2 6 15,-3 3 5-15,3 0-10 16,0 0-4-16,0 0-3 15,0 0-3-15,0 0 5 16,0 0 1-16,0 0-3 16,0 0-1-16,0 0 3 15,-3-3 1-15,0 3 0 16,1-2 1-16,2 2-7 16,-3-3 1-16,0 0 3 15,0 3 2-15,0 0-3 16,0-2-1-16,0-1 3 15,0 1 3-15,0-1-3 16,-3 0-1-16,0 1 0 0,-3-4 0 16,3 4 0-16,-3-1 2 15,3 0-1-15,0 1-1 16,0-1 1-16,0 3-1 16,3 0-9-16,0 5-2 15,0-2 6-15,3 2 2 16,0 1 3-16,0-1 0 15,0 0 0-15,3 0 0 16,0-2 2-16,6 0 1 16,-3-1-1-16,9-2-2 15,-3 0 5-15,3 0 1 16,-3 0-7-16,6 0-4 0,-4 0 3 16,4 0 2-16,-3 0 3 15,0 0 1-15,-3 0-2 16,0 0-2-16,-3 0 3 15,0-2 0-15,0-1-19 16,-3 0-9-16,0 1-29 16,-3-1-11-16,-1 3-21 15</inkml:trace>
  <inkml:trace contextRef="#ctx0" brushRef="#br0" timeOffset="13284.2">11044 3021 64 0,'-3'-2'27'0,"3"-1"-14"0,0 0 2 0,0 3 13 16,0 0 4-16,0 0 6 15,0 0-8-15,0-5-3 16,-6 5-11-16,0-3-3 15,0 3-7-15,-2 0-2 0,-1 8 2 16,-3-5-5-16,0 8-1 0,-3-4-2 16,-3 4 0-1,-3 2 2-15,3 3 0 0,1 0-3 16,2 0 2-16,3-3 1 16,0 6 0-16,6-11-3 15,0 2 2-15,3-2 1 16,3-3 0-16,6-2 2 15,3-3 1-15,3 0-4 16,3-5 1-16,0-3 0 16,-1 0 0-16,4-3 0 15,0-5 2-15,3 3 1 16,-6-8 3-16,0 0-3 16,0-8-2-16,-4-6-3 0,4 1 1 15,0-3 1-15,-6 13 0 16,0 3-7-16,3-5-3 15,-3 7 3-15,0-5 2 16,0 8 0-16,-3-2 1 16,0 5 0-16,0 5 3 15,0 2-2-15,-3 1 1 16,0 2 0-16,-3 6-2 16,0 2 5-16,-3 1 3 15,-3 7 1-15,0 5 2 16,0 4-2-16,3-4 0 15,-3 6-3-15,3 8-2 16,0-1-2-16,0 1 1 0,0 0 1 16,0 0 0-16,0-3 2 15,3-3 1-15,0 1-1 16,-3-4 1-16,3-1-2 16,0-7-1-16,0-1 1 15,3-4 1-15,-3 1-1 16,6-8 2-16,0-1-22 15,0-2-9-15,-3 0-33 16,3-2-33 0,3-1 30-16</inkml:trace>
  <inkml:trace contextRef="#ctx0" brushRef="#br0" timeOffset="13884.76">11515 3003 52 0,'-3'-13'19'0,"0"7"-10"0,0-12 2 16,0 12 12-16,-6-2 3 15,0 6 4-15,-3-6-12 16,0 11-5-16,0 7-8 16,-3 3-2-16,-3 6-1 15,1-1-2-15,-1 4 1 16,3-4-4-16,0 9 2 0,3-1-1 15,3-7 0-15,3 4 2 0,0-4 2 16,3-3-1-16,3 0 2 16,6-3-4-16,3-3 0 15,6-2 3-15,0-2 3 16,6-4-2-16,2-2-2 16,1 0 0-16,-3 0 1 15,-3-2-1-15,0-1-1 16,0 0-26-1,-6 3-45-15,-3 0 1 16</inkml:trace>
  <inkml:trace contextRef="#ctx0" brushRef="#br0" timeOffset="17396.99">11952 2786 88 0,'-3'-3'35'0,"3"3"-18"0,-3 0 0 0,3 0 14 16,0 0-3-16,0 0-2 16,-6 0-1-16,6-2-1 15,-3 2-13-15,3 0-2 0,-3 2-2 16,0 6-3-16,0 0-3 15,0 11 0-15,0-1-1 16,0 14-3-16,0 2 0 16,0 6 4-16,-3-6 1 15,1 3 2-15,-1-2 0 16,3-4-2-16,0-4-2 16,0 5 1-16,0-14-1 15,0 1-9-15,3-3-2 16,-3-6-14-16,0-2-4 0,0 0-20 31,-3-3-38-31,0-2 18 0</inkml:trace>
  <inkml:trace contextRef="#ctx0" brushRef="#br0" timeOffset="18208.59">11744 2823 136 0,'3'-13'52'0,"0"7"-28"0,3-4-11 0,0 7 19 15,0-5-7-15,0 0 0 16,2 0-5-16,1 0-3 16,3-2-9-16,0 2-1 0,3 0 3 15,3 3-6-15,3-3-2 16,0 2-4-16,-1 1 1 16,4 2 1-16,-6 3 2 15,-3 0-1-15,3 0-1 0,-3 0 3 16,3 3 2-16,-1 2-2 15,1 1-2 1,-3-1 0-16,0 6-1 0,-3-1 2 16,0 3 1-16,-3 1 1 15,-3 4 0-15,0-2 0 16,-3 8 0-16,-3-6-2 16,-3 6 1-16,0-3-13 15,-9 0-3-15,3-5-5 16,-9 0-2-16,-9 5-2 15,3-5 1-15,-2 0 10 16,-1-11 5-16,6 3 0 16,3-8 0-16,3 0-4 15,6 3 1-15,9-3-19 16,6-3 10-16,3-2 5 16,3 2 8-16,0 3 3 15,-3 0 2-15,6 0 0 16,0 0-3-16,3 3 2 15,-3 2-1-15,2-2-2 16,-2 2 5-16,0 3 1 16,0-3 2-16,0 3 0 15,-3 0-2-15,3 0 1 16,-3 0 0-16,0 3 1 16,-4-1-2-16,1 1-2 15,-3-3 3-15,-3 3 2 16,0 2-2-16,-9 0 0 15,3-2-1-15,-9 2 1 16,4-3-2-16,-10 4-1 0,3-4 1 16,-3 1 1-16,-6 2-6 15,3-2 1-15,3-9-17 16,4-2-4-16,2-2-32 16</inkml:trace>
  <inkml:trace contextRef="#ctx0" brushRef="#br0" timeOffset="18763.82">12357 3098 108 0,'0'-5'44'0,"0"5"-24"0,0 0-13 0,0 0 15 16,0 0-13-16,0 0-2 15,-3 5-7-15,3-2-3 16,-3 7 2-16,0 3 0 0,0 1 1 0,0-4-3 15,3 3 2 1,0-2 1-16,0 2 2 0,0-2-1 16,0 2 2-16,0-8 0 15,0 3 1-15,0-5-2 16,0 0-2-16,0-3-8 16,0-3-5-16,0 3-4 15,0-3 0 1,0-5 9-16,0-2 15 15,0 2 11-15,0-8 6 16,0 3 3-16,0 0-1 16,0-1-1-16,3 4-17 15,0-3-6-15,0 2-2 16,0 3-3-16,6 0-1 0,-3 0-6 16,3 0-2-16,0 0-9 0,3 3-4 15,-3 0-4 1,5 2-24-16,-2 0 7 15,3 3 8-15,-3 0 6 16</inkml:trace>
  <inkml:trace contextRef="#ctx0" brushRef="#br0" timeOffset="19348.9">12735 3045 148 0,'-6'-5'57'16,"6"5"-30"-16,-6 0-5 0,6 0 23 0,-3 0-14 15,0 0-3-15,-3 0-16 16,3 0-5-16,-6 2-5 15,3 1-4-15,-6 5-1 0,3-3-1 16,-2 14 3-16,2-3-2 16,0 2 1-16,3 1 2 15,0-3 0-15,3-1 0 16,3 1 2-16,0-2-3 16,3-1-2-16,0-3 4 15,3-2 3-15,0-2-3 0,6-4-1 16,-4 4 0-16,7-12 2 15,-3 4-1-15,3-4 2 16,-3 1-11-16,6-3-2 16,-3-2 3-16,0-4 1 15,0 4-1-15,-4-6 0 16,1 3 1-16,-3-3 4 16,-3 0 1-16,0 3 1 15,-3 2 6-15,-3 0 6 16,0 4 3-16,-3 1 3 15,0 1-8-15,0 2-1 16,0 3-7-16,0 0-2 16,0 0 0-16,0 0 2 0,0 0-3 15,0 3-2-15,3 0-12 16,3 2-5-16,0 0-29 16,9 0-13-16,-3 1-21 15</inkml:trace>
  <inkml:trace contextRef="#ctx0" brushRef="#br0" timeOffset="21000.72">13181 3056 64 0,'6'-6'27'16,"-6"6"-14"-16,3-2 7 0,-3 2 16 0,0-3-4 16,0 3 1-16,0-3-1 15,0 1 2-15,-3 2-3 16,0-6 1-16,-3 4-18 15,0-1-1-15,1 3 0 0,-1 0-7 16,-3 0-1-16,3 0-5 16,-3 3-3-16,0-3 4 15,-3 2 1-15,3 4-3 16,-3-1 1-16,0 0 0 16,0 6 0-16,0-3 0 15,3 5 2-15,1 3-3 16,8-3-2-16,0-5 2 0,8-3 2 15,1 1-18-15,9-12-6 16,-3 6-10-16,6-10-3 16,-3 7-9-16,0-7-2 15,0 2-3 1,2 0-8-16,-2 0 28 16,-3 0 26-16,0 0 16 15,-3 0 24-15,-3 3 10 16,0 2-11-16,-3 0-6 15,0 3-14-15,-3 0-7 16,-3 8-5-16,0-2 0 16,-3 4-2-16,0-2-1 0,0 8 3 15,0-3-2-15,0 8-1 16,0-5-2-16,0 5 1 16,0-2 1-16,0 5 0 0,0-3-3 15,-3 8 2-15,0-5 1 16,0 8 0-16,0-6 2 15,0 1 3-15,0-4-2 16,0 1-2-16,0-5 2 16,0-1 0-16,0-2 1 15,-3-3 0-15,3-2-2 16,-2-3 1-16,2 0-2 16,0-6 2-16,0 1 0 15,0-3 1-15,0 0 4 0,0-5 5 16,3-1 13-1,-3-7 5-15,3 3 0 0,0-6-1 16,0 3-11-16,0-3-1 16,0 5-11-16,6-10-4 15,0 5-5-15,6-5 1 16,-3 2 1-16,9-2 2 16,-3 8-3-16,5-8 0 15,-2 5-1-15,6 0-2 16,-3 3 3-16,6 0 2 15,-6-1 0-15,9 1 2 16,-10 0-4-16,7-3 0 16,-3 3 1-16,3-6 2 15,-3 3-3-15,5-18 0 16,-5 8-1-16,6-11 0 0,-6 5-3 16,0-5 1-16,-3 8-5 15,-1-6-1-15,-2 6 5 16,-3 3 2-16,-3 5 9 15,-3-3 4-15,0 5 1 16,-3 6 1-16,-3 2-6 16,-6 9-2-16,3-1-4 15,-9 8-1-15,3 3 1 16,-3 6 0-16,3-1 0 16,-2 11 0-16,2-3-3 15,0 13 2-15,0-5 1 16,3 6 0-16,0-6 0 0,0 5 0 15,3-5-3-15,3 0 2 16,0-2 1-16,3-3 0 16,0-1 2-16,3-4 1 15,0-3 1-15,6-6 0 16,-3-2-2-16,6-5 1 16,-1 0 0-16,4-3 1 15,-3 0-2-15,3-6-2 16,-3 4-2-16,3-6-1 15,-3 0-1-15,2-3 3 16,-2 3-2-16,3 0 1 16,-3 0 2-16,3-2 0 15,-3 7-3-15,-3-5 0 16,0 3-3-16,-3 5 1 0,0-5-4 16,-1 5 1-16,-2 0-1 15,0 5 3-15,0-5 4 16,-3 8 1-16,0 0-2 15,0 2 2-15,0-2 1 16,0 3 0-16,0-3-3 16,0 5 2-16,-3-2 1 15,3 2 0-15,-3 0 0 16,3 0 2-16,0-2-1 16,3-6 2-16,-3 1-31 15,6-6-13-15,0 0-65 16,6-6-29-1,-3 4 67-15</inkml:trace>
  <inkml:trace contextRef="#ctx0" brushRef="#br0" timeOffset="21288.18">13851 2810 204 0,'0'-14'77'0,"0"14"-42"0,6-13-28 0,-3 13 20 15,0-2-14-15,0-1-4 16,3-2-9-16,-3-1 0 0,3 1 0 16,-3 2 2-16,0-2 1 0,0 2-1 15,0 1 1-15,0-1-4 16,0 3-2-16,-3-5-3 15,3 5 1-15,0 0-46 16,0 0-18-16,0 0-18 16</inkml:trace>
  <inkml:trace contextRef="#ctx0" brushRef="#br0" timeOffset="21993.06">14095 3307 144 0,'6'0'55'0,"-6"0"-30"0,12-8-21 16,-9 8 15-16,3-5-11 16,0 5-2-16,6-11-11 15,-3 3-4-15,3 0-13 16,0 0-6-16,-1 0 1 15,1 0 4-15,0 1 13 16,-3-4 6-16,-3-2 9 16,0 0 5-16,0-3 19 15,-3 2 8-15,-3-1 15 0,0 1 4 16,-6 4-23-16,3-3-11 16,-6 10-14-16,0 0-4 0,-3 11 2 15,0 3-1-15,1 2 0 16,-1-2-3-16,3 4-2 15,0-1 3-15,3 4 2 16,0-2-4-16,0 5-3 16,3-2-2-16,3 5 3 15,0-6 0-15,3 6 3 16,0-3-1-16,3-2-1 16,0-4 1-16,6-4 1 0,-3 0-25 15,11-14-12-15,-2 3-73 31</inkml:trace>
  <inkml:trace contextRef="#ctx0" brushRef="#br0" timeOffset="145997.15">11116 3003 60 0,'-3'0'24'0,"6"0"-12"0,-3 0-12 15,0 0 7-15,0 0 9 16,0 0 5-16,0 0 2 16,0 0 1-16,0 0-2 15,0-3-2-15,0 3 1 16,0-5-1-16,0 2-11 15,0 1 8-15,-3 2 5 0,0 0-5 16,0-3 1-16,0 3-11 16,-3 0-2-16,0 0-3 15,0 0-2-15,0 3 5 16,0-1 1-16,0 1 2 0,0 2 0 16,-6-2-4-16,3 2-3 15,-3 0 0-15,1-2-1 16,2 0 2-16,0 5 1 15,0-8-4-15,0 2-1 16,3 1 3-16,0-1 1 16,0 4-3-16,3-6-1 15,0 2-2-15,0 4 3 16,-3-1 0-16,0 3 1 16,0 0 0-16,-6 0 2 15,3 5-3-15,0 3 0 0,0-3 1 16,1 6 2-16,-1-9 3 15,0 3 2-15,0-2-6 16,0 0 0-16,3 2-3 16,0-5 0-16,0 0 0 15,3 2 0-15,3-7 2 16,0 2 2-16,6 1-3 16,3-6-2-16,3 0-1 15,3 0 3-15,0 0 0 16,-1 0 3-16,-2 0-3 15,0 0 0-15,0-6 5 16,-3 6 5-16,-3 0-5 16,0 0 0-16,-3 0 0 15,0 0 0-15,0 0-2 16,-3 0-2-16,0 0-2 0,9 0-25 16,3 0-10-1,0-2-21-15,0-1-8 16,-1 0-16-1</inkml:trace>
  <inkml:trace contextRef="#ctx0" brushRef="#br0" timeOffset="147798.7">11333 3183 56 0,'3'-3'22'0,"3"3"-12"0,0 0 17 0,-6 0 16 15,3 0 4-15,-3 0 2 16,0 0-16-16,0 0-8 16,0 0-12-16,3 0-4 15,-3 0-5-15,3 0 2 0,-3 0 3 16,0 0 12-16,0 0 7 15,0 0-8-15,3 0-2 0,0 0-4 16,3 0-1-16,-3 0-7 16,0 0-4-16,0 0-1 15,3 0-1-15,0 0 0 16,0 0 0-16,0 0 0 16,-1 0 2-16,1 0 1 15,3-3 3-15,0 3-3 16,0 0-2-16,0-2 0 15,0-1 1-15,0 3-1 16,-3 0 2-16,0 0-2 16,0 0-1-16,0 0 3 15,0 0 0-15,0 0-1 16,6 0-2-16,0-3 3 16,-1-2 0-16,1-3-1 0,-3 0-2 15,0 0 1-15,0 0 1 16,-3 0-1-16,0-2-1 15,0 2 1-15,0 0 1 16,-3 3-3-16,0-3 0 16,-3 0 3-16,0 3 1 15,-3-1-4-15,0 1 1 16,0 0 0-16,0-1 2 16,0 1-3-16,0 2 0 15,0 1 1-15,0 2 0 16,-3 0-3-16,0 2 2 15,-3 4-1-15,0-1 0 16,-3 0 2-16,-2 3 2 0,-1 0-1 16,0 0-1-16,0 0 1 15,3 0-1-15,0 0 0 16,0 0 2-16,3 2-3 16,0-4-2-16,3 2-5 15,0 0-2-15,0 0-2 16,0-3 0-16,4 0-2 15,-1 0-1-15,3 1-10 16,0-1-4-16,0 0-15 16,3 1-5-16,-1-1-47 15</inkml:trace>
  <inkml:trace contextRef="#ctx0" brushRef="#br0" timeOffset="156250.9">2990 5228 56 0,'9'-3'22'0,"-9"3"-12"0,0-5 1 0,0-3 10 15,0 0 6-15,0 3 17 16,0-9-11-16,-3 4-10 16,0 2-7-16,0 0-4 15,0 3 0-15,0 2-6 16,0 0-6-16,0 9-1 0,0-1 1 15,0 5 2-15,3 4 3 16,-6-1 4-16,3 0-2 16,0 3-2-16,0 3 2 15,0-1 0-15,-3 6 8 16,0 0 2-16,0-3-4 16,0 0-3-16,-2 3-3 15,2 0-2-15,0-1-3 16,0-1 1-16,3-4-4 15,0-2 0-15,3-3 1 16,0-2 0-16,3-3 0 0,0-3 2 16,3-5-6-16,6-5 1 15,-4-3-6-15,7-5 1 16,3-1-1-16,-3 1 1 16,0-11 0-16,0 1 2 15,0-1 2-15,3 0 2 16,-1-3-1-16,4 4 1 15,-3-4 0-15,0-2 0 16,0 5 2-16,-3 6 0 16,-3 2 0-16,3 5 0 15,-9 11 0 1,-1 16 22 0,-5 3-6-16,-3 2 2 15,1 3-10-15,-1 2-3 0,0-2-5 16,3 0-1-16,-6 2 3 15,3 1 1-15,0 2-6 16,0-5 0-16,3-3 3 16,0-3 4-16,3-5-3 15,3-2-3-15,0-3 1 16,0-3 2-16,2-5-2 16,1 0 0-16,-3-2-12 15,0-1-7-15,0 0-31 16,0 3-15-16,3-2-20 15</inkml:trace>
  <inkml:trace contextRef="#ctx0" brushRef="#br0" timeOffset="157497.56">3535 5487 104 0,'-3'-5'38'0,"3"5"-20"0,-3-3-1 0,3 3 16 0,0 0-6 15,0-3-1-15,0 1 0 16,0-1 1-16,0 0-14 15,0 1 3-15,0-1 2 0,0 1-4 16,0 2 0-16,0 0-8 16,0 0-4-16,-3 2-4 15,0 3 1-15,0 3 5 16,-3 3 2-16,0 0-7 16,0 2-1-16,0 0 0 15,0 0 1-15,0 3-2 16,0-3 2-16,3 6 1 15,0-3-3 1,3-3 2-16,3 0-1 0,3-5 0 16,0-11 4-1,3-4 1-15,0-1-1 0,3-3-2 16,0 0 1-16,0-2 1 16,0 0 3-16,-1 0 2 15,-2 2 1-15,0 1 2 16,-3 2-3-16,0 2-2 15,0 4-5-15,-3 2 0 16,-3 5 0-16,0 3 0 16,0 3 0-16,0-1 0 15,0 11-7-15,0 3 0 16,0 0-4 0,0 0 2-16,0 0-4 15,0-1-2-15,-3 9 2 0,-3-3 2 16,0 0 5-16,-3 3 1 0,0 2 3 15,1 1 1-15,-1-3 1 16,0-1 2-16,0 4-6 16,3-4-1-16,0-7-3 15,0-3 2-15,-3-7 2 16,3-1 2-16,0-5 1 16,0-3 1-16,-3-2 2 15,6-3 1-15,0 0 1 16,0-8 2-16,3-5 3 15,3-1 5-15,3 1-10 16,0 0-2-16,0-3-2 16,3-3 2-16,3-4 1 15,3-1 1-15,0 0 0 16,0-5 2-16,-7 3 10 0,1 4 7 16,-3 6-8-16,-3 3-1 15,-9 19-109 1,0 7-22-1</inkml:trace>
  <inkml:trace contextRef="#ctx0" brushRef="#br0" timeOffset="181339.55">4065 5389 56 0,'0'-13'22'0,"0"13"-12"0,0-3-12 0,0 3 10 15,0 0 0 1,0 0 11-16,-3 0 5 16,0 0 5-16,0 5 5 15,-3 1-10-15,3-1-5 16,0 0 1-16,0 1-1 16,0-4-10-16,0 1 10 0,0 0 7 15,0-3 3-15,-3 0 5 16,0 0-5-16,0 0-3 15,0 0-8-15,0-3-3 16,3 3-5-16,0 0 1 0,0 0-6 16,0 0-3-16,3 0-4 15,0 0-1-15,0 0 2 16,0 0 0-16,0 0-2 16,0 0 2-16,6 0-1 15,0 0 0-15,3 0 2 16,0-3 2-16,3 1-1 15,0 2 2-15,0-3-4 16,3-2 0-16,-1 2-1 16,4 0-2-16,6 1 3 15,0 2 0-15,0 0 1 0,-1 2 2 16,1 1-1-16,0 0-1 16,-3-1-2-16,3 4-1 15,0-1 4-15,-7-2 3 16,1-1-1-16,-3-2-2 15,0 0 0-15,0 0-1 16,0 0 0-16,0 0 2 16,-3 0-21-16,-3 0-7 15,-1 0-25-15,-2 0-7 16,-6 0-52 0,0 8-25-16,-3 3 66 15</inkml:trace>
  <inkml:trace contextRef="#ctx0" brushRef="#br0" timeOffset="182042.81">4053 5543 96 0,'-3'-3'38'0,"3"3"-20"0,0-3-4 0,3 3 15 16,0-2-12-16,3-1-4 15,0 0 3-15,-1 1 1 16,-2-1-8-16,0 0 14 0,0 1 7 15,0-1-4-15,0 3-1 0,0 0-5 16,0 0-1-16,-3 0-6 16,0 0 0-16,0 0-4 15,0 0 0-15,6 0-1 16,0 0 0-16,0 0 0 16,0 0 2-16,6 0-3 15,0 3-2-15,0-1-2 16,0 1 0-16,0 0-4 15,0 2 0-15,-1 0 1 16,4 1 2-16,-3-1-3 16,3-3 0-16,0 1 1 15,-3 0 0-15,3-1 2 16,-3 1 1-16,3-3-4 16,-1 0 1-16,1 0 0 0,0 0 2 15,-3 0-6-15,0 0 1 16,0 0-21-16,0 3-9 15,-3-1-14-15,0 1-4 16,-6 8-113 0</inkml:trace>
  <inkml:trace contextRef="#ctx0" brushRef="#br0" timeOffset="184957.02">5085 5011 8 0,'-3'2'5'0,"3"1"-2"0,-3 0-4 16,-2-1 32-16,-1 1 1 16,0 2-11-16,3 1-7 0,-3 1-7 15,0 4-2 1,0 0-3-16,0 2 1 0,0 0 4 16,3 6 4-16,0-3-4 15,0-3 1-15,3-3-5 16,3-2 0-16,3-2 1 15,6-4 0-15,6-7 0 16,-3 0 0-16,2-6 0 16,1 0 2-16,0-2 8 15,-3 0 3-15,0 0 3 16,-3 0 2-16,-3-1-1 16,-3 1-1-16,0 2-10 15,-3 1 0-15,0-3 1 0,-3 2-4 16,3-2 1-16,0-6-5 15,2-4 0-15,1-1-3 0,3-5-1 16,3-6 1-16,-3-4 2 16,0-1-1-16,3 3-1 15,-3 5 1-15,0 6 1 16,-3 4-1-16,0 7-1 16,-3 1 3-16,0 6 2 15,-3 8 0-15,-3 6 0 16,-3 2-1-16,0 8 0 15,0 5-2-15,0 0-2 16,0 3 1-16,0-1-1 16,0 1 0-16,0 0 2 15,3 0 3-15,0 2 2 0,3-2-6 16,3 0 0-16,0 2-1 16,3 1 0-16,0 2 0 15,0-5 2-15,0 0 1 16,0-6 1-16,-3 1-5 15,0 4 1-15,0-4 0 16,-3 2 0-16,0-2-18 16,0-1-5-16,0-2-24 15,0-3-8-15,0 1-20 16,-3-4-23 0,3-2 38-16</inkml:trace>
  <inkml:trace contextRef="#ctx0" brushRef="#br0" timeOffset="185888.91">5636 4923 88 0,'-3'-2'33'16,"3"2"-18"-16,3-11-2 0,0 11 14 0,0 0 2 16,-3 0 3-16,0 0-9 15,3 3-3-15,-3 2 1 16,-3 3 3-16,0 0-12 16,0 3 2-16,-3 2 2 0,0 8-8 15,-3 0-2-15,0 6-4 16,-3-4-2-16,1 4 1 15,2 2 1-15,3-5-8 16,6-6-1-16,6-10-9 16,3-5-3-16,2-11 3 15,7-3 2-15,0-2 9 0,3-3 4 16,0 0 2-16,0 3-1 16,-6 0 1-16,-1 0-1 15,-2 2 0-15,-3 3 0 16,0 0 0-16,-3 3 2 15,0 0 12-15,-3-1 6 16,0 4 3-16,0-1 3 16,-3 3-14-16,0 5-7 15,0 3-1-15,0 3-1 16,-3-1-4-16,3 4 1 16,-3-1 0-16,3 0 0 15,0 8-3-15,0 6 2 16,0-6 1-16,0 0 2 0,0-5-3 15,3-3 0-15,0-2 1 16,3-1 2-16,0-2-1 16,0-2-1-16,3-6 3 15,3 0 0-15,0-8-1 16,2-3 1-16,1-5-2 16,-3 0 2-16,3 0 0 15,-3 1 3-15,0-4-3 16,0 1 0-16,0-1 5 15,-3 1 5-15,0-1-5 16,0-2-2-16,-3 2-3 0,-1 1-3 16,-5-6 3-16,0 3 0 15,-2 5-4-15,-1 3 1 16,-3 0 0-16,-3 5 2 16,-3 2-8-16,0 6-1 15,0 6-14-15,-3 4-6 16,0 3-70-1,3 3-57-15,3 3 53 16</inkml:trace>
  <inkml:trace contextRef="#ctx0" brushRef="#br0" timeOffset="188513.83">5100 5543 4 0,'-18'2'5'0,"15"1"-2"0,-11-3 1 0,11 0 2 0,0 0 15 16,3 0 20-1,6-3-11-15,6-2-17 16,-4 0-11-16,4 2 0 16,-3-2 0-16,0 2-3 15,-3 0-1-15,0 1 7 16,-3-1 6-16,3 0 6 15,-3 1 4-15,0 2 4 16,-3 0 2-16,3 0-1 16,-3-3-1-16,0 3-10 15,0 0-2-15,0 0-7 16,0 0 0-16,0 0 1 0,0 0 8 16,0 0 4-16,0 0 8 0,0 0 6 15,0 0-12-15,0 0-2 16,0 0-5-16,0 0 1 15,0 0-10-15,0 0-3 16,6 0-9 0,3 0 4-16,3 3 1 15,3-3-1-15,5 2 2 16,1 1-1-16,3-3 0 16,6 0 2-16,6 0 2 15,-1 0-1-15,7 0 2 16,3-3-2-16,-4 3-1 15,-2 0 1-15,0-2-1 16,-4-1 0-16,1 0 0 0,-3 1 0 16,-3-1 2-16,-4 1-3 15,1 2-2-15,-3 0 4 16,-3 2 1-16,0 3-3 16,-3 1 1-16,-4-1 0 15,1-2 0-15,0-1-5 16,-3 1-1-16,0-3 3 15,0 0 1-15,0 0 2 16,-3 0 2-16,0-3-1 16,-3 3-1-16,0 0-2 15,0 0 1-15,-3 0-8 16,-3 0-2-16,0 0-3 16,0 0-1-16,0 6-3 15,0-1-2-15,-3 0 1 16,0-2-1-16,0 0-33 0,0-3-15 15,0 0-14 1</inkml:trace>
  <inkml:trace contextRef="#ctx0" brushRef="#br0" timeOffset="189430.34">5303 6056 112 0,'-3'0'44'0,"-3"2"-24"0,3 1-2 0,3-3 20 0</inkml:trace>
  <inkml:trace contextRef="#ctx0" brushRef="#br0" timeOffset="190209.83">5288 6061 277 0,'0'8'29'0,"-6"-8"-16"16,3-3 0-16,-3 9 9 15,0-4-1-15,3 1-3 16,-3 0-2-16,0-1-9 16,0 4-4-16,-3-1-5 15,-3 3 1-15,-3 2 1 16,1 6 0-16,-1 3-3 16,-3-1 2-16,-3 9-1 15,3-6 0-15,6-3 2 16,6-2 0-16,0 0-5 0,3 0 1 15,9-5 2-15,0-1 1 16,0-2-4-16,0-3 1 16,0-2 2-16,0-3 1 15,0-3 3-15,0 1 1 16,0-4 1-16,0-1 0 16,0-1-2-16,3-3 1 15,0 0-4-15,3 1 0 16,0-1-1-16,-1-2 0 15,4-3 2-15,3 0 0 16,0-2 0-16,0-6 0 0,-3-5 0 16,0 0 0-1,-3 0 0-15,-4 2 0 0,1 1 0 16,-3 2 0-16,-3 3 0 16,0 2 2-16,-3 3 1 15,0 3 3-15,0 3-5 16,0-1-3-16,0 3-2 15,0 0 3-15,0 3 0 16,0-3 1-16,0 3-5 16,0 2 1-16,0 0 2 15,3 1 1-15,-3-1 1 16,0 0 0-16,0 3-3 16,0 0 2-16,0 0 1 15,0 0 0-15,-3 3 0 16,0 5 0-16,0 3 4 15,0 4 2-15,0 4-5 16,0 5 0-16,3 13-1 0,0-3 0 16,0 1 0-1,-3-4 2-15,0-2-3 0,0-2 0 16,1 2 3-16,-1 0 3 16,0-5 2-16,0-3 3 15,0-2-7-15,3-1-2 16,-3-2-1-16,3-3 0 15,0-2 0-15,0-1 0 16,0 1-9-16,3-1-2 16,0-2-16-16,0 0-6 15,0-2-6-15,0 2-4 16,-1-3-25-16,1 0-24 16,0 3 33-16</inkml:trace>
  <inkml:trace contextRef="#ctx0" brushRef="#br0" timeOffset="191595.87">5719 5868 80 0,'-11'-8'30'0,"14"8"-16"0,-3 0 3 0,0 0 16 0,0 0 0 15,0 5 3-15,0 1-9 16,0 2-4-16,0 2-9 15,0 1-4-15,0 2-5 16,-3 0 1-16,3 0 3 0,0 1 1 16,-3-1 4-16,3 5-5 15,-3-2-3-15,3 5-3 16,-3 3 0-16,0 3-2 16,-3-1-1-16,0-2 1 15,0 0 1-15,0 0-1 16,0-3-1-16,0-3-2 15,3-2 1-15,0-3 1 0,0 1 2 16,3-4-3-16,0-2 0 16,0-3 3-16,0 1 3 15,0-6 0-15,0 2 2 16,0-2-6-16,0 0-1 16,0 3 0-16,0-3 2 15,0 0-3-15,0 0 0 16,0 0 3-16,0 0 3 15,3-5-2-15,0-3-2 16,3 0 0-16,0-3 1 16,3-2-3-16,3-3 0 15,0 0 1-15,-3-2 2 16,2-1-1-16,-2-2-1 0,0 2 3 16,0-2 0-16,0 3-4 15,0 5 1-15,0 2-2 16,-3 3-2-16,3 0 0 15,0 3 0-15,0 2 3 16,0 1 0-16,-3-1 1 16,3 0 0-16,-4 1 0 15,4 2 0-15,0 0-5 16,0 0 1-16,0 0 0 16,0 0-1-16,0 8-1 15,-3 7 1 1,0 1 3-16,-3 0 1 15,0-3 1-15,0 1-7 0,-3-1-3 16,0-3-1 0,0 1-1-16,0 0-2 0,-3-1-1 15,0 1-6-15,-3-3 1 16,-3 0 2-16,0 5 3 16,0-3 7-16,-3-2 2 15,0 0 1-15,0 0 4 16,1 3-7-16,-1-3-2 15,3 0 6-15,-3-3 3 16,3 0 2-16,3 1 2 16,0-6 0-16,3 2 1 15,3-2 0-15,0 0 0 16,0 0-2-16,0 0-2 0,6 3-2 16,-3 0 1-16,0-3 1 15,3 0 2-15,0 0-1 16,-3 0-1-1,3 0 5-15,0 0 4 0,0 2 1 16,0 1 2-16,0 2-2 16,0 3 1-16,-1 0-6 15,4 0-1-15,0 5-2 16,-3-2 1-16,0-1 0 16,0-2 1-16,0 0-5 15,0 0 1-15,0 0 0 16,-3-3 0-16,0 1 0 15,0-4 2-15,0 1 3 16,0-3 2-16,3-3-6 0,-3 1-2 16,0-1-7-16,-3 3-2 15,0 0-9-15,0 0-2 16,0 0-18 0,0 0-40-16,0 0 9 15</inkml:trace>
  <inkml:trace contextRef="#ctx0" brushRef="#br0" timeOffset="200420.13">9247 5511 104 0,'0'0'38'0,"0"0"-20"0,0 0-8 15,0 0 12-15,0 0-4 16,0 0 2-16,0 2 0 16,0 1 2-16,0 0-12 15,-3-3 1-15,0 0 0 0,0 0 2 16,3 0 5-16,-3 0-6 15,3 0 1-15,-3-3-4 16,0 0 2-16,0 1-4 16,0-1 1-16,-6 0-5 15,0 3 0-15,-3 0 1 16,0 3 0-16,-3 2-2 0,0 3-2 16,0 3-4-16,-2 0 0 15,-1 4 2-15,0 7 3 16,0-1-2-16,3 0 0 15,0-3 1-15,3 1 0 16,3-1-3-16,0-2 2 16,3-2-1-16,4-1-2 15,-1 0 3-15,3-2 0 16,0 2 1-16,3-5 0 16,-1-3 0-16,1 3 0 15,3-5 0-15,3-3 0 16,0-6 2-16,3-2 3 15,3-2-2-15,0-6 0 0,3-8 1 16,3-5 0-16,2-3-2 16,-2-2 1-16,0-1 0 15,-3 1 1-15,0 2 0 16,0 3 0-16,0-2-5 16,-4 1-1-16,-2 1 1 15,0 5 2-15,-3 1-2 16,0 2 0-16,-3 5 1 15,0 0 0-15,-3 3-3 16,0 5 2-16,0 0-1 16,0 2 0-16,0 4 0 15,-3 2 0-15,0 0 2 16,0 5 0-16,0 3 0 16,-3 3 2-16,0 2 5 0,0 3 6 15,-3 2-5-15,0 3-2 16,0 3-1-16,-3 5-1 15,0 6-2-15,0-1 1 16,0 6-2-16,0-6-1 16,4-2-2-16,2-3 1 15,3-3 1-15,0-2 2 16,5-3-3-16,1-2-2 16,0-3-3-16,3-6-1 15,3-2 4-15,0-2 1 16,6-6-1-16,0-3 2 15,0-2-1-15,6-3 0 16,-4 0-5-16,1 0 0 0,0-11-2 16,3-2 1-16,0 0 2 15,-4 0 2-15,-2 0 2 16,-3 2 3-16,-3 1 2 16,0 2 1-16,-3 0-2 15,-3 0-2-15,0 3 3 16,-6 0 2-16,0-1-7 15,0 4 0-15,-3 2 0 16,0 3 1-16,0-1 3 16,-3 4 1-16,0 4-1 15,0 9 1-15,-3 7-7 16,0 11 1-16,-3 8-1 16,0 0 2-16,1 1 3 15,2-7 2-15,0 4-1 0,0-1-2 16,3-5-6-16,3-5-1 15,6-6-19-15,6-4-6 16,6-12-14-16,5-7-4 16,13-8-28-1</inkml:trace>
  <inkml:trace contextRef="#ctx0" brushRef="#br0" timeOffset="201199.37">10023 5304 80 0,'3'3'33'0,"0"0"-18"0,-3-1 2 16,3 4 14-16,-3-1 3 16,0 0 2-16,0 6-6 15,0 2-2-15,-3 0-4 16,0 3-1-16,0 3-12 16,0 7-2-16,-3 1 1 0,1-1-6 15,2 14-2-15,-3-3 1 0,0-6 0 16,3 1-1-16,0-5-2 15,0-6 1-15,0-3-1 16,0-4-14-16,0-4-3 16,0-10-70-1,0-2 0 1,0-6-11-16,0-8 42 16</inkml:trace>
  <inkml:trace contextRef="#ctx0" brushRef="#br0" timeOffset="202024.93">9863 5318 132 0,'0'-6'52'0,"0"6"-28"0,0-5-6 16,0 2 18-16,0 3-7 16,0-2-2-16,3-1-9 15,0 0-1-15,3 1-10 16,3-1-6-16,2-2-4 0,4 2-1 0,0 1 3 15,3-1 0-15,0 0 1 16,3 3-3-16,8-2 2 16,1 2 1-16,-3 0 2 15,-3 2-1-15,0 1-1 16,-3 2 1-16,-1 1-1 16,-5-1 0-16,-3 3 0 15,-3 0 2-15,-3 2 1 16,-6 1 1-16,-3-1 2 15,-3 4-1-15,-3-1 2 16,-6 0-4-16,-9 6-2 16,1-1 0-16,-4 3 1 0,0-2-6 15,0-1 1-15,3-2-4 16,4-3 2 0,2-2-2-16,3 0 2 0,3-6 1 15,3 0-1-15,6-5-1 16,6-2 1-16,6-4-2 15,6 1 0-15,6-3 4 16,8 0 1-16,-2 0 2 16,0 3 0-16,0 2 0 15,-3 3 2-15,-4 3-3 16,4 2-2-16,-6 3-1 16,0 3 3-16,0-1 0 15,0 9 3-15,0 5-3 16,-4-1 0-16,-2 1-17 0,-3-3-8 15,0 1 7-15,-3-1 5 16,-6 0 9-16,0-3 3 16,-3 1 2-16,-3-1 2 15,-3 1-1-15,0-3-1 16,0-3 3-16,-2-2 2 16,-1-3-2-16,-3-3-2 15,0-2-7-15,0-1-1 16,-6 1-2-16,3-6 3 15,-5 1-18 1,2-1-42-16,3-5-1 16</inkml:trace>
  <inkml:trace contextRef="#ctx0" brushRef="#br0" timeOffset="202701.89">10360 5540 88 0,'-3'0'33'0,"3"0"-18"0,0 0-9 0,0 0 11 15,0 5 4-15,0 0 4 16,0 3-7-16,0 6-3 16,-3 7 3-16,0-3 0 15,0 1-9-15,0-1-3 0,0 1-2 16,0-3-5-16,0 0 1 15,3-3 2-15,0 0 1 16,3-2-4-16,0-3-1 16,3-3 3-16,3 0 1 15,0-2 0-15,0-3 1 16,3-3-2-16,-1 1 2 0,-2-4 0 16,0 1 1-16,0-3 6 15,-3 0 6-15,0-3-2 16,-3 1 2-16,-3-6-9 15,0-5-2-15,0 2-1 16,-3 3 2-16,0 1-5 16,0-1-1-16,0 2-2 15,3 1 0-15,0 3 0 16,0-1 0-16,3 3 0 16,3 3-2-16,0 5 0 15,3 3 0-15,0 2 0 16,0 3 3-16,0 5 2 0,3 5 2 15,0-2-12 1,2-2-4-16,1-4-10 0,0-2-2 16,0-3-7-16,0-2 0 15,0-8-7 1,0-1-36-16,0 1 8 16</inkml:trace>
  <inkml:trace contextRef="#ctx0" brushRef="#br0" timeOffset="203166.33">10773 5532 116 0,'-8'-3'46'0,"-4"6"-24"0,3 5-15 15,3-3 15-15,0 8-13 16,-3 9-5-16,0-1-5 16,0 0 0-16,3 0 1 15,0-2 2-15,0-1 1 0,0-2-1 16,3-3-2-16,3 0-2 16,0-2 1-16,0-3-1 15,3 3 0-15,0-4 2 16,3 1 2-16,0-2-1 15,3-4 2-15,0 1 4 16,6-3 6-16,-3 0-3 16,0-3 0-1,0 1 0-15,-1-6-3 0,-2-3-2 16,0 1 0-16,0-4 1 16,-3-7 6-16,0 3 2 15,0-6-5-15,-3 3-3 16,0 0-3-16,3 2-3 15,-3 3-2-15,0 3 1 16,0 2 1-16,0 3 0 16,-3 3-18-16,0 5-54 31</inkml:trace>
  <inkml:trace contextRef="#ctx0" brushRef="#br0" timeOffset="204788.14">11092 5611 124 0,'0'0'46'0,"3"14"-24"0,-3-20 3 0,0 12 22 15,0-1-5-15,0-8 0 16,-3 1-13-16,0 2-5 16,-3 5-14-16,-3-5-2 0,-6 5 2 0,-3 3-2 15,3 3 1-15,1-1-5 16,-1 3-3-16,0 1-3 15,3 2 1-15,6-3-21 16,3-3-8-16,3-2-3 16,3-5 2-16,6-3 18 15,6-3 7-15,0-2 5 16,0 0 1-16,2-3-3 16,1 0 2-16,-3-3 1 15,0 3 2-15,0 0-1 16,0 0-1-16,-3 3 5 15,-3 0 1-15,0 2 2 16,-3 1 2-16,-1 2-1 16,-5 0 0-16,3 2-5 0,-3 4-3 15,0-1 0-15,0 3-1 16,-3 0 0-16,0 2 0 16,-2 6 0-16,-1 0 0 15,-3 8-3-15,0 0 2 16,-3 2 1-16,0 6 0 15,0 5-3-15,-3 5 0 16,0-2-16-16,0-3-5 16,0-3 1-16,4-7 1 15,-1-3-7-15,0-6-2 16,0-5 4 0,0 1-4-16,0-4 12 15,0-2 14-15,-3 0 8 0,3-3 6 16,3 1 2-16,0-4 8 15,4-2 5-15,2 0-13 16,0 0-6-16,3-2-3 16,0-1-2-1,3-2-3-15,0-3 0 0,2-8 6 16,4-8 5-16,3 0-2 16,9-2 2-16,0-1-3 15,0 1 0-15,3 2-3 16,-4 0-4-16,4 3 1 0,-3 0 1 15,0 2 0-15,3-4-3 16,0 4 2-16,-1 3-1 16,1 3 0-16,0 0 2 0,0-3 2 15,0 0-1-15,-1-3-1 16,4-2 1-16,-3-13 1 16,3 0 10-16,3-4 4 15,-1-1-1-15,-2 2 1 16,-3 2-9-16,0-2-4 15,-6 6 0-15,-3-4 2 16,-4 6-4-16,1 5-1 16,-3 3 13-16,-6 5 8 15,-3 6-6-15,-3 4-1 16,-6 4-10-16,-3 7-3 16,-5 6-1-16,-4 4 0 0,0 1-3 15,0 3 2-15,0 2-1 16,0 5 0-1,4-2 2-15,5 3 0 0,6 4-3 16,3 4 0-16,6-3-1 16,0-1 3-16,3-2 0 15,0-2 3-15,2-3 1 16,1-3 1-16,0-3-2 16,3-2-2-16,0 0 1 15,3-8-1-15,0-3-3 16,0-5 2-16,0-5-1 15,3 0 0-15,-4-3 0 16,4 0 0-16,0-3 2 16,0 3 2-16,0 0-3 0,0 1 0 15,-3 1-1-15,-4 1 0 16,-2 0 2-16,0 2 2 16,0 0-3-16,-3 1-2 15,0-1 4-15,0 3 1 16,0 0 4-16,-3-3 3 15,-3 3-4-15,0 0-3 16,3 3-1-16,0 2-1 16,-3 3-3-16,0 3 2 15,0-1 1-15,0 1 0 16,0 0 0-16,3-1 2 16,3 3-3-16,0 1 0 15,0-4-17-15,0-2-8 0,0 0 5 16,3-3 4-16,0-2 3 15,3-8 2-15,-1-1-20 16,1 1-6-16,0-3-27 16</inkml:trace>
  <inkml:trace contextRef="#ctx0" brushRef="#br0" timeOffset="205028.36">11818 5487 220 0,'-6'3'85'0,"6"-1"-46"0,0-2-17 0,0 0 28 16,0 0-6-16,-3-2-1 15,0-1-18-15,-3-2-7 16,3-3-11-16,-3 0-7 0,3 0-3 15,0 0-45-15,0 0-17 16</inkml:trace>
  <inkml:trace contextRef="#ctx0" brushRef="#br0" timeOffset="205914.17">11991 5762 104 0,'3'-5'38'15,"-3"10"-20"-15,3-5 5 0,-3 0 21 0,0 0-9 16,0 0-2-16,0 0-15 16,3 0-4-16,3 0-8 15,0-5-6-15,3 0-1 0,0-3 3 16,5-3 3-16,-2 0 2 15,3 1 3-15,-3-1-1 16,0-5 0-16,-3-5-5 16,-3 3-3-16,0 2 2 15,-6 0 0-15,-3 3 1 16,-3-1 0-16,-3 4 0 16,0 2 2-16,0 3 1 15,-3 5 1-15,0 8-4 0,-3 7-3 16,1 7 0-16,-1 4-1 15,0 1 0-15,-3-1 2 16,3 3-1-16,0 0-1 16,3-5 1-16,0-3 1 15,3-2-1-15,3-1-1 16,3-2 3-16,3-3 0 16,6-2 1-16,3 0 2 15,6-1-3-15,6-7 0 16,3-6-17-16,9 0-5 15,-4-4-18-15,1-1-6 16,-3-8-10-16,0 0-3 16,-3 3-22-16</inkml:trace>
  <inkml:trace contextRef="#ctx0" brushRef="#br0" timeOffset="209771.5">12562 5701 52 0,'-3'0'19'0,"3"-2"-10"0,0 2-2 0,0 0 7 16,0 2 1-16,0 1 4 0,0 0-7 16,0-1 1-16,0 1 1 15,0-1 1-15,0-2-2 16,0 3 2-16,0-3-2 15,0 0 0-15,0 0 4 16,0 0 1-16,0 0-9 16,0 0-10-16,0-3-2 0,0 1 1 15,3-3 1-15,-3-1 1 16,9 1-3 0,0-3 2-16,0 3-1 15,-3-6 0-15,0 1 2 16,0 2 0-16,-3 13-5 15,-3 0 3 1,-3 3 3-16,0 3-2 0,-3-1 0 16,0 1 1-16,0 2 2 15,-6 0-1-15,3 6-1 16,0-3 1-16,0 0-1 16,1-1 0-16,2 4 2 15,0 2 8-15,0 3 3 16,0 2-6-16,3 1-2 15,0-3-3-15,3 2 1 16,0 1-2-16,3-4-1 16,0-4 3-16,0-6 2 15,6-8 7-15,-3-2 4 16,0-11 1-16,5-5 1 16,-2-6-7-16,3-2-4 15,0-3-4-15,0 1-3 0,0-1 1 16,0-3 1-16,0 1 1 15,0 5 1-15,-3 2-9 16,3 6-2-16,-1 2-1 16,1 3 2-16,0 3-1 15,-3 3 0-15,0 2-3 16,0 5-1-16,-3 3 6 16,0 0 2-16,-3 0 3 15,0 0 0-15,-3 0 0 16,0-1 0-16,0 4 0 15,-3 0 0-15,0 5-3 16,0 5 2-16,0-3 3 16,3 3 1-16,3-2-4 0,3 5 1 15,0 2 0-15,0-5 0 16,0-5 0-16,6-13 4 16,0-8 2-1,2-6-2-15,4-5-3 16,-3-5 4-16,0 0 4 15,-3-3-3-15,0 3-1 16,-3 0-2-16,0-3-3 16,-3-3 1-16,0 4 1 15,0-1-1-15,-3 0 2 16,0 5-2-16,-3 4-1 16,0 1-2-16,0 6-1 0,0 8-3 15,-3 3 1-15,-3 5-6 16,0 3-1-16,-3 4-28 15,-3 1-12-15,-6 3-35 16</inkml:trace>
  <inkml:trace contextRef="#ctx0" brushRef="#br0" timeOffset="211407.74">13220 5730 96 0,'-3'-8'38'0,"0"8"-20"0,-3-2-6 0,3 2 16 16,-3 0-1-16,-3 0 2 15,-3 2 1-15,1-2 4 16,-1 3-19-16,-3 0 5 0,0 2 1 16,3 3-3-16,0 0 2 0,-3 8-7 15,0 2-3-15,-3 1-5 16,1 2-2-16,-1 5-1 15,3 1-2-15,3 2 1 16,6-5 1-16,3 2-3 16,3-5-2-16,9-10-16 15,6-6-5-15,6-7 3 16,2-6 5-16,4-6 7 16,0-1 5-16,0-1 5 15,-3 2 2-15,-4 1 1 16,-2 3 2-16,-6 2-1 15,-3 0 2-15,0 0 2 16,-3 3 5-16,-3-1 1 16,0 1 3-16,-3 2 1 15,0-5 3-15,0 3-6 0,0 0-1 16,0 0-7-16,0 2-3 16,0 0 0-16,0 1-1 15,-3 7-7 1,-3 3 0-16,-3 2 1 15,0 4 3-15,-3 2 2 16,3 5-4-16,3-5-1 16,0-1-2-16,3 1 0 15,3-2 3-15,3-4 0 16,0-2-6-16,3 0 0 16,3-3 1-16,0-2 1 15,6 0 0-15,3-3 4 16,-3 0-2-16,6-3-1 0,-3-2 5 15,2-3 1-15,-2-3-3 16,0 1 1-16,0-4 0 16,3 1 2-16,-3 0-1 15,3 0 2-15,-4 2-4 16,-2 0 0-16,-3-2 1 16,0 8 2-16,-3 0-6 15,0 2 1-15,-3 3 1 16,0 0 3-16,-3 3 0 15,0 2-1-15,-3 3-2 16,0 5 1-16,-3 0 1 16,3 3 0-16,-3 0-3 15,3 0 2-15,0 0 1 0,0 5 0 16,3 5-3-16,0-2 0 16,3-5 2-16,0-3 0 15,0 0 1-15,3-3 0 16,0-5 0-16,2-3 2 15,1-2-6-15,0-6 1 16,3-13 1-16,-3 0 3 16,0-2 2-16,0-3 1 15,0-3 0-15,-3 0 0 16,0 0 2-16,-3 3 3 16,-1 0 2-16,-2 5 3 15,0-3-3-15,0 9-1 16,-3-1-4-16,3 6 1 15,-3 0-11-15,0 2-2 16,0 3 3-16,0 0 1 0,0 0 2 16,0 0 0-16,0 0 0 15,3 5 0-15,0 1-3 16,0-1 2-16,0 3 1 16,3 0 0-16,6 0 0 15,0 2 0-15,0 1 0 16,3-1 0-16,0 1-3 15,0-3 2-15,0 0 1 16,-1-5 2-16,1-3 1 16,3-6 1-16,3-2-2 15,-3 0 1-15,-3-2 0 0,0-1 1 16,-4-2-2-16,-2 2 1 16,0-7-2-16,0 2-1 15,-3 0-2-15,0 3 1 16,-3 0-1-16,0 2-2 15,0 3-2 1,-3 3 1-16,0 2-2 0,-3 8 0 16,0 6 1-16,-3 0 4 15,-3-3 1-15,3 2 3 16,-6-2 1-16,3 3 1 16,-2 2 0-16,2 3 2 15,0 0-1-15,3 0 0 16,0-1-3-16,0 1-2 15,3 0-2-15,3-3 1 16,0 6-1-16,3 2 0 0,0-5 2 16,3 0 2-16,0-3-1 15,0 0 2-15,0 1-4 16,3-4 0-16,0 1 1 16,-4-3 0-16,1 2-11 15,3-5-3-15,0 1-20 16,3-4-5-16,0-2 0 15,0-2 1-15,0-1-11 16,-3 3-7-16</inkml:trace>
  <inkml:trace contextRef="#ctx0" brushRef="#br0" timeOffset="-214590.34">15182 4804 80 0,'-6'3'33'0,"0"0"-18"0,3-1 2 15,0 1 16-15,0-3-15 16,0 3-5-16,0-1-6 15,0 1 0-15,0-3-4 16,0 0-2-16,0 3 2 0,-3 2 0 16,-3 3 1-16,0 0 0 15,-3 2 0-15,0 9 0 16,-3-3 2-16,-2 0 3 16,-1 2 2-16,0 1-1 15,-3 2 1-15,3-3-2 16,0 1 0-16,3-3-1 0,1 0 0 15,2-1 2 1,0-1 4-16,0-1 1 0,3 8 0 16,-3-2-5-16,3 4-2 15,3-1 0-15,-3-4 0 16,3 1 2-16,-3-1 1 16,0 1-3-16,0-1 0 15,3-2-5-15,1 0-2 16,-1-3 0-16,0 3 1 15,3-3-3-15,0 0-2 16,0 1 2-16,0-1 2 16,3 0 0-16,0 0-1 15,0 1 1-15,0 1 1 16,0-1-1-16,0 2-1 16,3-1 1-16,0 1 1 15,3 0 1-15,0 0 1 0,0-3-2 16,-1 6 1-16,1 5-4 15,0-3 0-15,-3-3 1 16,3 1 2-16,-6-1-1 16,0 1 2-16,0-1-2 15,-6-2-1-15,0 0 3 16,0-3 0-16,0 1 1 16,1-4 0-16,-4 3-2 15,0-2 1-15,0-3-2 16,0 0 2-16,-3 0-2 0,0 0 2 15,0-3-4-15,0 0 0 16,-6 1 1-16,-3-1 0 16,4 0-3-16,-1 0 2 15,3 1 3-15,0-1 1 16,3-2-4-16,0-1 1 16,3 1 4-16,3-3 2 15,0 0 2-15,3 0 0 16,0 0-2-16,0 0-1 15,3 0-8-15,0 0 0 16,6 0-1-16,0 0-1 16,0 0 4-16,6 0 0 15,3 0-2-15,-3 3 2 16,3-1 1-16,-3 4 2 16,0-1-1-16,0 3-1 0,-1-3 1 15,1 3-1-15,-3 0-3 16,0 3 2-16,-3-1-1 15,3 1 0-15,-3 2 2 16,0 0 0-16,0 0 0 16,0 6 2-16,0 5-3 15,0-3 0-15,-3 0 1 16,0-2 2-16,-3-1-3 16,0 1 0-16,0 2 1 15,0-3 2-15,-3 3-1 16,0 1-1-16,0-1 1 15,0-3-1-15,-3 1-3 0,3-1 2 16,0 1 1-16,0-1 0 16,0-2 0-16,3 3 0 15,3-3 0-15,3-3 2 16,0 0-1-16,0 0-1 16,-3-2-2-16,3-1 1 15,0 1-1-15,-3 5 0 16,0 2 4-16,-3 1 1 15,0 0-1-15,0-1 1 16,0 1-2-16,0-4-1 16,0 1 1-16,0-2 1 15,0-1-1-15,0-3 2 16,0 1-2-16,3-3-1 16,0 2 1-16,-3-2 1 0,0 0-1 15,3 0-1-15,-3 0 3 16,3 0 2-16,-3 0-2 15,3-3-2-15,-3 1 0 16,0-1-1-16,0-5 0 16,0 0 0-1,0 0 2-15,0 5 1 0,0 1 1 16,0-6 2-16,0 0-3 16,0 0-2-16,0 0-16 15,0 0-7-15,0 0-16 16,9 0-39-1,-4 0 6-15,1-3-97 16,6-10 65 0</inkml:trace>
  <inkml:trace contextRef="#ctx0" brushRef="#br0" timeOffset="-212082.93">15863 4839 84 0,'-3'0'33'0,"3"0"-18"0,-3 2-13 0,3-2 9 0,0 3-5 16,0 0-1-16,0-1 9 16,0 1 5-16,0-3 3 15,0 3 4-15,-3-3-3 16,3 2-2-16,-3 1-11 16,0 0 0-16,0-1 3 0,-3 4-3 15,0 4 0-15,-2 6-2 16,-1 0 0-16,0 0 0 15,-3 2 2-15,-3 6-3 16,0 0-2-16,0 0 0 16,3-1-1-16,0 4-2 15,3 5 1-15,3-6-2 16,0-2-1-16,3-6-2 0,3-4 1 16,0-4 3-16,9 1 3 15,0-6-2 1,3 0-2-16,3-2 0 15,0 0-1-15,3-3 0 16,3 2 0-16,3 1 0 16,2 0-3-16,1-1 2 15,3-2 1-15,3 0 0 16,-4 3-3-16,-2 0 2 16,-3-3 1-16,-3 2 0 15,-3 1-3-15,-3-3 0 16,-4 3-5-16,-2-1 0 15,-3 1-5-15,0-1-2 16,-6-2-24-16,-3 3-13 16,-6 0-32-16</inkml:trace>
  <inkml:trace contextRef="#ctx0" brushRef="#br0" timeOffset="-211541.18">15914 4783 140 0,'-3'-5'52'0,"3"-14"-28"0,-3 27-6 0,3-13 20 16,0 2-8-16,0 1-4 15,3 7-18-15,3 0-5 16,3 1 0-16,0-1 2 0,0 0 2 16,0 1 1-16,2-1 2 15,1-3 1-15,0 1-5 16,0 0-2-16,-3-3 4 16,0 2 3-16,0-2-2 15,3 0 2-15,0 0-11 16,3 0-2-16,2 0 1 15,4 0 2-15,0 3 0 16,0 0 2-16,-3-1-15 16,0 4-5-16,-3-1-18 15,-4 0-7-15,1 0-11 16,-3 1-3-16,-3-1-18 16</inkml:trace>
  <inkml:trace contextRef="#ctx0" brushRef="#br0" timeOffset="-211107.98">15801 5111 100 0,'0'-5'38'0,"3"5"-20"0,0-3 10 16,-3 3 19-16,0 0-2 16,0 0-2-16,0 0-11 15,0 0-3-15,0 0-16 16,3 0 3-16,0-2 2 0,3-1-10 15,2-2-2-15,7-3-2 16,6 0 2-16,3-3-1 16,3 1 0-16,0 2-3 15,-4 0-2-15,-2 3 1 16,0 2-1-16,-3 3-3 16,-3 0 2-16,0 0-12 15,-3 3-7-15,0 2-18 0,-4 0-8 16,1 0-27-1,-3 1-44 1,0-4 30-16</inkml:trace>
  <inkml:trace contextRef="#ctx0" brushRef="#br0" timeOffset="-210626.69">16515 5109 156 0,'-3'-6'57'0,"3"4"-30"0,3-4-7 16,-6 4 21-16,3-1-9 15,0 0-1-15,-3-2-7 16,0 0-3-16,0 0-11 16,0 2 0-16,3 0 3 0,0 1-9 15,0-1-5-15,0 3-4 16,0 0 0-16,9 0 1 0,0 0-1 15,3 0 1-15,3 0 3 16,0 0 0-16,0 0 3 16,5 3-3-16,-2-1 0 15,0 1-1-15,-3 0 0 16,0 2-7-16,0 0-2 16,-3 0-3-16,0-2-1 15,0 0-12-15,-1-1-3 16,-2 1-17-16,0 0-8 15</inkml:trace>
  <inkml:trace contextRef="#ctx0" brushRef="#br0" timeOffset="-210190.33">16411 5326 88 0,'3'2'35'0,"0"1"-18"0,-3 0 6 0,0-3 21 16,0 0-2-1,6 0 0-15,3 0-17 0,3 0-5 16,0-3-12-16,-1 0 6 0,4 1 5 16,3-4-1-16,0 4-1 15,0-1-7-15,0 0-2 16,3 1-4-16,-4 2-3 16,1 0-3-16,0 0 1 15,0 0 1-15,0 0 0 16,0 0 0-16,0 0 0 15,-4 0-16-15,1-3-6 16,0 0-14-16,0 1-2 16,-3-1-9-16,0 0-3 15,-3 1-23 1</inkml:trace>
  <inkml:trace contextRef="#ctx0" brushRef="#br0" timeOffset="-208763.98">17110 5291 20 0,'0'-2'8'0,"0"-1"-4"0,3 0 17 0,3 3 14 15,-3 0 6-15,-3 0 3 16,0 0-7-16,0 0-2 0,0 0 2 16,0 0 3-16,0 0-21 15,0 0-2-15,0 0 0 0,0 0-9 16,6 0-4-16,0 0-6 15,3-2-1-15,6-4 2 16,9-4 2-16,6-17 0 16,8-2 2-16,1 0-2 15,-3 0-1-15,-4 0 1 16,-2 2-1-16,-3 4 2 16,-6-1 1-16,0 0-6 15,-4 0 0-15,-2 0-10 16,-3-2-4-16,0 2 2 15,-6 0 1-15,-3 0 6 16,3-7 5-16,-3-1 2 16,-3 6 1-16,0 4 0 0,0 6 0 15,-3 22-5 1,-6 2 1-16,0 5 2 16,-3 3-1-16,0 2-1 15,-2 3 5-15,-4 3 1 16,3-3 0-16,-3 3 1 15,3 0 0-15,3 0 3 16,0 8-5-16,3-3-1 16,0 5 0-16,0 8 2 15,0-4-1-15,1-4-1 16,2-5-2-16,3-3 1 16,0-4 1-16,3-4 0 15,0-5 2-15,3-2 1 0,6-6-1 16,8-2 1-16,1-8-2 15,6-3-1-15,-3-6-2 16,3-4 1-16,-3-6-10 16,2 0-5-16,-2 6 5 15,-3 2 4-15,-3 5 0 16,-3 3 2-16,0 6-4 16,-3 10-1-16,-3 0 5 15,0 7 2-15,-6 1 3 16,3 0 0-16,-3 0-3 15,0 0 0-15,0 0 8 16,-3 0 4-16,0 0-2 16,3-1 1-16,-6 1-10 0,0 0 0 15,3-3-13-15,3 1-3 16,3-4 4-16,0-2 4 16,0-3-5-1,6-2-45-15,0-3-9 16</inkml:trace>
  <inkml:trace contextRef="#ctx0" brushRef="#br0" timeOffset="-207864.32">17979 4781 84 0,'-8'8'33'0,"-1"-1"-18"0,0 4 2 0,6-6 14 16,0 3 6-16,-3 0 4 16,-3 3-7-16,0-1-1 15,0 6-18-15,-3 3 4 0,3 2 2 16,-6 8-9-16,0 11-4 15,3 5-8-15,1 8 0 16,-1-3-2-16,3-5 0 16,-3 0 8-16,0-3 4 15,-3-5-5-15,0-2-3 16,0-1 1-16,0-2 0 16,4 2-4-16,-1-5 1 15,3-2-7-15,0 2-3 16,0-5-5-16,3-6-4 0,3-2 4 15,0-5 1-15,3-4 0 16,0 1-1-16,0-2 3 16,3-12-2-1,0-2 6-15,3 1 4 16,0-4 3-16,0-2-2 16,0-6 2-16,3 1 3 15,0-3 3-15,-1-3-4 16,4-5-3-16,0-3-2 15,0 3 3-15,-3 2 6 16,0 4 7-16,-3 4 7 0,0 3 3 16,0 3 2-16,0 2 2 15,-3 6-14-15,0 2-5 16,-3 3-4-16,0 0-3 16,0 6 1-16,3-1-1 15,-3-5 0-15,0 0 0 16,9 0 0-16,0 0 0 15,3-3 0-15,-1 1 0 16,4 2-3-16,0 0 2 16,0 0-1-16,-3 2 0 15,0 4 2-15,0-1 2 16,-3 0-3-16,0 0 0 16,0 1-10-16,0-4-3 15,-4 1-20-15,4-3-5 0,-6-3-20 16,-3-2-40-1,0 0 20-15</inkml:trace>
  <inkml:trace contextRef="#ctx0" brushRef="#br0" timeOffset="-204636.63">16000 6172 100 0,'3'-8'38'0,"9"3"-20"0,0-3-15 16,-9 5 12-16,3 1-5 15,0-1 2-15,0-2 2 16,0 2 1-16,0 0 7 16,0 1 4-16,-3-1-14 15,-3 3 2-15,0 0 2 0,0 0-6 0,0 5-1 16,0 1-3-16,-3 4-1 15,0 1-1-15,0 0 0 16,0 2 6-16,0 3 4 16,-6 2-1-16,-3 1 0 15,0-1-1-15,0 3 2 16,-3 8-5-16,0 3-1 16,0 8-4-16,-2 2-3 15,-1-2 0-15,0-3 1 16,3-5-1-16,3-3-1 15,3-5 1-15,3-3-1 16,0 0-3-16,3-5 2 16,0-3-1-16,0-2-2 15,3-1 0-15,0-2 3 0,0-3 2 16,0 1 2-16,0-4-10 16,0-4 1-1,0-1 3-15,0 6-3 16,0-6 2-16,0 0 0 15,3-2 2-15,0-3-4 16,3-2 2-16,0-6 0 16,3 0-1-16,0-16 1 15,3-2 3-15,0-3-2 16,0 2 1-16,-3 1 2 16,0 5 2-16,0 2-3 15,2 4 0-15,-2-1 1 16,-3 3 2-16,0 5-3 0,0 0 5 15,0 3 2 1,-3 2-3-16,0 0-2 16,0 3 0-16,6 3 3 15,0-3 2 1,3 0-5-16,3 0 0 16,0 3-3-16,-3 0 0 15,2 2 2-15,1 0 0 16,0 3-3-16,-3 0 2 15,3 3 1-15,-3-3 0 16,0 3-3-16,-3-1 2 16,0 9 3-16,-3 5 3 15,-3 0-4 1,-3 0-3-16,0 0 3 16,-3-1 3-16,-3-1-3 15,0 4-3-15,0-5-2 16,-3 1 3-16,0-4 0 15,0 1 3-15,-3-3-3 16,-3-3-2-16,0 0-5 16,0-5 0-16,-2 0 2 15,-4-2 1-15,6-4-8 16,0 1-4-16,3 0-11 16,0-1-3-16,3 1-29 15,3 0-38-15,6 0 25 16</inkml:trace>
  <inkml:trace contextRef="#ctx0" brushRef="#br0" timeOffset="-202992.22">16655 6265 96 0,'-3'0'38'0,"3"0"-20"0,0 0 5 0,0 0 21 0,0 0-22 16,0 0-6-16,0 0 0 15,0 0 1-15,0 0-8 16,0 0 8-16,3 5 3 0,0 0 1 15,0-2-1-15,3 2-6 16,0-2-1-16,3-3-8 16,3-3-1-16,3 1-9 15,2-4-2-15,7 1 8 16,0-3 6-16,3 0-1 16,3 3 2-16,-4 2-7 15,1 1-3-15,-6 2 1 16,0 2 2-16,-3 1-2 0,-3 0 0 15,-1 2 1-15,-2-3 2 16,-3 4-1-16,3-6-1 16,-3 0-2-16,0 0-1 15,-3 0-12-15,0 0-2 16,0 0-25-16,0 0-8 16,-6 0-45-1</inkml:trace>
  <inkml:trace contextRef="#ctx0" brushRef="#br0" timeOffset="-202976.4">16682 6439 8 0,'-3'-8'5'0,"-6"3"-2"0,3-8-8 0,-3 8 1 16</inkml:trace>
  <inkml:trace contextRef="#ctx0" brushRef="#br0" timeOffset="-202812.69">16670 6265 200 0,'-15'-3'74'0,"15"6"-40"0,-3-3-40 16,0 0 56-1,0 0-26-15,0 0 1 0,0 2-4 16,3 1-12-16,0-3 8 0,0 0 5 16,0 0 4-16,0 0 2 15,6 0-2 1,0 5-12-16,0 1-4 16,0-4-6-16,0 1-1 15,0 0-1-15,3 2 1 16,0-2-4-16,0 2 0 15,2-3-1-15,4 1 0 16,0 0 4-16,3-3 3 16,0 0-2-16,3 0-2 15,3-3 0-15,5-2-1 16,4 0 0-16,0-1 2 0,-3 1-1 16,2 2-1-1,-5 1 1-15,0-1-1 0,-3 6-5 16,-6-6 1-16,-4 6-18 15,-2-1-6-15,-3 1-25 16,-3 2-11-16,-12-2-30 16,-3 2-51-1,-5 0 41-15</inkml:trace>
  <inkml:trace contextRef="#ctx0" brushRef="#br0" timeOffset="-200446.46">16613 6588 96 0,'-3'0'38'0,"6"0"-20"0,-3-3-1 16,0 3 14-16,0 0 1 15,0 0 3-15,0 0-8 0,-3 0-4 16,3 0-13-16,0 0 2 16,0 0 4-16,0 0-6 0,0 0-3 15,0 0 0-15,0 0 2 16,0 0 11-16,0-3 5 15,0 3-5-15,0-2 1 16,0-1-8-16,0 3 0 16,0-3-8-16,3 1-1 15,-3 2-2-15,3 0-2 16,3 0-2-16,3 0 1 16,0 0 1-16,3 0 0 15,0 0 0-15,6 0 0 16,6 0-3-16,5 0 2 15,4-3 1-15,0-2 2 16,0-6-1-16,-4 3-1 0,-2 0 3 16,-3 3 0-16,-6 0-1 15,-3 2-2-15,-3 6-2 16,-1-1 1-16,-2 1-1 16,0 2 0-16,-3-2 0 15,0 2 0-15,0 0 0 16,3 3-24-1,0-2-5-15,0-1-20 16,-3-2-6-16,0-1-13 16,-3 1-42-1,-3-3 24-15</inkml:trace>
  <inkml:trace contextRef="#ctx0" brushRef="#br0" timeOffset="-195762.12">17631 6381 84 0,'3'-2'33'0,"0"-1"-18"0,0 3 4 0,-3 0 18 0,3 0-11 15,-3 0-3-15,0-3 0 16,0 3 2-16,0-2-13 16,0-1 6-16,0 0 3 0,3 1-3 15,0-4 2-15,3 1-11 16,0 0-5-16,3-1-6 16,3-4 1-16,3 2 1 15,3-3 2-15,-1 1-1 16,7-6 2-16,0 0 0 15,-3 0 3-15,0 0-3 16,0 3-2-16,-4 0 0 16,1-3 1-16,0 3-1 15,-3-3-1-15,0 0-4 16,0-5-2-16,3-3-8 0,-1 0-4 16,-2 3 3-16,0 0 1 15,0 2 9-15,-3 1 2 16,-3 5 3-16,-3-1 2 15,0 4-1-15,-3 2-1 16,-3 0-2-16,0 3 1 16,0 2 1-16,-3 0 2 15,-3 1 1 1,0 2 3-16,0 0 1 16,-3 0-1-16,3 0 1 15,0 0-6-15,-3 0-1 0,3 0 0 16,3 2 2-16,-3 1 3 15,0 0 2-15,-3 2-1 16,1 0-1-16,-1 3-3 16,0 0-2-16,0 3 5 15,0 2 4-15,0 3-5 16,3 0 0-16,0 0-4 16,0-1-3-16,3 4-1 15,0-1 0-15,0 4 3 16,3-1 2-16,-3 0 2 15,3 0 1-15,0 0-5 16,0-2 1-16,0-1 0 16,0 1 2-16,0-3-1 0,3 0-1 15,-3-3 3-15,0 0 0 16,0-2-1-16,0-1-2 16,0 1 1-16,0-3-1 15,3-3-3-15,0 0 2 16,0-2 1-16,0 0 2 15,3-1-1-15,0 1-1 16,3-3 1-16,0-3-1 16,3-2 0-16,3-3 0 15,2 0 0-15,1 0 2 16,0-2-1-16,-3 2-1 16,0-3 1-16,0 0-1 15,-3-2 0-15,0 0 2 0,0 2-3 16,-1 1-2-16,-2 2 2 15,0 3 2-15,-3-1-7 16,0 1-1-16,0 2 4 16,0 3 1-16,-6 0-1 15,3 11 7 1,-3 0 2-16,0-1-6 16,0 1-1-16,-3-3 2 15,0 2 1-15,0-2-3 16,0 0-1-16,0 0 1 15,0 0 2-15,0 3-2 16,0 2 0-16,0 0-1 16,0 3 0-16,-3 0 0 15,3 0 0-15,0-3-7 0,0 5-2 16,0 6-14-16,0-5-4 16,1-3-122-1,7-24 56 1</inkml:trace>
  <inkml:trace contextRef="#ctx0" brushRef="#br0" timeOffset="-194592.61">17604 6741 96 0,'-3'-3'35'0,"3"3"-18"0,3 0-2 0,-3 0 13 16,6 0 4-16,0-5 4 15,3 0 4-15,0-1 4 16,0 4-23-16,0-1 10 0,-3 1 4 16,0-1-13-16,0 3-2 15,0-3-12-15,0 3-3 16,0-5-1-16,0 5 0 15,3 0 0-15,0 0 0 16,3 0 0-16,-1 0 0 0,4-5-5 16,9 2 1-16,0 0 2 15,3 1 3-15,-3-1-2 16,-1 0-2-16,1 1 0 16,3 2-1-16,0-3 0 15,-3 3 2-15,-4 0-1 16,4 0-1-16,-3 0 1 15,0 0-1-15,0 0 0 16,0 0 2-16,-1 0-1 16,1 0-1-16,0 0-4 15,-3 0 0-15,0 0-7 16,0 0-1-16,-4-3-2 16,4 1-10-16,-3 2 2 15,-3 0-4-15,-3 0-1 16,-3 0-12-16,-15 2-71 31,-6 6-13-31,-6 0 56 16</inkml:trace>
  <inkml:trace contextRef="#ctx0" brushRef="#br0" timeOffset="-193287.1">17822 6910 44 0,'0'0'19'0,"3"3"-10"0,-3-3 7 0,0 0 33 15,0 0-4 1,0 0-3-16,0 0-2 16,0 0-9-16,0 0-2 15,6 3-16-15,-6-3 8 0,6 2 2 16,0 1 0-16,0 0-2 15,-1-3-5-15,-2 5 4 16,3 0-4-16,-3-2-5 16,0-1-1-16,3 1-6 15,-3 0-3-15,0-1 2 16,0 6 2-16,3-8-4 16,0 6-1-16,-3-1 0 15,3 0 2-15,0 0-3 16,-3 1 0-16,0-1 1 15,3-2 0-15,-3-1 2 16,0 1 1-16,0 0 3 16,3-3 1-16,-6 0-1 15,6 5-1-15,0 0-3 16,0 0 1-16,-3 1-2 16,3 2-1-16,-3 0 1 15,3 0-1-15,-4-3 2 16,1 3 1-16,3-6-1 0,-3 4-2 15,-3-1 1-15,0 3 1 16,0 3-1-16,-3-1-1 16,0 3-2-16,0 1-1 15,0-1 2-15,1 3 0 16,-1-3-2-16,3 0 2 16,0 0 1-16,0-2 2 15,3 0-1-15,-1-4 2 16,-2-1-2-16,3-1-1 15,-3 0 1-15,0 1-1 16,0-1-3-16,3 0 2 16,0 6 1-16,0-3 0 0,3 0 0 15,0 0 0-15,-3 0 0 16,0-1 0 0,3 1 0-16,-3-2 2 0,-3-1-3 15,3 0 0-15,-3-5 1 16,6 0 2-16,0 0-1 15,-3 3-1-15,-3-3 1 16,3 3 1-16,0-1-1 16,0 4-1-16,0 4 1 15,0 1-1-15,-3-3 0 16,0 7 2 0,0-1-1-16,0-4 2 15,0-2 0-15,0-2-1 16,0-1-2-16,0-5 5 0,3 2 1 15,-3 4-2-15,0-6-1 16,0 0-3 0,3 2-1-16,-3 4 3 0,3-1 1 15,-3 0-1-15,0-5-2 16,0 6 1-16,0-6 1 16,0 0 1-16,0 0 1 15,0 0-5-15,0 0 1 16,0 0-2-16,0 0-2 15,0 2 3-15,0-2 0 16,0 6-2-16,0-6 0 16,0 5-7-16,0-5-2 15,0 2-11-15,0-2-3 16,-3 3-24-16,-3-3-8 0,-3-3-70 16</inkml:trace>
  <inkml:trace contextRef="#ctx0" brushRef="#br0" timeOffset="-192612.05">17741 7524 104 0,'3'3'41'0,"0"-3"-22"0,-3 0-3 16,0 0 18-16,0 0 6 15,0 0 5-15,0 0 2 16,0 0 1-16,3 0-26 15,-3 0 5-15,0 0 1 0,0-3-2 16,0 0-1-16,0 1-9 16,3-1-3-16,0 0-7 15,0-4-4-15,3-1 3 16,0 0 4-16,3-3-3 16,0-5 2-16,6-2 1 15,-3-1 2-15,0 3-3 16,0 0-3-16,-1 1 0 0,1 1-1 15,0 1-5-15,0 0 1 16,0 2 0-16,0 1 0 16,0-1-3-16,0 1 2 15,3 2-1-15,0 0 0 16,-4 0-3-16,1 2-1 16,0 4-13-16,0-1-3 15,-3 1-17-15,0-4-5 16,-3 6-37-16,0 0-13 15,0 0-16 1</inkml:trace>
  <inkml:trace contextRef="#ctx0" brushRef="#br0" timeOffset="-187686.68">18334 5207 52 0,'3'-6'22'0,"0"-7"-12"0,-3 2 19 0,0 11 17 15,0-2-10-15,0-1 12 16,0-5-12 0</inkml:trace>
  <inkml:trace contextRef="#ctx0" brushRef="#br0" timeOffset="-187366.39">18340 5159 339 0,'0'-5'27'0,"0"2"-7"0,0 0-6 15,0 1-1-15,0-1 5 16,0 0-4-16,0 1 2 16,0 2-5-16,0-3-1 0,0 0-6 15,3 1-1-15,0-1-3 16,3 1-1-16,-1-1 1 16,4 3 0-16,0 0 0 15,3-3 0-15,0 1-3 16,9-1 2-16,0 0 1 15,3-2 2-15,2 0-3 16,4-1 0-16,3 1 1 16,-3 2 2-16,-4 1-1 15,-2-1-1-15,-6 1 1 16,0 2-1-16,-3-3-3 16,-3 3 0-16,-3 0-9 15,0 0-3-15,0 0-8 16,0 0-2-16,-4 0-20 0,1 3-9 15,0-1-31 1</inkml:trace>
  <inkml:trace contextRef="#ctx0" brushRef="#br0" timeOffset="-186576.55">18366 5376 100 0,'0'-3'38'0,"0"3"-20"0,0 3 3 0,0-3 19 16,0 0 10-16,0 0 4 16,0 0-16-16,0 0-6 15,0 0-18-15,0 0-2 0,0 0 1 16,0 0-3-16,0 0 0 16,0 0-4-16,3 2 1 15,0 1-4-15,0 0 0 16,0-1-3-16,3 1-1 15,0 0 1-15,0-1 0 16,0 1 2-16,0 0 1 16,3-3-1-16,3 2-2 0,3 4 3 15,0-4 0 1,-3 1 3-16,-1 2 3 0,1 0-4 16,3 1-3-16,0-1-1 15,3 0 1-15,0 1-1 16,3-1 2-16,0 0-2 15,-1-2 2-15,1 0-2 16,0-3 2-16,3-3-2 16,-3 0-1-16,-3 1 3 15,-4-1 0-15,-2 0-1 16,0 1-2-16,-3 2 1 16,0 0-1-16,-3-3-3 15,-3 3 2-15,-3 0-8 16,0 0-4-16,0 0-11 15,0 0-3-15,0 0-12 0,-3 0-3 16,0 0-19-16,-3-3-7 16,-3 1-16-1</inkml:trace>
  <inkml:trace contextRef="#ctx0" brushRef="#br0" timeOffset="-183001.78">19009 5447 88 0,'-3'0'35'0,"3"0"-18"0,3 0-7 0,-3 0 14 0,0 0 4 15,0 0 3-15,6-2-3 16,0-1-3-16,0 0-5 16,3 1-2-16,0-4-10 15,0 1 4-15,3-5 1 0,3 2-2 16,0-8-1-16,5 0-6 16,4-3-1-16,3-2 1 15,0-3 0-15,0-7 0 16,-1-4 2-16,1 1-5 15,3 2-1-15,-6 0 0 16,-3 6 0-16,-3 2 0 16,-4 3 2-16,-2 2-3 15,-3 3 0-15,0 1-1 16,0 1-2-16,-3-1-4 0,0-4 0 16,0 0 2-16,0 4 1 15,-3 4 3-15,0 0 3 16,-3 1 0-16,0 2-1 15,0 3-8-15,-3 2-3 16,-3 3 6-16,0 8 2 16,-6 0 0-16,-3 2 2 15,0 1 1-15,0 0 0 16,1 2-3-16,-1 5 2 16,0 4-1-16,0 1 0 15,0 9 6-15,0 5 2 16,0 0 4-16,3 0 1 15,-3 0-3-15,4 0-3 0,-4 0-2 16,3-5-3-16,3-5 1 16,0-4 1-16,0-2 3 15,3-5 4-15,0-2-2 16,3-4 1-16,0 1-3 16,3-3 0-16,6-6-1 15,9-2 2-15,3-2-3 16,3-4-2-16,-1-2 0 15,10-7 1-15,0-1-10 16,0 0-2-16,0 0 0 16,-1 0 1-16,-2 3 1 15,-3 0 2-15,-3 2-3 16,-3 3-1-16,-4 3 0 16,-2 2 1-16,-3 3 6 0,-3 3 1 15,0 2-1-15,0 3 2 16,0 5 1-16,-3 1 0 15,0 1 0-15,-3 1 0 16,0 0-3-16,0 3 2 16,0-1 1-16,0 3 2 15,3-2-3-15,0-1 0 16,0-2-1-16,-3-3-2 16,0-5-11-16,3 0-5 15,-3-8-42 1,0-2-44-16,0-1 33 15</inkml:trace>
  <inkml:trace contextRef="#ctx0" brushRef="#br0" timeOffset="-179998.13">19140 5177 56 0,'-3'-2'22'0,"3"2"-12"0,0-3-5 0,0 3 6 16,0 0-6-16,0 0-1 15,0 0-2-15,0 0 1 16,-3 0-2-16,0 0-1 16,0 0 1-16,0 0 1 15,0 0 19-15,0 3 8 16,0-1-6-16,1 1-3 16,-1 5-9-16,0 0-3 0,0 0 7 15,0-3 2-15,3-2 18 16,0-1-19-16,0-7 10 15,0 5 4-15,0-2-3 16,3-4 1-16,3-4-11 16,2-1-3-16,7 0-6 15,3 4-3-15,3-1 0 16,-3 0 1-16,3 2-3 16,0 4-2-16,-1-1 0 15,7 0-1-15,0 3 0 16,3 0 0-16,0 0 0 15,-1-2 0-15,4-1 0 16,0 1 0-16,-1-1 0 0,1 0 2 16,0 1-1-16,3-1-1 15,-12 0 1-15,-4 1 1 16,-5 2-17-16,-3 2-6 16,-6 4-32-16,-6 4-11 15,-6 1-35 1,-6 7-26-16,0-2 56 15</inkml:trace>
  <inkml:trace contextRef="#ctx0" brushRef="#br0" timeOffset="-178574.2">20042 4878 52 0,'0'-2'22'0,"0"7"-12"0,0-2-1 0,0-3 11 16,0 0 0-16,0 2 3 15,0 1 2-15,0 0 20 16,-3 5-5 0,-3 2-10-16,-3 1-5 15,0 2-15-15,0 0-4 0,1 6-2 16,-1 2-2-16,3 3 1 16,-3 2 0-16,0 14 3 15,0 0 1-15,0-1 1 16,3-2-2-16,0 0-1 0,0 0-3 15,0-2 1-15,0-3-2 16,3-3-1-16,0-3 1 16,0 1-1-16,3 2-3 15,3-6 2-15,3 1 1 16,3 3 0-16,0 2 0 16,3-3 0-16,0-5-5 15,0 1-1-15,-3-7-6 16,0-1 0-16,0-1-12 15,-4-2-2-15,1-1-10 16,0 1-5-16,-3-3-14 16,0 0-22-16,0-3 26 15</inkml:trace>
  <inkml:trace contextRef="#ctx0" brushRef="#br0" timeOffset="-177658.49">20256 5106 132 0,'0'-3'49'0,"0"3"-26"0,0 0-9 0,0 0 17 15,0 0-11-15,3 0-1 16,3-2-5-16,0-1-1 16,0 0-7-16,3 1-2 0,0-1 2 0,-3 3 1 15,3 0 1 1,0 0-4-16,0 3-1 0,0-1-3 15,0 1-3-15,-3 0 2 16,0-1 0-16,3 4 1 16,0-1 0-16,-1 0 0 15,-2 1 0-15,3 7 2 16,-3 8 3 0,-3 0-2-1,-6 0-2-15,-3 0 0 16,-3 1-1-16,0-1 0 15,-5 3 2-15,-1-3-3 16,-3 0 0-16,0-3 1 16,0 1 0-16,3-3 0 15,3 0 0-15,-3-3-3 16,7 3 2-16,-1-3 1 16,3 0 0-16,3 0 0 0,0 1 0 15,3-4-3-15,3 1 2 16,0-3 1-16,3 0 0 15,0-3 0-15,5-2 0 16,4-3 0-16,0-3 0 16,0 0-7-16,3-2-3 15,0-3-3-15,3 0-2 16,2 0-19-16,1 0-7 16,-3-2-34-1</inkml:trace>
  <inkml:trace contextRef="#ctx0" brushRef="#br0" timeOffset="-176847.68">20706 5117 88 0,'-3'2'33'0,"3"1"-18"0,0 18-2 0,0-13 14 16,0 8-4-16,-3 0-1 16,-3 0 3-16,0-1 4 15,0 1-7-15,-3 0-3 16,0 0-11-16,0 3 4 0,0 2 3 15,0 0-1-15,1-3 0 16,-1 1-4-16,0 2-1 16,0 0-5-16,3 3-3 15,0-3 2-15,0 0 0 16,0-2-4-16,6-3-1 16,0-3 3-16,0-2 1 15,3-6-5-15,3-2 0 16,0-6-12-16,3-2-6 15,0-1-4-15,3-2-2 0,-3 0-5 16,2-2 0-16,-2 2 6 16,0-3 5-16,0 1-14 15,0 2-28 1,6 0 8-16,6-5 29 16,-3 2 17-16,3-10 8 15,-1 2 1-15,1 1 20 16,-3-1 9-16,-3 4 12 15,-3-1 5-15,0 2-12 16,-3 4-3-16,-3 2-5 16,-3 0-1-16,0 3-8 15,-3 5-2-15,0 0-9 16,-3 2 0-16,0 4 4 0,0-1-4 0,0 0 2 16,0 0-1-16,0 1 3 15,0 2-3-15,0 0-2 16,-3 5 2-16,-3 3 2 15,0 0 0-15,0 2 0 16,-6 1-1-16,3 4 0 16,-3 1-4-16,3-3-1 15,1 1-3-15,5-4-1 16,0-2-6-16,6-5-3 16,0 2-3-16,3-8 0 15,3-5-6-15,0 0-3 16,-1-3-10-16,1 1-5 15,0-3-22-15,-3-1-32 16,0 1 24-16</inkml:trace>
  <inkml:trace contextRef="#ctx0" brushRef="#br0" timeOffset="-175824.84">20685 5013 84 0,'0'-5'33'0,"3"5"-18"0,-3 0 6 0,0 0 19 16,0 0-4-16,0 0 2 15,0 0-11-15,0 0-4 16,0 0-13-16,-3 0 0 0,3 0 1 16,0 0 0-16,0 0 1 15,0 0 7-15,6 0 5 16,3 0-2-16,3-3-1 15,0 1-9-15,0-1-3 16,0 1-3-16,2 2 1 0,1 0-4 16,0 0-2-16,0 0-3 15,3 2 1-15,0 1 3 16,0-1 1-16,-3 4-4 16,-1-1 1-16,1 0 0 15,0-2 2-15,0 0-1 16,-3-1 2-16,-3 1-2 15,0-3 2-15,0 3-4 16,-3-3 0-16,0 0-1 16,0 2 0-16,-3 1-3 15,0-3-1-15,-3 0-6 16,0 0-3-16,3 2 2 16,0 1 0-16,-3 0-1 15,0-1 1-15,0 1-6 16,-3 2-1-16,0 1-13 15,0-1-5-15,0-2-12 16,0-1-39 0,0 1 17-16,0 0 28 0,0-1 17 15</inkml:trace>
  <inkml:trace contextRef="#ctx0" brushRef="#br0" timeOffset="-173531.11">21352 4976 80 0,'-3'-2'33'0,"3"2"-18"0,0-3 6 15,0 3 17-15,0 3-3 16,-3-1 2-16,0 4-8 15,-3 2-3-15,0 2-14 16,0 3-1-16,-3 3 0 0,0 3 0 16,0 7 1-16,0 6-2 15,-3 0 1-15,-2-1-6 16,-4-1-1-16,0-1-4 16,0 5-1-16,3-2 1 15,0 0 0-15,3 2 0 16,-3 0 0-16,6 1 0 15,1-3 2-15,2-1-3 16,0 6 0-16,0-5 3 16,3-3 1-16,-3-5-1 0,0-3 1 15,3-5-4-15,0-3-2 16,-3-2 2-16,3-3 0 16,-3 0 1-16,3-3 0 15,0 0 2-15,0 1 1 16,0-4-6-16,3-2-2 15,0-2-12-15,0-1-1 16,3 0 2-16,0-5 5 16,0-2 6-16,3-6 5 15,0-5-1-15,0-3 0 16,-3 0 1-16,0 0 0 16,0 0 0-16,0 1 0 0,-3 1 4 15,3 7 2-15,-3 4 11 16,0 3 6-16,0 3-12 15,0 2-6-15,-3 3-3 16,0 3 0-16,0 2 8 16,0 0 3-16,3 1-4 15,0-1-3-15,0-5-3 16,6 3-3-16,0-1 1 16,3-2 1-16,3-2-3 15,-4-1 0-15,10 0 1 16,0 1 0-16,0-1 0 15,0 0 0-15,0 3-3 16,0 0 2-16,-1 3-1 0,1 0 0 16,-3 2-11-16,-3 0-7 15,-3-2-7-15,-9-3-1 16,0 0-34 0,-3-3-53-16,-3-2 18 15</inkml:trace>
  <inkml:trace contextRef="#ctx0" brushRef="#br0" timeOffset="-171909.12">21462 4889 40 0,'0'0'16'0,"0"3"-8"0,3-6 6 0,-3 3 9 16,6 3 4-16,-3-1 1 15,3 1 4-15,0 2 3 16,0-5-6-16,-3 6-1 16,3-1-6-16,-3 0-4 15,3-2-10-15,0-1 4 0,-6-2 1 0,2 3 2 16,4 0 1-16,-6 2 5 15,3-2 1-15,-3 2 0 16,0 0-2-16,0 3-8 16,0 5-3-16,0 3-7 15,3 3-4-15,0 2 3 16,0 0 1-16,0 6 0 16,0 4-2-16,0 1 3 15,0-3 0-15,-3 0-4 16,0 0-1-16,0-2 1 15,-3-1 2-15,-3 1 0 16,0-3 2-16,0-3-4 16,0 0-2-16,-5 3-3 15,-1-3-1-15,0 3 4 16,0-3 1-16,3-3-1 0,0 1 2 16,-3-3 3-16,3 0 1 15,0-3-4-15,0 5 1 16,0 4 0-16,0-7 0 15,1-7-7-15,-1 6-3 16,0-6-1-16,0 2 1 16,3-2-3-16,0 0 1 15,0-3-16-15,0 3-5 16,0-2-31 0,3-1-55-16,0-3 21 15</inkml:trace>
  <inkml:trace contextRef="#ctx0" brushRef="#br0" timeOffset="-170887.76">21873 5299 108 0,'-3'0'44'0,"0"3"-24"0,0-1-4 0,3-2 16 16,0 3-4-16,-3 0 0 15,3-1-4-15,0 1-3 16,-3-3-11-16,3 3 22 0,-3-3 11 16,3 0-7-16,0 0-1 15,0 0-11-15,0 0-3 16,0-3-8-16,3 0 0 15,0 1-2-15,3-1 1 16,0 0-6-16,3 1-2 16,0-1-4-16,5 3-3 0,1-3 4 15,3 3 3-15,3 0-3 16,0 0-3-16,0 0-4 16,2-2-1-16,4-1 1 15,-3 1 4-15,3-1-1 16,0-2-1-16,2 2 0 15,-2 0 3-15,-3 1-5 16,-3-1 0-16,-3 3-19 16,-3 0-9-16,-6 3-11 15,2-3-5-15,-5 0-3 16,-3 2-2-16,-3-2 8 16,0 0-21-16,0 6 16 15,0-4 8-15,0 4 7 16</inkml:trace>
  <inkml:trace contextRef="#ctx0" brushRef="#br0" timeOffset="-170287.26">21789 5656 132 0,'0'0'52'0,"0"0"-28"0,0 0-2 16,0 0 36 0,6-8-14-16,0 3-7 15,3-6-6-15,0 9-18 16,0-9 3-16,0 3 4 0,0 0-7 16,6 0 0-16,-3 0 2 0,3 3 2 15,-1 0-5-15,1 0 1 16,0-1-4-16,6 1 0 15,0 0-5-15,-3-1-1 16,0 1 3-16,2 3 1 16,-2-1-6-16,0 3-2 15,-3 0 0-15,-3 0 2 16,0 0-5-16,-3 3 1 16,0-3-4-16,0 0 0 15,0 0 1-15,-1 0 4 16,1-3-4-16,3 0 0 15,-3 1 3-15,0 2 1 16,-3 0-7-16,0 0-4 16,-3 0-15-16,-3 0-5 0,0 0-12 15,0 0-4-15,-3 0-31 16,0 0-40 0,0 0 36-16</inkml:trace>
  <inkml:trace contextRef="#ctx0" brushRef="#br0" timeOffset="-166294.29">22721 5540 96 0,'0'0'38'0,"0"0"-20"0,3 3-8 16,-3-3 14-16,0 0 9 15,0 0 6-15,0 0 6 16,3 0 2-16,6-3-25 16,-3 0 0-16,0-2 0 0,9-3 1 0,-3 0 1 15,-1-3-7-15,1-2-2 16,6 0 2-16,0 2 3 16,-3 1-1-16,6-1-2 15,-3 1-7-15,-6-1-4 16,8-5-1-16,1 0-1 15,-3 3-2-15,0-3-2 16,-3 3 1-16,0-3-1 16,0 0 0-16,-1 0 2 15,1 1-3-15,0-7 0 16,0-4-1-16,-3-1-2 16,-3 4-2-16,6-1-1 15,-6 0-3-15,-3 0 1 0,6 0 5 16,-3 3 4-16,-3 3-6 15,-1 2-3-15,1 3 0 16,0 2 0-16,0 3-5 16,-6 0-2-16,6 3 0 15,-6 0 0-15,0 2-5 16,-6 3 1-16,3 3 11 16,-6 2 5-16,-2 3 5 15,-4 5 2-15,0 3 1 16,0 2 2-16,0 9 10 15,-3 7 5-15,6 1-3 16,-6-1 0-16,6 0-6 16,1 1-2-16,2-3-6 15,0-1-3-15,0-2 0 0,6-2 1 16,-3-1-6 0,0 3 1-16,0-2-4 0,6-3 0 15,0-3 1-15,0 3 4 16,6-3 1-16,0 3 3 15,3-6-3-15,0 1 0 16,0-6 3-16,0-10 1 16,-1-3-4-16,4-8-1 15,3 0-6-15,0-3 0 16,3 1-1-16,0-1 3 16,0 0 2-16,0 3-1 15,-4 1 4-15,1 1 0 16,-3 1 1-16,0 0 0 0,0-1-3 15,-3 1 2-15,0 0 1 16,0 2 0-16,0-2 4 16,0 2 2-16,-3 1-2 15,0 2-1-15,-3 0-1 16,-3 0 1-16,0 0-4 16,0 0-2-16,0 5 2 15,-3 3 2-15,0 2 0 16,-3 4 2-16,3 1-4 15,-3 1 0-15,6 3-1 16,0-11 0-16,0 0-9 16,0-3-5-16,0-5-25 15,0 0-9-15,0-8-108 16,9 0 52 0</inkml:trace>
  <inkml:trace contextRef="#ctx0" brushRef="#br0" timeOffset="-165828.82">22879 5371 212 0,'9'-3'82'0,"-9"3"-44"0,3-8-11 16,0 5 27-16,-3 3-15 15,0 0-2-15,3 3-22 16,-3-3-9-16,0 0-4 15,3 0 11-15,8-3 8 0,-2 1 1 16,0-1-1-16,12-2-9 16,-3-1-5-16,0 1-2 15,3 0 1-15,3 0-1 16,2 2 0-16,4 0-3 0,0 1-2 16,-3 2 3-16,-4 0 0 15,1 0-4-15,-6-3-1 16,-3 3-17-16,0-3-7 15,-3 1-18-15,-3 2-5 16,-6-3-49-16,-6 0-19 16,-3 1 8-1</inkml:trace>
  <inkml:trace contextRef="#ctx0" brushRef="#br0" timeOffset="-164416.6">23519 5376 60 0,'0'-3'24'0,"0"-10"-12"0,6 5 17 0,-6 5 17 16,3 1 1-16,-3-1 1 15,0 0-13-15,0 1-4 16,0-1-18-16,0 1 3 0,0-1 4 16,0 0-5-16,0 1 0 15,0 2-14-15,0 0-5 16,0 0 2-16,0 0 2 15,0 10-4 1,-3 3 5-16,0 1 4 0,0-1 1 16,-9 0 2-16,6 0 2 15,-9-2 4-15,6 5-6 16,3-6 0-16,0 1-4 16,-3 0-3-16,9-4 0 15,6 1-1-15,6-2 0 16,0-9 2-16,9-2-14 15,9-3-5-15,-10 0 2 16,7 0 1-16,-3 0-2 16,-6 0-1-16,0-3 5 15,-3 1 3-15,-4 2 5 16,-2 3 2-16,0-1 4 16,0-2 16-16,-6 6 13 15,6-1-9 1,-9 3-1-16,0 5 1 15,0 3-3-15,-3 3 0 16,-6 2-8-16,-3 6-4 16,-3-1-4-16,1 1 0 15,2-1-2-15,-3-2-1 16,9-3-2-16,0-2 1 16,3 0 1-16,3-4 0 15,0 1 0-15,6 3 2 16,3 0-1-16,0-1 2 15,6-2-2-15,-1-3-1 16,4-2 3-16,-3-3 0 0,9 0 5 16,-3-5 3-16,0-3-4 15,3 0-2-15,-4-3-2 16,1-2 0-16,-3-3-2 16,0-2 2-16,-3-1-2 15,0 1 2-15,-3-4-2 16,-3-4 2-16,-1 0-4 15,-5 2 0-15,0 3 1 16,-3 5 2-16,0 2-3 16,-6 7-13-1,-2 4-1-15,-7 6-44 16,3-1-18-16,-3 3-59 16</inkml:trace>
  <inkml:trace contextRef="#ctx0" brushRef="#br0" timeOffset="-157599.98">18852 6752 52 0,'-6'0'19'0,"6"0"-10"0,-3 0-9 0,3 0 5 0,0 0 3 16,-3 2 5 0,0-2 8-16,0 0 7 0,0 0 2 15,0 0 2-15,0 0-2 16,0 0-1-16,3 0-8 15,-3 0 0-15,3 0-12 16,0 0 6-16,-3 0 2 0,3 0-1 16,0 0 1-16,0-2 2 15,-3 2 0-15,3 0-4 16,0 0 1-16,0 0-5 16,0 0-1-16,0 0 2 15,0 0 5-15,0 0-5 16,0 0 1-16,0 0-8 0,0 0-1 15,3-3-2-15,6 0-2 16,3 1 3 0,0-1 0-16,0 0 3 15,2 1-1-15,1 2 2 16,-3 0-2-16,3 0 0 16,0 0-1-1,-3 0-5-15,3 0-1 16,-3 0 1-16,3 0 2 15,-4 0 0-15,1 0 2 16,-3 0-4-16,0 0-2 16,-3 0 4-16,0 0 1 15,0 0 0-15,-3 0-2 16,-3 0-4-16,0 0 0 0,0 0-9 16,0 0-2-16,0 0-14 15,0 0-4-15,0 0-25 16,0 0-8-16,0 0-25 15,0 0-36 1,0 5 42-16</inkml:trace>
  <inkml:trace contextRef="#ctx0" brushRef="#br0" timeOffset="-157011.22">18807 6942 132 0,'-9'-5'52'0,"9"5"-28"0,-6-13-2 0,6 10 23 16,0 0-8-16,0 3 1 15,0 0-12-15,0 0-4 0,0 0-13 16,0 0 1-16,0 0 1 0,0 0-4 16,0 0-2-16,0 0 0 15,0 0-1-15,0 6 4 16,0-1 5-16,0 0-5 15,0 0-2-15,0 1-3 16,6-4-3-16,0 6 1 16,0 0 1-16,3-3 1 15,3 1 1-15,3-4 0 16,5 1 0-16,4 0-2 16,0-9-2-16,0 4-2 15,0-1 1-15,-3 0 1 16,-4 3 2-16,1 6-1 15,-3-1-1-15,-3 0 1 0,0 1-1 16,-3-1 0-16,0 0 0 16,0-2-3-16,0 2 0 15,0-2-18-15,0-1-7 16,-1 1-16-16,4-6-5 16,0 1-29-1,-3-1-46-15,-3 1 34 16</inkml:trace>
  <inkml:trace contextRef="#ctx0" brushRef="#br0" timeOffset="-155530.12">19617 6757 64 0,'0'0'27'0,"0"0"-14"0,3 0-15 15,2 0 83-15,7-3-28 16,0 1-16-16,3-1-14 16,0 0-15-16,-3 1 1 0,3-4 11 15,0-2-1 1,0 0-4-16,-1 1-2 16,4-4-10-16,3 0-2 0,0-2-1 15,0 0 2-15,0-6 1 16,2 1 1-16,4-14-5 15,0 3-1-15,-3 0 1 16,-3 2 2-16,-3 1 0 16,-1 2-1-16,-5 3-2 15,-3 2-1-15,-3 1-5 16,0 2-2-16,-3 0 0 16,-3 3 1-16,0 2 6 15,0-2 1-15,0 5 2 16,0 3 0-16,0 0-3 15,0 2 2-15,0 0 1 16,0 3 2-16,-3 3-1 16,0 2 2-16,-3 3 4 0,0 5 6 15,-3 1 4-15,0 2 4 16,-2 2-2-16,-1 9-2 16,0 4-7-16,3 4-2 15,0-4-4-15,0-1-3 16,0-4 2-16,3 3 0 15,0 0-1-15,6-5-2 16,0-5 3-16,6-4 0 16,0-1-1-16,3-4 1 15,3-2 2-15,3-3 4 16,3-2-4-16,-1-6-1 16,4-4-2-16,3-4 1 0,-3-2-2 15,-3-1 2-15,0 1-4 16,-3 0 0-16,-4 2 3 15,-2 1 1-15,-3 2-4 16,0 0-1-16,-3 3-2 16,0 2 0-16,-3 3 0 15,-3 5 3-15,0 6-2 16,0-3-1-16,0 8 5 16,0-3-3-1,0 3-1-15,0-3 2 16,3 0 2-16,-3 1 0 15,6-4-1-15,0 1-2 16,0-3-1-16,0 0-7 16,0-1-2-16,0 1-11 15,0-2-5-15,0-1-16 0,0-2-7 16,-3-3-37 0,0 0-27-16,3 0 47 15</inkml:trace>
  <inkml:trace contextRef="#ctx0" brushRef="#br0" timeOffset="-154910.94">19798 6516 88 0,'-6'-16'35'0,"6"16"-18"0,3 0 9 0,-3 0 18 16,0 0-6-16,0 0 0 16,0 0-15-16,0 0-4 15,0 0-11-15,3 3 4 0,6 10 10 16,-3-2-3-1,0-3 2-15,0-3-1 16,3 3-5-16,0-6 1 16,6-7-5-16,2 0-1 15,7 0-4-15,3-9-1 16,3 4-1-16,-3 2 0 16,5 3-5-16,-2-1 1 15,0 1 0-15,-3 8 0 16,-1-1 0-16,-5 1 2 0,-3 8-3 15,0-4 0-15,-6 1-12 16,-3 0-5-16,-3 0-10 16,-3-2-3-16,-3-1-12 15,-3 0-5-15,-3 0-18 16,0 1-42 0,-3-4 26-16</inkml:trace>
  <inkml:trace contextRef="#ctx0" brushRef="#br0" timeOffset="-152061.85">20703 6389 96 0,'3'-8'38'0,"0"6"-20"0,0-4-4 16,-3 4 17-16,6-1-4 15,0 0 1-15,0 1-2 0,-3-1 1 16,0-2-15-16,0 2 4 0,0 0 2 15,0 1-6-15,-3-1 1 16,0 0-6-16,6-2 1 16,2 3-3-1,1-4-3-15,0 4-1 16,0-1 8-16,0 0 6 16,0 1-7-16,0-1-2 15,0 3-4-15,-3 3-2 16,0-1 3-16,0 4 0 15,-3 2-1-15,0 5-2 16,-3-3 1-16,0 1-1 16,0 2 2-16,0 0 1 15,-3 1-4-15,0-1 1 0,-3 5 0 16,0 6 2-16,-3 0-1 16,0-3 2-16,-3 0-2 15,-6 0 2-15,0-2-2 16,1 0-1-16,-1-1 1 15,3-2-1-15,0-3-3 16,3 3 0-16,3-3-5 16,6-2 0-16,6-3-7 15,3-3-1-15,9-5 2 16,3 0 3-16,0-3 5 16,0 1 3-16,-1-1 2 15,1 0 1-15,0 1 0 16,0 2 0-16,0 0-3 15,0 0 0-15,-3 5-14 0,-3-5-4 16,-1 0-20-16,1 0-7 16,-3 0-20-1,0-3-19-15,0-2 36 16</inkml:trace>
  <inkml:trace contextRef="#ctx0" brushRef="#br0" timeOffset="-151611.39">21138 6331 124 0,'5'-3'46'0,"-2"3"-24"0,0 3 1 15,-3-3 18-15,0 5-6 16,3 3-1-16,-3 0 1 16,-3 3 0-16,-3 2-19 15,-2 3 4-15,-1 8 1 0,-6 5-11 16,3 0-6-16,-3-3-2 0,0 1-2 15,3-4 0-15,0-1 2 16,3-1-1-16,0-3-1 16,3 3 1-16,0-5-1 15,3 3-5 1,1-3-1-16,-1-3 0 16,3-5-5-16,3 0-3 15,-1-3-17-15,1 0-7 16,3-2-31-1,0 0-53-15,-6-3 25 16</inkml:trace>
  <inkml:trace contextRef="#ctx0" brushRef="#br0" timeOffset="-151161.02">21263 6413 84 0,'2'0'33'0,"1"3"-18"0,3-1-5 0,-3 1 14 16,0 2 7-16,-3 0 3 16,0 3-5-16,0 8-3 15,-3 5-8-15,-3-2-1 16,0 2-10-16,-2 0-2 0,-1 0 1 16,-3 1-3-16,0-4 0 15,3 1-1-15,0-1-2 16,3-2 1-16,0 3 1 15,0-4-1-15,0-1-1 16,3-1 1-16,0-3-1 16,0-2-3-16,0 0 2 15,-3-2-19-15,3-1-7 16,0 0-19-16,-3-2-7 0,3-3-15 16</inkml:trace>
  <inkml:trace contextRef="#ctx0" brushRef="#br0" timeOffset="-150650.93">21081 6315 88 0,'3'3'33'0,"0"-1"-18"0,3 4 2 0,-3-4 16 16,3 4-4-16,0 1 0 15,0-4 4-15,0 0 1 16,3-1-18-16,-3-2 4 0,2 0 1 16,7 0-3-16,0 0 0 15,0 0-2-15,0 0 3 16,3-2-7-16,0 2-2 0,0 0-5 16,-1 2-2-16,1 1-1 15,0 2 1-15,0 1-4 16,0-1-2-16,-3 0 2 15,0 3 2-15,-3-3-7 16,-4 1-3-16,1-1-11 16,-3 0-2-16,0-2-9 15,0 0-1-15,-3-1-9 16,0 1-1-16,0 0-9 16,0-1-36-1,0 1 15-15</inkml:trace>
  <inkml:trace contextRef="#ctx0" brushRef="#br0" timeOffset="-149839.84">20637 7037 72 0,'0'-5'30'0,"-3"5"-16"0,6-5 12 15,-3 5 20-15,0-3 0 16,0 3 0-16,0-3-10 15,0 3-3-15,0 0-18 0,0 0 9 0,0 0 5 16,0-2-4-16,0 2-2 16,0 0-7-16,3 0 0 15,3-3-9-15,3 0-2 16,0 1 6-16,3-3 2 16,3-3-2-16,3 0-1 15,0 0-2-15,0-6 2 16,-1 4-3-16,4 2 1 15,0 3-7-15,0-1-3 16,0 4 1-16,0-1 0 16,-3 3 1-16,2 5 2 15,1-7-3-15,3 4 0 16,0-4 5-16,0-4 2 16,-1 4-5-16,1-3 0 15,0 2-3-15,-3 0 0 0,-3 1 2 16,3-1 0-16,-4 0-3 15,4 1 2-15,-6-1-6 16,-3 3 0-16,0-3-6 16,-3 3 1-16,0-2 1 15,0 2 5-15,0 0-2 16,0 0 1-16,-3 0-7 16,0 0-4-16,-1 0-10 15,-2 0-3-15,-3 0 6 16,0 0 4-16,-3 2-3 15,0 1 1-15,-2 0-30 16,-4 5-11-16,-3-3-12 16</inkml:trace>
  <inkml:trace contextRef="#ctx0" brushRef="#br0" timeOffset="-148128.72">20879 7241 84 0,'3'-3'33'0,"0"3"-18"0,2 0 11 0,-5 0 20 0,3 0-9 16,3 0-1-16,-6 0-1 16,0 0 2-16,0 0-20 15,0 0 15-15,0 0 5 0,0 0-11 16,0 0-2-16,0 0-8 16,0 0-2-16,0 0-8 15,3 6-2-15,-3 2-2 16,3 2-2-16,0 1 5 15,0-1 1-15,0 4 0 16,0-1 1-16,0 5-6 16,3 6-1-16,0-3 0 15,0-2 0-15,0-1 2 0,0 1 1 16,0-3-1-16,-3-3-2 16,0-2 1-16,0-1-1 15,0 1 0-15,0-1 2 16,-3 1-3-16,0-1 0 15,3-2 1-15,0 0 2 16,0 3-3-16,0-1-2 16,0-2-14-16,-3 0-6 15,3-2-8-15,0-4-1 16,0-4 1-16,0-1 5 16,0 0-2-16,-3-2 3 15,0 2-24-15,0-2-8 16,-3 0-23-1</inkml:trace>
  <inkml:trace contextRef="#ctx0" brushRef="#br0" timeOffset="-147648.68">20697 7678 156 0,'6'-6'60'0,"0"4"-32"0,9-4-11 0,-9 4 20 15,6-1-8-15,0-2-2 16,-1-6-9-16,1 3-1 16,0 0-10-16,-3-5 11 0,3 2 8 15,-3 3-5-15,0-2-2 16,0-1-7-16,3 1 0 16,0-1-1-16,3 1 1 15,-1-1 0-15,1-2 0 16,0 2-6-16,0 1-4 15,0-1 1-15,0-5 2 0,-3 3-2 16,0 0-2 0,0 5 0-16,-3 0-1 0,2 8-27 15,1-8-33 1,3 0-18-16,0-5-28 16,0-1-37-1,0-1 51-15</inkml:trace>
  <inkml:trace contextRef="#ctx0" brushRef="#br0" timeOffset="-146312.68">21858 6855 96 0,'-3'-3'38'0,"3"3"-20"0,3 0-6 0,-3 0 13 15,0 0 2-15,0 0 3 16,0 0 1-16,0 0 1 15,6 0-17-15,0-3 6 0,-3 1 3 16,3-1-1-16,0 0 0 16,5-2-8-16,4 0-4 0,3-3 2 15,3 3 2-15,-3-1 0 16,0-2 1-16,0 1-2 16,0 1 1-16,5 4-8 15,1-4-4-15,0 1-2 16,0 0-1-16,0-1-3 15,-1 4 2-15,1-1-1 16,3 0 0-16,0 1 2 16,-3-1 0-16,-4 3 2 15,-2 0 1-15,-3 0-4 16,0 0-1-16,-3 0-2 16,0 0 3-16,-3 3-11 15,3-3-4-15,-3 2-6 16,0 1 1-16,-4 0-1 0,1-1 0 15,-3-2 0-15,-3 0-2 16,0 0-6-16,0 0-4 16,0 0-17-1,0 0-49-15,-6 3 14 16</inkml:trace>
  <inkml:trace contextRef="#ctx0" brushRef="#br0" timeOffset="-145440.25">21971 7008 148 0,'-6'0'57'0,"6"0"-30"0,0 3-14 0,0-3 19 16,0 0-5-16,-3 2 1 15,0-2-4-15,-3 3-1 16,3 0-12-16,0-1-4 0,0 1-1 16,-6-3-5-16,3 0-3 15,0 0-2-15,3 0 3 0,0 0 0 16,0 0 3-16,0 0-6 16,0 0 1-16,0 0-1 15,0 3 2-15,0-1-1 16,0 1-1-16,1 0 0 15,2-1 3-15,0 1 2 16,0-3 4-16,0 0 0 16,0 0 2-16,0 0 5 15,0 0 4-15,5 0 3 16,1 0 1-16,3 0-5 16,3-3 1-16,6 3-3 15,0 0 2-15,0 0-6 16,0 0-1-16,0-2-4 15,5 4-3-15,-2-2 0 16,0 3 1-16,-3-3-3 0,0 0 0 16,0 0 1-16,-4 0 2 15,1-3-1-15,0 1 2 16,0-1-4-16,0-2-2 16,0-1-3-16,-3 4 1 15,0-1-2-15,0 0 2 16,-3 1-10-16,-1 2-3 15,1 0-9-15,0 2-3 16,-3 1-10-16,0 0-5 16,-3-1-19-1,-3-2-52-15,0 0 23 16</inkml:trace>
  <inkml:trace contextRef="#ctx0" brushRef="#br0" timeOffset="-140727.18">22542 7072 72 0,'0'-6'30'0,"12"9"-16"0,-6-3-3 15,-6 0 10-15,3 0-5 16,0-3-1-16,0 1-7 16,3-1-3-16,0 0 13 15,0 1 7-15,0-3-1 16,0-1-2-16,3-2-8 16,0 0-4-16,0-5-5 15,9-8 1-15,-1 0 3 0,4 0-3 0,0-3 2 16,3 3-7-16,-3-3-1 15,6 0 0-15,-4 3 0 16,1 0 0-16,-3-3 2 16,0 3-1-16,-6 0 2 15,-3-1-4-15,-3 4 0 16,-3 2-8-16,-1 0-4 16,1 0 2-16,0 3 4 15,-3 0-1-15,0 2 3 16,-3 3-2-16,9 0 2 15,-6 3 1-15,0 0 2 16,-3 2-1-16,3 0 1 16,-3 1 6-16,0-1 2 15,-3 3 0-15,0 0 1 0,-3 3-4 16,0-1 0-16,-3 4 5 16,0-1 3-16,-2 0 0 15,-1 3 3-15,-3 3 6 16,3 5 2-16,0 2-7 15,0 1-2-15,0-1-1 16,3 3 0-16,0 3-4 16,0 3 0-16,6 4-3 15,0 1 0-15,0 3-3 16,0-4 1-16,0-4-2 16,-2-3-1-16,5-3 3 15,0-3 0-15,0-4 1 16,0-4 2-16,0-2 6 0,5-3 2 15,1-2-3-15,0-3-1 16,3 0-4-16,3-5-1 16,6-3-12-16,-3-5-3 15,6-6 0-15,-3 0 4 16,0 4 1-16,-4 1 3 16,-5 4-1-16,3 2 1 15,-6 3-7-15,-3 2-2 16,-3 3-1-16,6 8 2 15,-6 8 6-15,0 0 2 16,-6-1-1-16,6 4 2 16,-3 0 1-16,0 2 2 0,0-3-8 15,3 1-1-15,0-3-3 16,3-1 1-16,-3-1-2 16,3-1 0-16,0-2-5 15,-3-4-3-15,6-1-7 16,-3-4-4-16,-3-2-21 15,0 0-49 1,6-5 16-16</inkml:trace>
  <inkml:trace contextRef="#ctx0" brushRef="#br0" timeOffset="-140246.25">22742 6847 188 0,'0'-6'71'0,"0"6"-38"0,0-2-17 0,0 2 24 0,0 0-17 16,0 0-2-16,0 0 7 15,0 0 6-15,0 0-18 16,3 0 0-16,-3-3 1 0,0 1-5 16,3-1 1-16,-3 0-10 15,9 1-4-15,-3-1-3 16,0 0 3-16,0 1-2 15,2 2 1-15,1 0 0 16,3 2-2-16,0 4 0 16,6 2 0-16,-3 2 5 15,9 1 1-15,0-1-3 16,2-4 1-16,-5-1-11 16,3-2-3-16,-3-6-20 15,-3 0-5-15,-3-5-57 16,2 0-52-1,-5 0 52-15</inkml:trace>
  <inkml:trace contextRef="#ctx0" brushRef="#br0" timeOffset="-138849.75">23364 6492 100 0,'0'0'38'0,"-3"0"-20"0,6 0-6 0,-3 0 16 15,0 0-5-15,0 0 1 16,6 3 0-16,0 0 2 16,0-1-14-16,-3 1 2 0,-3 5 11 15,6 2-2 1,-6 1 1-16,0 2 2 15,0 3-5-15,-6 3-1 16,-3 2-5-16,3 3-1 16,-3-1-6-16,0 1 0 15,0 3-5-15,0-1-2 16,0 1 0-16,3 2 1 16,0 0 1-16,-3-5 3 0,6 2-1 15,-3 3 0-15,3-5-1 16,0-6 0-16,-2-2 0 15,5-2 0-15,-3-4 0 16,-3-2 2-16,6-5-3 16,0-9-2-16,0-4 0 15,6-1-1-15,-3-2 0 16,-3 0 0-16,8-3-5 16,-2 3 1-16,0-1 0 15,0 1 2-15,-3 3-1 16,3 2-1-16,-3 0 3 15,0 2 0-15,-3 1-2 0,9 0 2 16,-3 0 1-16,3-1 0 16,-3-2-5-16,9 0 1 15,-3-2 2-15,0 5 3 16,0-1-2-16,-4 4-2 16,4 2-1-16,-3 2 3 15,6 4 0-15,-9-1 1 16,6 3-3-16,-3-3 2 15,-3 0 3-15,-3 1 1 16,3-1-4-16,-3 0 1 16,0 1 0-16,0 1 2 15,-3-1-1-15,0 2-1 16,-6 0 1-16,-3 0 1 16,-3 5-6-16,0-3 1 0,-3 1-1 15,0-3-1-15,0 0 1 16,4 0 0-16,-1-3 5 15,3-2 1-15,0-1 0 16,6 1-2-16,0-3 1 16,0 0-1-16,0-5-3 15,3 5 0-15,0 0-1 16,0 0 0-16,0 0 0 16,3 2 3-16,0 1-2 15,3 8 4 1,-6 2 3-16,6 0 3 15,-3 3 1-15,-3 0-7 16,6 0 0-16,-6 0 1 16,3-1 1-16,3-1-1 0,0-1 1 15,0 0 2-15,2 0 2 16,-2-2-1-16,3-3-1 16,3-3-1-16,-6 0 2 15,-3 3-3-15,3-5 0 16,-3 2 1-16,3-5 2 15,0 0-5-15,0 0-1 16,-3 0-5-16,6 0 1 16,-6 0-3-16,0 6 2 15,-3-6-6-15,0 5-3 16,0 0-3-16,-3-2 0 16,0-1-4-16,0 4 0 15,-6-4-10-15,0 1-3 0,3 0-2 16,-6-1 0-16,6-2-9 15,0 0-2-15</inkml:trace>
  <inkml:trace contextRef="#ctx0" brushRef="#br0" timeOffset="-131509.46">3023 8040 84 0,'-12'-5'33'0,"24"-9"-18"0,-12 6-18 15,0 6 74-15,-6-1-16 16,3 1-14-16,0-1-10 16,0 0 0-1,-3 3-18-15,0-2 5 0,3 2 2 0,0 0-9 16,0 0-3-16,0 2-8 15,0 1-2-15,0 5-2 16,0 2 0-16,0 1 3 16,-6 2 0-16,3 6 3 15,3 5 3-15,0 2-2 16,0 0 0-16,0 6 1 16,3 5 0-16,0-8-2 15,0-5-2-15,0-5 5 16,3-1 1-16,-3-5 0 15,3-2-1-15,0-6-1 16,3-2 2-16,6-11-3 16,-3-8 0-16,3-2-6 15,3-4 0-15,0-4-4 16,3 0 2-16,-1-1 3 0,4 1 1 16,-3 4-2-16,0 1 0 15,-3 0-1-15,-3 3 0 16,0 4 3-16,-3 4 0 15,-3 5-2 1,0 2-2-16,-6 6 0 16,0 2 7-16,0 5 4 15,-6 6-1-15,3 8 2 16,-3 3-4-16,3 7-2 16,0 6 0-16,0-6-1 15,3-2 0-15,0-6 2 0,3-5 1 16,0-2 1-16,0-6-2 15,3-2-2-15,3-3 1 16,-3-3 1-16,2-5-1 16,7 0-1-16,-3-3 1 15,6-2 1-15,0-6-14 16,0-2-5-16,0 3-22 16,0-6-8-16,-1 3-46 15,-2-1-35 1,-3 1 50-16</inkml:trace>
  <inkml:trace contextRef="#ctx0" brushRef="#br0" timeOffset="-130337.43">3570 8381 100 0,'3'-5'38'0,"-3"0"-20"0,3-1-1 0,0 6 14 0,-3-2-3 15,3-4 0-15,-3 1 9 16,0 2 4 0,0-7-7-16,0 2-3 0,0 0-11 15,0-3-2-15,0 1-5 16,0 2 0-16,-3 0-5 16,0 3-3-16,-3 2 2 15,-2 14 2-15,-1-1-6 16,0 3-2-16,0 3-3 15,0 0 0-15,0 0 0 16,0 0 0-16,-3 2 0 16,6-4-2-16,0-4-2 15,3 1-1-15,0-3-1 0,9-6-2 32,3-2 3-32,3-5 2 0,0-3 0 15,3-2 1-15,3-1 3 16,-9 0 0-16,2 4 1 15,1-1 2-15,-3 2 1 16,0 4 1-16,-6-1 2 16,0 8 3-1,-3 3-4-15,-3 5-3 16,0 6-1-16,-6 5-1 16,0 0-3-16,0 5 2 15,0 5 1-15,4 0 2 16,-1 6-1-16,3 5 2 15,-6-8-4-15,3-2 0 0,3-6 3 16,0-6 1-16,0-1-1 16,0-6 1-16,0-3 0 15,0-5 1-15,3-3 0 16,-3-2 0-16,0-6-2 16,0-2-2-16,0-3 1 15,0-11-1-15,0-5-9 16,0 1-2-16,0-1-12 15,3 3-5-15,0-1-27 16,3 7-12-16,3-1-34 16</inkml:trace>
  <inkml:trace contextRef="#ctx0" brushRef="#br0" timeOffset="-129662.89">3850 8334 92 0,'0'13'35'0,"3"-11"-18"0,6 6-11 16,-9-2 11-16,3-1 11 16,-3 3 4-16,3 0 3 15,-3 0 1-15,0 2-13 16,0 4-6-16,-3 2-10 15,0 2 2-15,-3 1 3 0,3-4-6 16,0 1-3-16,0-2-2 16,0-1-1-16,0-3 0 15,3-4 2-15,0-6 5 16,3-3 6-16,0-2-5 16,3-9-2-16,3 1-1 0,-3-3 1 15,-3-2-1-15,3-1 2 16,-3 1-4-16,3 2 0 15,-6 0-1-15,6 3-2 16,0 0-2-16,-3 2-1 16,0 3-1-16,0 3 0 15,3 2-2-15,0 3 1 16,0 0-10-16,3 0-3 16,-1 0 0-16,1 0 3 15,0-3 9-15,0 1 3 16,0 2 0-16,0-3 2 15,0 1-4-15,0 2 1 0,-3-3-9 16,0 3-4-16,0 0 0 16,0-3 0-16,0 3-8 15,0 0-2-15,0 0-16 16,0 0-30 0,0 0 18-16</inkml:trace>
  <inkml:trace contextRef="#ctx0" brushRef="#br0" timeOffset="-127930.84">4446 8130 92 0,'0'-5'35'0,"0"2"-18"0,0 0 4 0,0 3 17 16,0 0-1-16,-3-2 1 16,0-1-4-16,0 0-1 15,0 3-18-15,0-2 9 0,0 2 5 0,0 0-9 16,3 0-1-16,0-3-7 16,0 3-2-16,0 0-2 15,0 0 2-15,0 0-3 16,0 0 1-16,0 0-5 15,0 0-2-15,0 0-5 16,6 0 0-16,3-3 2 16,2 1 3-16,4-1 0 15,3 1-1-15,3-1-2 16,3 0 1-16,3 1 1 16,-1-1 0-16,-2 3-9 15,-3 0-4-15,3 3-4 16,-6-1 0-16,0 1 2 15,-4 0 4-15,-2-1-2 0,0 1 1 16,-3-1-14-16,-3 1-3 16,0 2-20-16,0-2-7 15,-3 0-23 1</inkml:trace>
  <inkml:trace contextRef="#ctx0" brushRef="#br0" timeOffset="-127530">4487 8244 100 0,'-6'2'38'0,"6"1"-20"0,-3 0 1 16,3-1 18-16,-3 6-5 16,0 0-1-16,0-3-4 15,0 1 0-15,3-4-15 16,0 1 9-16,0-3 2 0,0 0-3 16,6 3 1-16,3-9-10 15,3 1-2-15,3 2-3 16,3-2 1-16,3 2-4 15,3 1 0-15,-4-1-1 0,1 1-2 16,0 2 1 0,0 0-1-16,-3 0-3 0,0 5 2 15,-4-3-30-15,1 1-14 16,0-6-32 0,3-2-56-16,0-3 31 15</inkml:trace>
  <inkml:trace contextRef="#ctx0" brushRef="#br0" timeOffset="-126281.11">5609 7812 116 0,'0'-13'44'0,"0"13"-24"0,3-5-8 16,-3 5 16-16,0-3 1 16,0 1 3-16,0-1-4 15,-3 0-3-15,0 1-13 16,0-4-1-16,-3 1 0 0,-3 2-4 15,1 1 1-15,-7-1-3 16,3 3 0-16,0 0-3 0,0 3-2 16,0 2-2-16,-3 3-1 15,0 5-1-15,0 6 3 16,1 2-2-16,-1 0 1 16,-6 0 2-16,6 0 0 15,3 1-3-15,3-1 2 16,0 0 1-16,3-3 0 15,0 1-3-15,3-3 2 16,3-3 1-16,0-2 0 16,3-3 0-16,0-3 2 15,3-5-1-15,3-5 2 16,3-3-2-16,0 0 2 16,0-3-2-16,3-5 2 15,-3-2 0-15,0-3 1 0,5-9-2 16,-2-1 1-16,6-1-4 15,-3 0 0-15,-3 3 3 16,0 0 1-16,-3 3-1 16,0 2 1-16,-4 0-2 15,1 3-1-15,0 2-2 16,-3 1 1-16,0 2 1 16,-3 5 2-16,0 3-3 15,-3 6 0-15,-3 2 1 16,0 2 0-16,-3 4-3 15,3-1 2-15,-3 0-1 16,0 3-2-16,0 0 7 16,0 0 5-16,-2 3-4 0,2 2 0 15,0 3-2-15,0 2-2 16,3 6-4-16,0 8 0 16,6 2 2-16,0 3 1 15,0-2 3-15,3-1 3 16,0-2-7-16,0-6 0 15,-1-2 2-15,1-3 2 16,0-2 0-16,0-3 1 16,0-6-13-16,0 1-6 15,0-3-16-15,0-3-7 16,0-5-21 0,0 0-47-16,3-5 22 15</inkml:trace>
  <inkml:trace contextRef="#ctx0" brushRef="#br0" timeOffset="-125444.13">5907 7693 124 0,'3'-5'46'0,"-3"5"-24"0,0 0-10 0,0 0 16 16,0 5-5-16,0 3 1 16,-3 0-7-16,0 5-2 15,-3 1-9-15,0 2 3 0,0 2 1 16,-3 1 1-16,0 2 1 15,3 0-4-15,0 0 0 16,0-2-7-16,3-1-1 16,3-2 0-16,0 0 0 15,3-3-3-15,3-2 2 16,3-1 1-16,0-2 0 16,0-2 2-16,0-1 3 15,0-5-2-15,3-3 0 16,0 1-1-16,3-4-2 0,3-4-2 15,-4-4 1-15,1 1 1 16,0-5 2-16,-3-3-1 16,0-1-1-16,0 4-2 15,-3 2 1-15,-3 3-1 16,0 2 0-16,0 6 0 16,-3 2 0-16,0 11 2 15,-3 5 2-15,-3 6 3 16,0 2 4-16,0-2-4 15,0 2-3-15,0-3-1 16,3-2-1-16,0 0 0 16,3-3 0-16,0-2 0 15,0-3 0-15,3 0 0 0,0 0 0 16,3-3 0-16,-1-2 2 16,1-1-1-16,3-2 2 15,-3 0 0-15,0 0 1 16,3-2 2-16,-3-1 1 15,0-2-3-15,0-3-3 16,0 0-3-16,0-5-1 16,-3-1-1-16,0 1 3 15,0-16-5-15,0 3 0 16,2-1 0-16,-2-2 2 16,-3 2-3-16,3 1 2 15,-3 5 1-15,0 2 2 16,-3 3 1-16,0 1 3 15,-3 4-6-15,0 3 1 0,0 3-6 16,-3 0 1-16,0 5-25 16,-2 2-10-16,-4 3-47 15</inkml:trace>
  <inkml:trace contextRef="#ctx0" brushRef="#br0" timeOffset="-124256.76">5511 8238 72 0,'-15'-2'27'0,"15"2"-14"0,-3 0 13 16,3 0 20-16,0 0-4 15,0 0-3-15,0 0-19 16,0 0-10-16,0 0-6 16,0 0 3-16,0 0 5 0,0 0 7 15,0 0 3-15,0 0 4 16,0 0 1-16,0 0-10 0,3 2-5 16,3 1-7-16,9 2-4 15,3-2 0-15,3 5-1 16,3-3 0-16,-1 0 0 15,4 1 2-15,0-1 1 16,0-2 1-16,2-1 0 16,1-7-2-16,3 2-2 15,0-2 1-15,-4 0 1 16,4-3-1-16,3 0-1 16,-3 0-2-16,-4 0 1 15,-2 3 3-15,0 2 1 16,-3 0-4-16,0 3-1 15,-1 0 1-15,-5 0 2 0,0-2 2 16,0-1 1 0,-3 1-2-16,-3-4-2 0,0 1-6 15,-3 0-1-15,-3 2-2 16,0 0 3-16,-3 1-14 16,0-1-6-16,-3 3-27 15,-3 0-11-15,-6 3-30 16</inkml:trace>
  <inkml:trace contextRef="#ctx0" brushRef="#br0" timeOffset="-83077.48">5603 8797 56 0,'-3'-8'24'0,"3"10"-12"0,-3-4 1 0,3 2 14 16,0 0 0-16,0-3 4 15,0 0-2-15,0 1 0 16,0-1-10-16,3-5-4 0,0 3-8 16,-3 0-3-16,3-1 2 0,0 1-5 15,-3 2-1-15,0 1 6 16,0-1 4-16,0-2 6 16,-3 2 2-16,0 0-7 15,0 3-2-15,0 0-5 16,0 0-3-16,0 0 0 15,0 0-1-15,0 3 2 16,-5 5 8 0,-4 3-1-16,0-1 2 15,0 1 0-15,0-1-5 16,0 4-4-16,0-1-4 16,0 3 1-16,0-3-1 0,3 5 0 15,0-2 2-15,1 3 2 16,2-3-3-1,0-3 0-15,3-2 1 0,3-1 0 16,3-2 0-16,0 0 0 16,3-3-7-16,0 1-3 15,2-4 12-15,1-2 5 16,6-2-2-16,3-4-3 16,-3-4-1-16,0-4 1 15,0-4-3-15,0-3-2 16,0-3 2-16,-4-5 0 15,1-8 1-15,-3 0 0 16,0-3 2-16,0 3 1 16,-3 3-4-16,0 2 1 15,-3 3 0-15,0 8 2 0,0 2-3 16,-3 6 0-16,0 2-4 16,0 9-3-1,0 2 3-15,0 5 1 16,0 3 2-16,3 2 2 15,-3 1 0-15,3 0 0 16,-3 2 2-16,0 3-3 16,0 0 0-16,0 15 1 15,0-2 2-15,0 3 1 16,-3 5 1-16,3 0-2 16,0 0-2-16,0-2 1 15,3-4 1-15,0-1-12 16,3-7-3-16,-3-4-7 0,0-9-1 15,0-4-1-15,-3-6-2 16,3-3-26 0,0-10-50-16,0 0 16 15</inkml:trace>
  <inkml:trace contextRef="#ctx0" brushRef="#br0" timeOffset="-81920.64">5892 8561 132 0,'0'-3'49'0,"0"3"-26"0,0 0 4 16,0 0 23-16,0 0-9 15,0 0-1-15,0-2-17 16,3-1-6-16,0 1-10 15,-3-1 4-15,0 3 2 0,0-3 2 0,0 3 1 16,0 0-8-16,0 0-3 16,0 0-1-16,0 8 2 15,3 8 1 1,-3 5-1-16,0 11-1 16,0 10-3-16,-3-2-2 15,0 0 1-15,0-1-1 16,0-2 2-16,0-2 1 15,0-3-4-15,0-3 1 16,0-3-7-16,0-2-3 16,0-6-1-16,0-4-1 15,3-4 9-15,0-2 4 16,0-8-3-16,3-2 2 0,0-6 2 16,3-3 1-16,0-8-1 15,0-2-2-15,0 0-4 16,0-3 0-16,3 3-7 15,0 0-3-15,0 3 5 16,-3-4 3-16,6 4 1 16,-3 2 4-16,-1-3-2 15,4 6-1-15,0 3 0 16,-3-1 0-16,0 3 3 16,0 0 2-16,0-2-2 15,3-1 0-15,0 0 1 16,0 1 2-16,-3 2-3 15,0 3 0-15,-3 2 1 0,-1 3 0 16,1 3 0-16,0 2 2 16,-3 5-3-16,0 6 0 15,0 0 1-15,-3 3 2 16,0-1-1-16,-3-2 2 16,0 3-2-16,0-3 2 15,-3-1-2-15,-2 1 2 16,-1 0-4-16,0-3-2 15,-3-2 2-15,-3-3 2 16,0 2-5-16,-3-2-1 16,3-2-14-16,0-6-3 15,0 0 5-15,4 5 5 16,2-2 5-16,3-1 4 16,0 1-3-16,3 0 0 0,3-3 3 15,0 0 3-15,3 2-1 16,3 1-2-16,0 0 4 15,-3-1 1-15,6 1 4 16,-3-1 3-16,-1 1 2 16,1 0 3-16,3-1-5 15,0 1-1-15,-3 2-4 16,3 1-3-16,0 2 0 16,0 2 1-16,-3 3 1 15,3 1 1-15,0 1-5 16,0 1-1-16,-3 0 1 15,0 3 2-15,0-1 0 16,0 3 2-16,-3 1-2 16,0-4-1-16,-1 1-15 0,-2-6-5 15,0 0-30-15,0-5-10 16,-2-3-22 0</inkml:trace>
  <inkml:trace contextRef="#ctx0" brushRef="#br0" timeOffset="-77612.8">6651 8201 104 0,'0'0'38'0,"3"3"-20"0,-3-3-4 0,3 0 15 15,0 0-1-15,0-3 1 16,0 1-8-16,0-4 0 16,0 1-12-16,-3 0 1 0,0 0 3 0,0-3 8 15,0 2 7-15,0 4-9 16,0-1-1-16,0 0-8 16,0 1-4-16,0 2-3 15,0 0-3 1,0-3 3-16,0 3 2 0,0-3 4 15,0 3 5-15,3-2-4 16,0-1 2-16,0 0-3 16,3 1 2-16,0-1-4 15,0 1 1-15,0-1-5 16,3 3-2-16,0-3 2 16,2 3 0-16,4-2-1 15,0 2-2-15,0-3 1 16,3 3-1-16,0 0-3 0,0-3 2 15,5 1 1 1,-2-1 0-16,0 0 0 0,-3 3 2 16,0 0-1-16,0-2-1 15,0 2 1-15,-1-3-1 16,1 3 0-16,-3 0 2 16,0 0-12-16,0 0-30 15,-3 3-1 1,0-1-28-16,-3 1-8 15,-3 2-27 1</inkml:trace>
  <inkml:trace contextRef="#ctx0" brushRef="#br0" timeOffset="-76966.59">6714 8384 152 0,'0'0'57'0,"0"0"-30"0,0 0-21 0,0 0 17 16,0 0-1-16,0 0 4 15,0 0-10-15,3 0-4 16,0 0-7-16,-3 0 3 0,0 0 2 16,3 0 6-16,-1 3 2 15,4-1-1-15,-3 1 0 0,3-1-9 16,0 1-3-16,0 0 3 16,0-1 5-16,3 1-5 15,0 0 0-15,3-1-4 16,0-2-3-16,3 0 0 15,3 0 1-15,2 0-1 16,1 3 2-16,0 0-4 16,-3-1-2-16,0 4 2 15,-3-4 2-15,0 4-2 16,0-4 0-16,-7 3 3 16,1-2 1-16,-3 0-1 15,3-1-2-15,-3-2-4 16,-6 0 0-16,0 0-11 0,0 0-6 15,0 0-24-15,0 0-11 16,0 0-54 0</inkml:trace>
  <inkml:trace contextRef="#ctx0" brushRef="#br0" timeOffset="-74729.38">7904 7789 112 0,'-3'-3'44'0,"0"0"-24"0,6-2-6 0,-3 2 15 15,0 1-1-15,3-4 3 16,0 1-4-16,3 0 1 16,-3 0-16-16,0-1-2 0,0 1 0 15,-3 0 0-15,0 2 4 16,0 0-3-16,0 1 1 16,-3 2-7-16,-6 0-3 15,0 2 1-15,-6 4 2 0,-3 2-2 16,-2 2 0-16,-1 3-3 15,-3 11-1-15,-3 0 1 16,6 3 0-16,3-1-3 16,1-2 2-16,2 0-1 15,3-3-2-15,6 0 3 16,6-3 2-16,6-4-2 16,6-4 0-16,3-7 1 15,2-6 0-15,7-5-5 16,-3-2 1-16,3-6 2 15,-3-3 1-15,-3-10-2 16,-3 0 2-16,-1-3 1 0,-2 1 2 16,0-1-1-16,0 0 2 15,0 3-2 1,0-5-1-16,0-1 1 0,0 1-1 16,3-1-3-16,-3-4 2 15,-1-4-1-15,-5 6 0 16,3 6 0-16,-3 4 0 15,0 6 2-15,-3 5 2 16,0 6-3-16,0 7-2 16,-6 19 6-16,0 5 5 15,0 3 0-15,0 2 1 16,0 3-5-16,-3 0-1 16,0 1-3-16,0 1-1 15,3 1 1-15,-3 0 0 16,1 0 2-16,-1 2 1 0,3 3-1 15,0-5 1-15,0-3 0 16,0 0 1-16,0-3 0 16,0-2 0-16,0 0-2 15,3-3 1-15,0 0-2 16,0-2-1-16,3-3-4 16,0-3-2-16,3-8-24 15,-3 1-8-15,0-4-9 16,0-4-1-16,0-1-25 15,-3-2-30 1,0-1 37-16</inkml:trace>
  <inkml:trace contextRef="#ctx0" brushRef="#br0" timeOffset="-72733.16">8470 7386 100 0,'-3'3'38'0,"3"0"-20"0,-3-1 3 0,3-2 26 15,0 0-15-15,0 11 0 16,0 0-1-16,0-3-18 16,-3-1 2-16,0 1 1 0,0 3-4 15,0 2 1-15,0 3 7 16,0 3 5-16,-3 2-11 16,0 3-3-16,0 2-7 15,-3 6-3-15,0 2 0 16,3 1 1-16,0-1-3 15,3 8 0-15,3-5 1 16,0-2 0-16,3-1 0 16,3-2 0-16,-3 2 0 15,0-2 2-15,0-3-3 16,0-2 0-16,-3-1-23 16,0-2-10-16,0 0-2 0,0-6-1 15,0-2 1-15,-3-3 2 16,0-5-19-1,0-3-36-15,0-2 21 16</inkml:trace>
  <inkml:trace contextRef="#ctx0" brushRef="#br0" timeOffset="-71321.75">8746 7892 100 0,'0'-3'38'0,"0"3"-20"0,3-2 3 0,0-1 17 15,-3-5 2-15,0 3 3 16,0-1-4-16,0 1 0 15,0 0-21-15,0 2 1 0,0 0-1 16,0 3-13-16,3 6-4 16,3-1-1-16,0 0 1 15,3-2 0-15,0-3-1 16,3-5-2-16,0-6 1 16,3-2 3-16,0-3 1 15,3-5-1-15,2-3-2 16,-2 0 1-16,0 0-1 15,-3 1 0-15,0-1 0 16,-3-3-7-16,0 4 0 16,0 1-8-16,-3 4-1 0,0-1 4 15,-1 1 3-15,1 2-9 16,0 3 0-16,-3-1 7 16,0 4 5-16,-3 2 3 15,0 3 1-15,-3 2-3 16,0 3-1-16,0 0 3 15,-3 5 1-15,0 1 2 16,-3-1 0-16,0 3 2 16,0 0 1-16,0 2-1 15,0 6 1-15,0 3-2 16,1-1-1-16,-1 6 1 16,0 5 1-16,0 3 1 15,0 16 3-15,0-3-1 0,0-3 0 16,0-5-1-16,6-5 2 15,0-6-1-15,3-2 0 16,0-8-1-16,3-6 0 16,6-4 0-16,3-9 0 15,-1-5-2-15,4-3 1 16,0-7-4-16,-3-6 0 16,0 3 1-16,0 0 2 15,-3 2-3-15,0 3 0 16,-3 1 1-16,2 4 0 15,-2 3-3-15,0 3 0 16,3-1-1-16,-3 6 0 16,0 3 3-16,0 2 2 15,0 3 0-15,-3 6-1 0,-3 4 1 16,0 1-1-16,-3-1 0 16,0-2 2-16,0 0-1 15,-3-3 2-15,-3 3-2 16,3-5-1-16,0-4-13 15,0 4-6-15,0-3-8 16,3 0-1-16,3 0-80 31</inkml:trace>
  <inkml:trace contextRef="#ctx0" brushRef="#br0" timeOffset="-70736.02">8863 7699 124 0,'-3'-11'49'0,"3"8"-26"0,0-2-9 16,0 5 15-16,0-2-5 15,3 2 0-15,0 0-7 16,0-3 0-16,-3 3-10 16,0 0 2-16,0 0 2 0,3 0 2 15,2 3 3-15,1-1-5 16,3 1-1-16,3-3-4 16,0 0 1-16,0-3 0 15,3-2 3-15,0 0-1 16,3-3 0-16,0 2-1 0,-1 1 2 15,1 0-5-15,0 2-1 16,0 0-2-16,0 3-2 16,-3 0 1-16,0 0-1 15,-1 3-3-15,-2 0 2 16,-3 2 1-16,-3 0 2 16,0-2-12-16,-3 0-6 15,0-1-11-15,-3-2-4 16,-3 3-27-16,-3-3-13 15,0 3-20 1</inkml:trace>
  <inkml:trace contextRef="#ctx0" brushRef="#br0" timeOffset="-68859.34">9669 7566 76 0,'-6'0'30'15,"3"8"-16"-15,3-2-14 0,0-6 7 0,0 0 5 16,0 0 22 0,-3 5 3-16,0 3-3 15,0-3-3-15,0 0-9 16,-3 3-1-16,-3 0-12 16,4 3 1-16,-4 2 1 0,0 6-6 15,-3 2-1-15,0 3 0 16,0-1 2-16,3 1-3 15,3 3-2-15,3-4-3 16,3-4 1-16,3-6 3 16,3-7 1-16,3-6-1 0,9-8-2 15,3-3 1-15,-1-2 1 16,-2-3 1-16,-3 0 1 16,-3 3-2-16,0 0-2 15,-3-1-2-15,0 4 1 16,0 2 1-16,-3-3 2 15,0 6-3-15,-3 0-2 16,0 2-3-16,-3 3 1 16,0 5 3-16,0 6 3 15,0 5 0-15,-3 0-1 16,0 5 3-16,0 3 2 16,0 2-2-16,0-2-2 15,0-6-3-15,0 1-1 16,3-3 2-16,0-3 2 0,0-2 0 15,3-3 2-15,3-6-2 16,3-2 2-16,0-2-2 16,3-6-1-16,2 0 1 15,1-6-1-15,0-4 2 16,0-1 1-16,0 4-1 16,-3-1-2-16,0 2 3 15,0 1 2-15,-3 0 0 16,0 0 0-16,-1 0-3 15,1-3-2-15,3 0 1 16,0-3-1-16,0 3 0 16,0 3 2-16,-3-5-8 15,-3-4-3-15,-3 1 5 16,-3 5 3-16,0 1-7 0,-3-1-2 16,-3 2-17-16,0 4-6 15,-3 2-6-15,0 5-2 16,0 3-12-1,0 3-29-15,0 2 23 16</inkml:trace>
  <inkml:trace contextRef="#ctx0" brushRef="#br0" timeOffset="-68152.91">10142 7347 84 0,'3'2'33'0,"3"1"-18"0,-6 0 2 0,0-3 14 0,3 8 3 16,0 5 2-16,3 0-4 15,0-2 0-15,0 5-18 16,3 2 3-16,0 1 3 0,-3 2-7 16,0 5 0-16,-3 1-5 15,0-3-3-15,0-1 0 16,0 1-1-16,0 0-2 15,-3 0 1-15,0-3-2 16,0 0 2-16,-3 0 0 16,0 0 1-16,-3 3-7 15,-3 3 0-15,0-4-6 16,-3 1 1-16,-6 3-25 16,-5-1-10-16,-1 1-53 15</inkml:trace>
  <inkml:trace contextRef="#ctx0" brushRef="#br0" timeOffset="-64986.32">7705 8310 76 0,'-6'-16'30'0,"3"16"-16"0,-3 0-10 0,3 0 10 15,0 0 1-15,-3 8 3 16,0 0 3-16,3-3 13 15,0-8-5 1,0 1-4-16,0-1-4 16,3 1-11-16,0-1 5 0,3-5 15 15,3 0-3-15,0 0-7 16,3 3-4-16,0-1-10 16,3 1-2-16,0 0-2 15,0 2-2-15,-1 1 1 16,4 2-1-16,3 2 0 15,0 1 0-15,-3 5 0 16,3-3 0-16,0 8 0 16,0-2 2-16,-1-3-1 15,4 0-1-15,3 0 3 16,3-3 2-16,0 0 0 16,-1-2 0-16,4 0-1 15,3-3 0-15,0 0 0 16,-4 0 2-16,1 0-3 0,3 0-2 15,-3 0 2-15,-1 2 0 16,-2 4-1-16,0-1-2 16,6 0 1-16,-3 0 1 15,-1-2-1-15,4 0-1 16,3-3-2-16,2-3 1 16,1 0 1-16,3 1 2 15,-1-4-1-15,-2 4 2 16,0 2-4-16,-3 0-2 15,-4 2 2-15,1 1 2 16,0 2 0-16,-3 1 2 16,-1-1-13-16,1-2-3 0,-3-1-5 15,0 1 1 1,-1-3 7-16,1 0 3 0,0 0 2 16,0-3 1-16,0 1 5 15,-1-1 1-15,-2 0 2 16,0 1 0-16,-3 2-5 15,0 0 1-15,-3 0 0 16,-1 0 2-16,-2 0-1 16,0 0-1-16,0 0 1 15,0-3 1-15,-3 3-1 16,0 0-1-16,0 0-2 16,0 0 1-16,-4 0 1 15,-2 0 2-15,0 0 3 16,-3 0 4-16,-3 0-4 15,3 0-3-15,-3 0-4 0,0 0 1 16,0 0 3-16,0 0 3 16,3 3-2-16,0-1-2 15,-3-2 2-15,0 0 2 16,0 0 0-16,0 0 0 16,0 0-1-16,0 0 0 15,0 0-7-15,-3-2 0 16,-6-1-61-16,-3-2-26 15,-2 5-21 1</inkml:trace>
  <inkml:trace contextRef="#ctx0" brushRef="#br0" timeOffset="-62658.78">8017 8844 68 0,'-3'-8'27'0,"12"6"-14"0,-9-4 7 0,0 4 14 0,0-1-5 15,0-2-2-15,0-1-4 16,0 1 0-16,0 3-4 16,0-4 0-16,0 4-10 15,-3-1 1-15,-3 0 1 0,0 1-6 16,0 2-1-16,0 2 0 16,-5 6-2-1,-4 3-2-15,0 2 1 16,-3 0-1-16,0 3 0 15,-3 5 0-15,-3 0-3 16,1 1 2-16,2-1 1 16,0 3 0-16,3-1 0 15,0 1 0-15,9 0 0 16,3-3 0-16,3-2 0 0,3-3 2 16,6 5-3-16,0-8-2 15,9-8 4-15,6-5 1 16,-3-2 0-16,3-6 1 15,-3-3-2-15,-4-5-1 16,1 0 1-16,0-2-1 16,0-1 2-16,-3-2 1 15,0-3-1-15,-3 1-2 16,0-7 1-16,0 1 1 16,6 3-3-16,-4-14-2 15,1 6-1-15,0 2 3 16,3 3 0-16,-3 5 1 0,0 6-3 15,-3 4 2-15,0 4-1 16,-3 2 0-16,0 3 2 16,0 2 0-16,-6 3 0 15,0 0 0-15,3 3 0 16,-3-1 2-16,0 4-3 16,0-1 0-16,0 16 1 15,-3 0 4 1,0 0 5-16,0 3-3 15,0 0-1-15,-3 5 2 16,0 3 2-16,0-3 0 16,0 3 0-16,3-3-8 0,0 0 0 15,0-3 1-15,0-5 1 16,0-2-1-16,-3 0-2 16,3-4 1-16,0-1 1 15,0 1-1-15,0 9-1 16,-6-3 1-1,3 1-1-15,0-4 0 16,3-2-5-16,0 0-1 16,0-3-13-16,0-2-5 15,3-3-14-15,3-6-6 16,3-2-42 0,0-2-20-16,0-4 53 15</inkml:trace>
  <inkml:trace contextRef="#ctx0" brushRef="#br0" timeOffset="-60602.28">8610 8699 72 0,'-6'-3'30'0,"3"3"-16"0,-3 0-10 0,3 3 8 16,0 5 4-16,-3 0 2 15,3-3 2-15,0 0 8 16,-6 8-8 0,3 1-8-16,0-1-3 15,3 0-6-15,-3 3 0 0,0 2 1 16,0 1-2-16,0 5 1 15,0 2-2-15,0-2 2 16,0 0-2-16,3 2 2 16,-3 1-4-16,3-3 0 0,-3-1 1 15,1 7 2-15,2-4-1 16,0 6-1-16,0-8 1 16,6-1-1-16,0-4 2 15,3-3 3-15,-1-3-11 16,7-5-3-16,3-5-60 15,3-3-35 1,0-11 46-16</inkml:trace>
  <inkml:trace contextRef="#ctx0" brushRef="#br0" timeOffset="-59340.55">8842 9066 120 0,'-12'11'46'0,"9"-6"-24"0,0 9-26 0,3-9 10 16,-3 0 4-16,3 0 3 16,0-2 9-16,0-3 4 15,0 0-6-15,6 0-1 16,3-3-11-16,0-2-3 0,6-3 1 16,2-2-1-16,-2 2 0 15,0-3-3-15,0 1-2 16,0-4 3-16,3 1 2 15,0 0 0-15,0 2 2 16,-4-5 2-16,4-2 2 16,0-3-1-16,0 0-1 15,0-6-5-15,0 1-1 16,0-11 3-16,-4 2 3 0,-2 1-6 16,3-1-2-16,-3 4-1 15,-3 2 2-15,-3 5-1 16,-6 5-1-16,0 1 1 15,-6 12-4 1,-3 9 0-16,0 8-1 16,-3 7 3-16,0 11 2 15,1 0 2-15,-1 0-4 16,0 1-1-16,3-4 1 16,0-2 2-16,3 2-5 15,0 1 1-15,0-6 3 16,3-3 2-16,0-2 0 15,0-2-2-15,0-4-2 16,3 1 1-16,0-3 3 0,0-3 1 16,3 0-6-16,3-2 0 15,3-3-1-15,0 0-1 16,0-3-10-16,0 1-2 16,0-1 3-16,3-2 4 15,-1-1 1-15,1 1 3 16,3-3 2-16,-3 3 2 15,0 0 1-15,0-1 1 16,0 4-3-16,0-4 2 16,0 4-1-16,0-4 0 15,0 4-3-15,-4-4 1 16,1 4-3-16,0-1 0 16,0 3 4-16,-3 0 1 0,-6 0-1 15,3 8 2-15,-3 0 3 16,0 3 1-16,0-3-1 15,0-1 1-15,0 1 0 16,0 0 1-16,0 0-2 16,-3 3-2-16,3-1 3 15,-3 1 0-15,0 2-4 16,0 0 1-16,0 1-5 16,0-1 1-16,0 0 0 15,0 0-1-15,0-2-5 16,0 0-4-16,3-4-12 15,0-1-4-15,0-6-17 16,3-3-23-16,0 0 22 16</inkml:trace>
  <inkml:trace contextRef="#ctx0" brushRef="#br0" timeOffset="-58576.56">9041 8828 72 0,'0'0'27'0,"0"0"-14"0,0 3 0 0,0-3 11 0,0 0 10 16,-3 3 3-16,0-1-6 15,0 4-4-15,0-1-9 16,0 0-1-16,0 0-10 15,3 1 9-15,0-1 4 0,3-2-6 16,3-1-1-16,0 1-1 16,3-3 0-16,3 0-9 15,0-3-1-15,0 1-7 16,0-1-1-16,0 0 11 16,3 1 9-16,2 2-7 15,-2 0-1-15,3 0-4 16,-3 0 1-16,3 2-2 15,-3 1 2-15,0 0-31 16,0-1-11-16,-1 1-35 16,-2-3-56-16,0 3 33 15</inkml:trace>
  <inkml:trace contextRef="#ctx0" brushRef="#br0" timeOffset="-56834.41">9681 8670 88 0,'-3'-6'33'0,"-6"6"-18"0,12-2-11 0,-3 2 10 15,0 0 1-15,0 0 3 16,0 0 1-16,0 0 3 15,0 0 3-15,0 0 2 16,3 0 1-16,-3-3 0 16,0 3-15-16,0 0 3 0,0 0 4 15,0 0-9-15,0 0-1 16,0 0-8-16,0 5-4 16,0 1 5-16,-3-1 3 15,-3 0-1-15,0 6 2 0,0 5-4 16,0 0-2-16,3-1 0 15,0 4-1-15,0-1 0 16,0 4 0-16,0-1 0 16,-2 3 0-16,2-1-3 15,0 1 0-15,0-3 4 16,0-2 3-16,0-1-1 16,0-2 0-16,0-3 3 15,0-2 1-15,0-3 1 16,0-3 0-16,0-2 2 15,0-3 1-15,0 0-8 16,3-3-3-16,0-2-1 16,0 0 2-16,0-1-2 0,3-4 0 15,0-6-1-15,6 3 0 16,0-6 2-16,6 3 0 16,-1-2-3-16,1-1 2 15,0 3-1-15,0 3 0 16,3 0 0-16,-3 2 0 15,0 3 2-15,0 1 0 16,-4-1-3-16,1 2 0 16,0 4 2-16,0-1 2 15,0 6-2-15,0-3 0 16,-3 0 1-16,0 5 0 16,0 0 0-16,-3 1 2 15,0 1-3-15,0 1-2 16,-3 0 2-16,-3 0 0 0,0 3 1 15,0-3 2-15,-6 2-1 16,0 4-1-16,-6-1-2 16,0 3-1-16,0-3-1 15,0-2 3-15,0-1-5 16,0-2 2-16,0 0-5 16,3-3 1-16,1-2 2 15,-1 0 1-15,0-3 0 16,3 0 1-16,0 0 0 15,3 0 3-15,0 0 0 16,0 0 3-16,0 0-3 16,3 2-2-16,0-2 2 15,0 5 0-15,0-2-2 0,3 0 0 16,0 2 4-16,0 0 1 16,3 1 0-16,0-1 1 15,0 0-4-15,0 1 0 16,0-1 1-16,-1 0 2 15,1 3-3-15,0 0 0 16,0 0 3-16,0 0 1 16,0 0-4-16,0-3 1 15,3 0 0-15,-3 1 0 16,-6-1-7-16,6 0 0 16,-3 3-8-16,0-3-1 15,-3-5-2-15,0 6 1 16,0-6-9-16,0 0-3 15,0 0-4-15,0 0 0 0,0 0-66 32,3 0 44-32</inkml:trace>
  <inkml:trace contextRef="#ctx0" brushRef="#br0" timeOffset="-54027.19">10029 8585 68 0,'3'-5'27'0,"0"2"-14"0,3 0-7 16,-6 3 11-16,0 0-7 16,0 0-1-16,0 0-3 15,0 0 1-15,0 0 7 16,0 0 5-16,0 0 2 16,0 0 2-16,0 0-2 15,0 0-1-15,0 0-10 16,0 0 5-16,3 3 2 0,3 0 8 0,3-1 5 15,-3 4-10-15,0-1-2 16,6 0-6-16,-3 3 0 16,0 0-5-16,-3 0-2 15,0 0 0-15,0 3-1 16,0-4 0-16,0 1 0 16,0 0 0-16,-4 0 0 15,1 5-5-15,6 3 1 16,-6 0 0-16,0 0 0 15,0 3 0-15,-3-1 0 16,0 3 0-16,-3 3 2 16,0-5-1-16,0 2-1 15,-3 0-8-15,-2 0-3 0,-1-2 6 16,0-1 2-16,3 1 3 16,-3-3 0-16,0-1 0 15,3-1 0-15,0-1 0 16,0 0 0-16,0 0 0 15,0-2 0-15,0 0-5 16,0-1 1-16,0-2-7 16,-3 0-3-16,3-3-3 15,0 3 0-15,0-3-15 16,3-2-5-16,0 0-7 16,0-3-2-16,1-3-28 15</inkml:trace>
  <inkml:trace contextRef="#ctx0" brushRef="#br0" timeOffset="-51565.82">10812 8339 52 0,'0'0'19'0,"0"0"-10"0,0 0 9 0,0 0 12 16,0 0 7-16,0 0 4 15,0 0-5-15,0 0-1 16,0 0-9-16,0 0-4 16,0 0-12-16,0 0 0 0,0 0 3 15,0 0 2-15,0 0 3 16,3 0-4-16,3-8 0 16,-3 3-6-16,3-1-5 15,0 1-2-15,0 2 0 16,-3 1 1-16,3-1-1 15,0 1 2-15,0-1-2 16,3 3 2-16,0-3-2 16,3 3 2-16,-1 0 0 15,4-8 1-15,12 0-2 16,0 0 1-16,0-2 0 16,-1-1 3-16,1 1-5 15,-3 2-1-15,0 0 2 16,0 0 1-16,-3 3-1 15,-4-1-2-15,-5 4-2 16,0 2 1-16,-3 0 1 16,0 0 0-16,-3 0 0 0,0 2 0 15,-3-2 0-15,3 0 2 16,-3 0-1-16,3 0-1 16,0 0 1-16,0 0 1 15,0 0-1-15,0-2 2 16,-3 2-9-16,0 0-3 15,0 0-9-15,0 0-3 16,-3 0-18-16,0 0-5 16,0 0-12-16,0 2-3 15,-3 1-19 1</inkml:trace>
  <inkml:trace contextRef="#ctx0" brushRef="#br0" timeOffset="-50782.99">10779 8582 96 0,'0'-2'38'0,"3"2"-20"0,0-3-12 0,-3 3 11 16,0 0 4-16,3 0 4 16,3 0 2-16,-3 0 3 15,0 0-7-15,0 0-4 0,0 0-11 16,0 0-3-16,3 0 1 0,-3 0-3 15,3 0 0-15,0 0-1 16,0 0 1-16,0 0 2 16,3-3 4-16,3 1 0 15,3-4 0-15,0 1-3 16,2 0-1-16,1 0-1 16,6-1 2-16,-3 4-5 15,-3-1-1-15,-3 3 0 16,-3 5 0-16,-4 1 2 15,1 1 1-15,-3 1-4 16,0 0 1-16,0-2 0 16,-3-1 2-16,0-2-1 15,-3-3 2-15,0 0 0 16,6 0 3-16,-3-3 1 0,0 0 1 16,0 1-7-16,0 2 0 15,-3 0-3-15,0 0-2 16,0 0 0-1,0 0 0-15,0 0-11 0,0 0-2 16,0 0-3-16,0 0 2 16,0 0-3-16,0 0 0 15,0 0-15-15,0 0-4 16,0 0-23 0,0-3-21-16,-3 0 31 15</inkml:trace>
  <inkml:trace contextRef="#ctx0" brushRef="#br0" timeOffset="-28580.45">12908 7961 72 0,'-9'0'30'0,"6"0"-16"0,0 0 5 0,3 0 16 0,-3 2-6 16,0-2 0 0,3 0-7-16,-3 0-2 15,0-2-7-15,0-1-3 0,0 0-5 16,0 1-2-16,0-1 1 0,-6 3 2 15,0-3 3-15,-3 3-4 16,0 0-1-16,3 0-2 16,-3 3 1-16,0 0-4 15,1-1-2-15,-1 1 4 16,0 2 1-16,0 1-3 16,0-1 1-16,0 0-2 15,0 8 0-15,0-2 2 16,0 5 2-16,3-3-1 15,0 3 2-15,1 0-4 16,-1 0 0-16,3 0 3 0,0-1 1 16,3 1-1-16,3 0-2 15,0-3 1-15,3-5-1 16,6-2 2-16,3-6 1 16,2-8-1-16,1-3 1 15,3-2-2-15,6-3-1 16,3-5 1-16,0-3 1 15,-1-2-1-15,-2-1-1 16,-3 1 3-16,-3 2 2 16,0-5-4-16,-3-3-1 15,-4 3 2-15,-2 2 1 16,-3 4-4-16,0-1 1 16,-3 0 0-16,0 3 0 15,0 0 0-15,0 2 0 16,0-2-3-16,0 5 0 0,0 3 4 15,3 2 1-15,0 3-3 16,3 3 1-16,-3 0-2 16,0-1 0-16,0 4 2 15,-3-1 2-15,0 3-3 16,-6 3 9 0,-3 2 7-16,0 6-6 15,-3 7-2-15,0 6-2 16,0 10-1-16,0 3-5 15,3 0 1-15,0 3-2 16,3-3 0-16,0 0 2 16,0-2 2-16,3-4 1 0,0-2 1 15,0-2-5-15,0-3-1 16,0-3 3-16,0-3 1 16,3-2 0-16,0-2 1 15,0-1-4-15,0-3 0 16,0-2 1-16,0-2 2 15,0 2-14-15,-3-8-7 16,0 0-19-16,0-6-8 16,0-2-49-1</inkml:trace>
  <inkml:trace contextRef="#ctx0" brushRef="#br0" timeOffset="-27994.8">13208 7762 60 0,'6'5'24'0,"-3"1"-12"0,0 4 10 0,-3-4 44 16,-3 20-9-1,-3 1-13-15,0-4-8 16,-3 1-17-16,0 0-6 16,0 2-8-16,-2 1-4 0,-1-3 2 15,3-3 0-15,0-3 1 16,3-2 2-16,3 0 1 16,3-3-3-16,6-2-3 15,3-3 4-15,6-3 1 0,2-2 0 16,4-3-1-16,3-3-1 15,0 3 2-15,-3 0-1 16,0 0 0-16,-1 0-6 16,-5 0 1-16,0 0 0 15,-3 0 2-15,-3 3-1 16,0-1-1-16,-3 1 1 16,0 0 1-16,0-1-6 15,0 1 1-15,0 0-12 16,0-1-3-16,0 1-15 15,0-3-7-15,0 3-31 16</inkml:trace>
  <inkml:trace contextRef="#ctx0" brushRef="#br0" timeOffset="-27679.34">13241 7696 124 0,'0'-3'46'0,"0"3"-24"0,0 3-17 16,0-3 11-16</inkml:trace>
  <inkml:trace contextRef="#ctx0" brushRef="#br0" timeOffset="-27453.06">13247 7699 257 0,'6'2'31'0,"-3"1"-15"15,3-3 4-15,3 0 2 0,0 0-9 16,6 0-4-16,-4 0-6 16,4 0 0-16,0 0-4 0,3 0 0 15,0 0 1-15,3 0 0 16,3 0 0-16,-1 3 0 16,-2-1 0-16,0 4 2 15,0 1-3-15,-3-1 0 16,0-1-6-16,-4 0 0 15,-2 1-26-15,-3-1-8 16,0-2-23 0,-3-1-34-16,-3-2 28 15</inkml:trace>
  <inkml:trace contextRef="#ctx0" brushRef="#br0" timeOffset="-27017.8">13229 7982 124 0,'9'-6'49'0,"6"4"-26"0,3 2-12 0,-12 0 15 16,3 0-6-16,3-3 1 15,-4 3-3-15,1-2-2 16,-3 2-8 0,3-3 6-16,0 3 5 0,-3 0-8 0,6 0-1 15,0 0-6 1,0 0-5-16,0 3 0 15,6-1 1-15,-4 1 2 16,4-3-3-16,-3 0 0 16,-3 2 1-16,0-2 2 15,0 3-17-15,0 0-4 16,-3-1-11-16,0 1-2 16,3-3-13-1,0 0-44-15,-1-3 9 16</inkml:trace>
  <inkml:trace contextRef="#ctx0" brushRef="#br0" timeOffset="-25741.6">12473 8561 80 0,'-3'-3'33'0,"6"1"-18"0,0-1-2 15,3 3 14-15,0 0-11 16,9-2-1-16,0-1-3 16,3 3 0-16,-4-3 7 15,1 1 2-15,0-1-10 16,0 0 9-16,0 3 3 0,3-2-5 16,3 2 0-16,2-3-9 15,4 3-1-15,9-3-2 0,3 1 1 16,2-4 7-16,4 1 5 15,3 0-5-15,-1 0-1 16,1-6-7-16,-4 8-2 16,-2 3-2-16,-6 3-2 15,-3 2 3-15,-4-2 0 16,-2 2-4-16,-3 1-1 16,-3-1 3-16,0 3 1 15,2-3 0-15,-2-2 1 16,0-1-2-16,-3-2-1 15,6-2 3-15,3 2 0 16,-4-3-4-16,1 0-1 0,-3 1 1 16,0 2 0-16,-3 0 1 15,0 0 0-15,-4 2-18 16,-2 1-8-16,-3 0-6 16,-3 2-3-16,-6 0-3 15,-3 3-2-15,-3 0-19 16,-3 0-36-1,3 0 24-15</inkml:trace>
  <inkml:trace contextRef="#ctx0" brushRef="#br0" timeOffset="-24719.81">13050 9008 124 0,'3'-5'46'0,"-3"2"-24"0,3 1-4 16,-3 2 18-16,0-3-7 16,0 0 0-16,0 1-1 15,-3-1 0-15,0 0 2 16,-8 1-16-16,-1-1-6 0,3 0-1 15,0 1-2-15,-3 2 0 16,0 0-3-16,-3 2-2 16,0 4-4-16,-3 4-2 15,-5 6-4-15,-4 5 1 16,0 1 9-16,3 7 7 16,3 5-8-16,3-5-3 15,7-2-3-15,2-4 1 16,3-1-3-16,3-7-1 15,0-1 2-15,3-4 5 16,3-2 2-16,0-2 3 16,-3-6-1-16,9 0 2 15,5-6-2-15,1-2 2 0,3-8-2 16,0-5-1-16,3 0 1 16,0-3-1-16,0-2 0 15,2-1 0-15,1-2 0 16,-3 5 0-16,0-2 0 15,-3-6 2-15,-3 0-1 16,0 3 2-16,-4 3-2 16,-2 2-1-16,0 3 1 15,-3 2 1-15,0 6-3 16,-3 3-2-16,0 2-3 16,0 2-1-16,0 6 4 15,-3 0 1-15,0 8 2 16,0 3 0-16,0 7 4 15,-3 6 2-15,0 0 4 0,-3 3 1 16,0 2-5-16,0 2-4 16,0-2-1-16,0 14-1 15,0-9 0-15,0-5 2 16,3-5-10-16,1-5-4 16,2-4-3-16,0-1 1 15,-3-4-3-15,6-2 0 16,-1-2-14-16,1-1-6 15,3-3-11 1,0 1-36-16,0-3 17 16</inkml:trace>
  <inkml:trace contextRef="#ctx0" brushRef="#br0" timeOffset="-23594.84">13390 8992 100 0,'3'0'38'0,"-3"0"-20"0,0 0 10 0,0 0 19 15,0 0-9-15,0 0-4 16,0 0-12-16,0 6-1 16,-3-1-12-16,-3 3 1 0,0 2 3 15,0 1-7-15,0 2-3 0,0 1 0 16,0-1 0-16,0 5-4 16,3 9-1-16,0-9-2 15,0 3 3-15,0 1 0 16,3-1 1-16,-3 3-3 15,0-1 2-15,0 4 1 16,0-1 0-16,-6 1 0 16,0-3 2-16,3-3-1 15,1-3 2-15,-4-2-2 16,6-5-1-16,0-6-2 16,0-2 1-16,0-3 3 15,-3-3 3-15,3 0 4 16,0 1 5-16,0-1-2 15,3 0 1-15,0 1-7 16,0-1-6-16,3-2-1 16,6-1 3-1,-3-1-1-15,0-4 2 16,0-2-2-16,3-3 2 16,-4-8 0-16,1 0 1 15,0-10 0-15,3-3 0 16,0-3 2-16,0 0 1 15,3 6 3-15,-3 2 1 16,3 9 1-16,-3 4 2 16,0 6-12-16,9 5-5 15,-1 3 1 1,-2-1-2-16,0 4 2 0,-3-1 4 16,0 0 1-16,0 1-1 15,0-1-2-15,-3 0 1 16,0 3-1-16,0 0-3 15,0 0 2-15,0 3-1 16,-1 2 0-16,1 3 0 16,0 3 0-16,-3-1 2 15,0 1 2-15,0 0 1 16,0-1 1-16,-3-2-2 16,0-3-2-16,-3 1 3 15,0-1 2-15,-3 0-2 16,-3 3-2-16,0-3-3 15,-3 1 1-15,0-1-6 16,0 6 0-16,-3-1-6 16,4 6 1-16,-7-3-5 0,3 1-2 15,-3-4-3-15,0 1 1 16,-3-6 5-16,3-2 5 16,0-3-1-16,0-6 1 15,1-2-3-15,2-5 1 16,0 0-4-16,3 0-2 15,0 2-25-15,3 1-11 16,3-1-15 0</inkml:trace>
  <inkml:trace contextRef="#ctx0" brushRef="#br0" timeOffset="-9752.8">14310 8553 84 0,'2'0'33'0,"1"0"-18"0,-3-2 4 15,0 2 16-15,0 0 3 16,3-3 4-16,0 0-6 16,0 1 1-16,0-1-21 15,0 0 4-15,-3 1 3 0,3-1-3 16,-3 0 0-16,3 1-2 15,-3-1 0-15,0 3-7 16,0 0-2-16,0 0-7 16,0 0-4-16,3 0 1 15,3 0 0-15,3 0 1 0,6 0 2 16,3-3-1-16,3-2-1 16,6-5 1-16,-1 4 1 15,4 4-3-15,-3-6-2 16,0 8 2-16,-7 0 0 15,4 0-2-15,-3 2 2 16,-3-2 3-16,-3 6 3 16,0-4-4-16,-3 1-3 15,0 0 3-15,-1-1 1 16,1-2-7-16,0-2-4 16,-3-1-15-16,0 0-7 15,-3 1-22-15,0 2-8 16,-3-3-41-16</inkml:trace>
  <inkml:trace contextRef="#ctx0" brushRef="#br0" timeOffset="-9033.77">14360 8775 104 0,'18'-8'38'0,"-6"-10"-20"0,-3 7-21 15,-6 9 83-15,0-6-26 16,-3 8-15-16,3-5-11 0,-3-1-19 15,0 6 3-15,0 3 4 0,0 2 3 16,-3-2 1-16,0 5-5 16,0 0 1-16,3-3-5 15,0 3 1 1,3-3-1-16,0-2 1 16,3-8 0-16,3 2-6 15,3 0-2-15,-1 1-4 16,4-1-1-16,0 0 1 15,3 3 2-15,0 0-3 16,0 0 0-16,0 0 1 16,5 0 2-16,1-2-1 15,0-1 2-15,-3 0-2 16,0 1-1-16,-3-1 1 16,-1-5 1-16,-2 3-1 0,-3 0-1 15,-3 2-2-15,0 6 1 16,-3-1 1-16,0 9-16 15,-3-1-4 1,0-2-10-16,0 0-2 16,0-2 2-16,0-1 1 15,-3-5-3-15,0 0-3 16,0 0-38 0,0 0-39-16</inkml:trace>
  <inkml:trace contextRef="#ctx0" brushRef="#br0" timeOffset="-6555.77">15447 8085 80 0,'5'-8'33'0,"-5"5"-18"0,3 1-5 16,-3 2 12-16,0 0 3 15,0-3 2-15,0-2 3 0,0 2 10 16,0 0-11-1,0 3-15 1,0 0-8-16,0 0-5 0,0 0 1 0,0 0 1 16,3 3 5-16,0 2 3 15,-3 1-2-15,0 2 0 16,0 2-1-16,-3 6 2 16,-3 5-1-16,-2 3 2 15,-1 10-6-15,-3 3-1 16,0-2-2-16,3-1-2 15,0-2-2-15,0-3 1 16,0 0 3-16,3 0 1 16,0-5-1-16,0-3 1 0,0-2-7 15,3-3 1-15,0-3-6 16,0-2 1-16,0-4-1 16,0 1 1-16,0-2 5 15,3-1 1-15,0 0 2 16,0-2 2-16,0-3-3 15,0 0 0-15,0-3 1 16,3-2 0-16,0-3 0 16,0-5 2-16,0 0-3 15,3-3 0-15,0-3 1 16,0 1 2-16,0-1-1 16,0-10 2-16,-3-5-2 15,0 2 2-15,0-2-2 16,0-1-1-16,0 3-2 15,0 3 1-15,0 5 1 0,3 1 0 16,3 4-3-16,3 3 0 16,3 0-1-16,-1 3 0 15,1 3 0-15,0 2 0 16,0 0 3-16,3 2 0 16,0 4-2-16,0 2 2 15,-3 0 1-15,-1 0 2 16,1 2-3-16,-3 1 0 15,-3 0 1-15,3-1 0 16,-3 1 2-16,0 2 1 16,0 1-6-16,-3 2 0 0,-3-1-1 15,-3 7 2-15,-3-1 3 16,0 3 2-16,-6 0-1 16,3 2 1-16,-3-5-4 15,-3 6 0-15,-3-3-1 16,0-3 0-16,-3-2-9 15,1-1-5-15,-4-2-25 16,3-3-9-16,0-2 13 16,3-8-14-1,0-1 10-15,3 1 0 16,3 0 0-16</inkml:trace>
  <inkml:trace contextRef="#ctx0" brushRef="#br0" timeOffset="-5880.93">16149 8082 120 0,'-9'0'46'0,"3"0"-24"0,-3 3 1 16,6-3 18-16,0 3-8 16,-3-3-2-16,-3 0-3 15,0 0 0-15,0 0-15 16,1 0 3-16,-4 0 2 0,0-3-2 15,0 3 3-15,0 0-4 0,0 0-1 16,0 3-6-16,0 2 0 16,0 5-5-16,-3 9 0 15,-2 5-1-15,2 8-2 16,0 2 1-16,0-2-1 16,3-3-3-16,3-5 2 15,3-3-19-15,3-3-9 16,6-5 10-16,3-2 8 15,3-3 7-15,3 0 5 16,3-3-2-16,0 1 0 16,5-1-1-16,1-3-2 15,0 1-2-15,0 0 1 16,-3-1-10-16,3-2-6 16,-3-2-10-16,-1-1-6 0,-2-2-13 15,0 0-46 1,3-3 10-16</inkml:trace>
  <inkml:trace contextRef="#ctx0" brushRef="#br0" timeOffset="-5085.07">16292 7773 72 0,'6'-8'27'0,"-3"5"-14"0,3-2 9 0,-3 2 17 0,3-2-3 16,3 0 2-16,-1-1 0 15,4-2 3-15,0 3-22 16,0 0-4-16,0 0-3 0,0 5-1 15,0 7 1-15,-3 1-2 16,0 0-1-16,-3 3-5 16,0 0-1-16,3 4-1 15,0-1 1-15,2 1 0 16,1-7 1-16,0 3-2 16,-3-3 1-16,0 0-2 15,0 0-1-15,-3-8 1 16,0 5-1-16,-3 3-3 15,-3 0 2-15,-3 0 1 16,0 3 2-16,-6 2-1 16,0 0 2-16,-3 0-4 0,0 0 0 15,0 1-4-15,1-1 1 16,-1 3 0-16,-3-3-1 16,6 0-5-16,0 0-2 15,3-2 9-15,3 0 4 16,3-3 4-16,3-1 2 15,3 1-6-15,0 0 0 16,0 0-6-16,3-2 1 16,6-1 4-16,-4 0 4 15,1-2-3-15,0-1-1 16,3 1 2-16,-3-3 1 16,0 0-1-16,3 0-2 0,-3 0 1 15,0 0-1-15,-3 0-20 16,0 0-9-16,-4 0-16 15,1 0-5-15,-6 0-2 16,0 5-35 0,0 3 12-16</inkml:trace>
  <inkml:trace contextRef="#ctx1" brushRef="#br0">16200 13254 0,'59'-8'15,"24"-7"1,-17-7 0,-27-7-1,-7 6 1,10 7 0</inkml:trace>
  <inkml:trace contextRef="#ctx0" brushRef="#br0" timeOffset="-2891.74">15470 8834 124 0,'0'0'49'0,"3"0"-26"0,3 0 8 0,-3-3 26 16,3 0-15-16,0 1-6 15,0-4-13-15,0 1-4 16,3 0-11-16,-3 0 8 0,0-1 4 16,0 1-2-16,0 2 2 15,3 1-2 1,0-1-11-16,3 3-3 15,-1 3-3-15,7-3-1 0,3 0 0 16,6-3 0-16,6-8 2 16,-1-4 1-16,7-1-1 15,3 0-2-15,-1 3-2 16,-2-1 1-16,0 6 1 16,-3 3 0-16,-1 2 0 15,-5 3 0-15,0 0 0 16,-3 8 2-16,-4-5-3 15,1 5 0-15,0-8 1 16,0 5 0-16,0-7 0 16,2-1 2-16,1 0-1 15,-3 1-1-15,0-4 1 16,0 1 1-16,-4 0-1 0,-2 2-1 16,-3 1-2-16,-3-1 1 15,0 3-1-15,-3 0 0 16,-3 0-5-16,0 3 0 15,0-1-8-15,-6-2-3 16,0 0-4-16,0 0 1 16,0 0 7-16,0 0 6 15,3 0 3-15,-3 0 3 16,3 0-4-16,0-2 0 16,-3-1-8-16,0 0-2 15,-3 3-26-15,-3 0-13 16</inkml:trace>
  <inkml:trace contextRef="#ctx0" brushRef="#br0" timeOffset="-1752.76">15908 9053 88 0,'0'-5'35'0,"0"5"-18"0,3-3-2 16,-3 3 13-16,0 0 2 15,0 0 2-15,0 0-9 16,3 3-3-16,0 0-12 16,0-1 1-16,-3-2 2 0,3 3 9 15,-3-3 5-15,0 0 4 0,0 0 2 16,0 0 1-16,0 0 0 15,0 0-13-15,0 0-6 16,-3 3-4-16,-3 2-1 16,0 5-4-16,-3 4-1 15,0 7-1-15,-3 5-2 16,3 1-2-16,0-4 1 16,0 1 1-16,3-3 0 15,0-5-3-15,0 0 2 16,3-3 1-16,0-2 0 15,1-3 0-15,-1-3 2 16,0 1-3-16,0-1 0 16,0 3-1-16,3-3 0 0,0 6 2 15,0-1 0 1,3-2 0-16,0 3 0 16,3-3 2-16,-1-3-3 15,4 0-2-15,0-5 4 16,0 0 1-16,3 0 0 15,0 0-2-15,0 0-2 16,0 0-1-16,0 0-1 16,0 6 3-16,0-1 0 15,-3 0 1-15,2-2 0 16,-2-1 2-16,0 1-1 16,3-3 2-16,0 0-7 15,0 0 1-15,0 0 1 0,0 0 1 16,0-3-2-16,0 3 2 15,0 0-1-15,-1 3 0 16,-2 0 0-16,0-1 0 16,-3 1 2-16,0 0 0 15,0-1-9-15,-3 1-2 16,-3-3 1-16,0 0 1 16,0 0-1-16,0 0-1 15,6-3-27-15,-3-2-11 16,3-8-62-1</inkml:trace>
  <inkml:trace contextRef="#ctx0" brushRef="#br0" timeOffset="-1106.04">15941 9077 72 0,'0'-5'27'0,"3"2"-14"0,3 0 13 0,-3 3 20 15,-1-2 0-15,1-1 0 16,0 1-6-16,0-1-2 15,0 0-21-15,0 1 1 0,0 2 2 16,-3-3-2-16,3 0-1 16,-3 3-1-16,0-2 0 15,3-1-6-15,0 3-2 0,0-3-9 16,3 1-1-16,6-1 0 16,6 0 3-16,0 1 0 15,6-1-1-15,5 0-2 16,1 1-1-16,-3-3 2 15,0 2 0-15,0 0 1 16,-1 1 0-16,1-1 0 16,-3 0 0-16,-3 1 0 15,0-1 2-15,-4 0-1 16,1 1-1-16,-3-1-13 16,0 0-6-16,-3 1 3 15,-3-1 2-15,-3 3-14 16,0 0-7-16,-6 0-12 0,0 0-6 15,-3 3-33 1</inkml:trace>
  <inkml:trace contextRef="#ctx0" brushRef="#br0" timeOffset="-611.09">15827 9286 96 0,'0'0'35'0,"3"3"-18"0,0-1 9 16,0-2 18-16,3 3-4 16,0 0 2-16,0-1-9 15,0 1-3-15,0 0-16 16,0-3 2-16,0 2 4 0,0 1-5 16,0-3 2-16,-3 2-8 15,0 1-1-15,-3-3 0 16,9 3 2-16,0-1-5 15,3 1-3-15,0-3-1 0,0 0-1 16,-1 3 2-16,7-3 3 16,0 0-4-16,0 0-3 15,3-3 1-15,0 0 0 16,-3 1 1-16,-4-1 0 16,1 3 0-16,-3-3 0 15,-3 1-25-15,-3-1-8 16,0 1-29-16,-3-1-14 15,-3 0-25 1</inkml:trace>
  <inkml:trace contextRef="#ctx0" brushRef="#br0" timeOffset="3472.39">3005 10635 76 0,'0'-5'30'0,"0"5"-16"0,0-3 3 0,0 3 16 0,0 0-11 15,0 0-2-15,0 0-8 16,0 0-2-16,0 0 0 16,0 0 4-16,0 0-8 15,0 0 1-15,0 0 3 0,0 0-2 16,0 0 1-16,0 0-1 15,0 0 2-15,0 0-1 16,-6 3 2-16,3 2-2 16,-3 3 0-16,0 3-1 15,0 7 0-15,0 1-4 16,0 2-3-16,0 3 0 16,0 2 1-16,3 1-3 0,0-3 0 15,0-3 1-15,3-5 0 16,0-3 0-16,3-3 2 15,0-2-1-15,0-5-1 16,0-3 3-16,3-5 0 16,3-3-4-16,0-5 1 15,3-1-2-15,0-2 0 16,0 1 2-16,0-1 2 16,0-3-3-16,0 3 0 15,-4 3 1-15,4-3 0 16,-3 6 0-16,-3 2 2 15,0 0-3-15,-3 2-2 0,-3 6 2 16,0 0 2 0,0 8 0-16,-3 0-1 0,0 3 1 15,0 2-1-15,0 0-3 16,0 3 0-16,3 3-1 16,0-1 0-16,3 1 0 15,0-1 3-15,3-2 0 16,0 3 3-16,3-3-1 15,0-3 2-15,0-3-4 16,0 1 0-16,3-11-1 16,0-5-2-16,3-1-2 15,-7-2-1-15,10-2-12 16,3-6-5-16,0-3-58 16,3 1-32-1,-3 2 51-15</inkml:trace>
  <inkml:trace contextRef="#ctx0" brushRef="#br0" timeOffset="4407.1">3532 10625 104 0,'0'0'41'0,"0"0"-22"0,0 0 8 0,0 0 23 15,0 0-13-15,-3 0-4 0,0 0-6 16,-3 0-2-16,0 2-14 16,-3 1 2-16,0 0 1 0,-3 2-3 15,0 3 1-15,-3 0-3 16,0 2 0-16,4 6-5 16,-1 0-1-16,3 0-6 15,3 5 0-15,3 0-1 16,3 0 2-16,3-2-1 15,3-3 1-15,6-3-7 16,2-5-2-16,-2-3 1 16,0-2 1-16,0 0 3 15,0-3 4-15,-3 0 1 16,0 2 1-16,-3 1 0 16,3 2 2-16,-3 3-6 15,3 0-1-15,-3 3 2 16,0-1 3-16,0 6 3 0,0 3 1 15,-6-1-2-15,0-2 1 16,-3-3-2-16,0 0 2 16,-9 1-7-16,3-1 1 15,-3-2-4-15,3-4 2 16,-6 1 3-16,3-2 1 16,0-4 1-16,3-2 2 15,0-2-1-15,0-1-1 16,3-2-2-16,1-1 1 15,2 1-10-15,0 0-5 16,3 0-25-16,3-1-9 16,0 4-9-1</inkml:trace>
  <inkml:trace contextRef="#ctx0" brushRef="#br0" timeOffset="5049.85">3794 10953 108 0,'3'-3'44'0,"0"0"-24"0,3-10-19 0,-3 8 11 16,3-3 1-16,-1 3 4 15,1-3 6-15,0 0 6 16,0-3-5-16,0 1-2 16,3-4-12-16,6-1 5 0,-3-1 4 15,-3 0 3-15,0 3 4 16,0 2-3-16,-3 0 0 15,-3-2-8-15,-3-5-4 16,0 2-2-16,-6 3-1 16,-3-1 0-16,3 4 0 0,-3-1 0 15,0 3 0-15,0 3-7 16,-6 2 0 0,3 3-3-16,0 8-2 0,0 3 3 15,1-1 0-15,-1 6 1 16,-3 5 0-16,3 6-3 15,0 2 2-15,3 5-1 16,3 1 0-16,6-6 2 16,3-3 0-16,3-2-3 15,3-8 2-15,0-5-1 16,6-3 0-16,0-6 0 16,3-7-2-16,2-3 3 15,1 5 0-15,3-5 1 16,-6 0 0-16,0 3-7 0,0 3-3 15,-1-1-34-15,1 0-16 16,-3 1-18 0,0-1-48-16,-3-2 28 15</inkml:trace>
  <inkml:trace contextRef="#ctx0" brushRef="#br0" timeOffset="7495.38">4957 10320 116 0,'0'-5'46'0,"-3"5"-24"0,3 0 5 0,0 0 23 0,0 0-20 15,0 0-6-15,0 0-15 16,0 0-6-16,0 0-2 15,0 0 1-15,0 5 1 0,0 1 10 16,-2 2 6-16,-1 0 1 16,-3 2 0-16,-3 3 1 15,0 3-1-15,0 11-7 16,0 5 0-16,-3 5-8 16,0-3-1-16,-3 3-2 15,-3 5-2-15,3-2 1 16,1-3 1-16,2 0-3 15,3-5 0-15,0-6 1 16,3-5 0-16,3-5-3 16,0-2 2-16,3-4 3 15,0-5 1-15,6-5-1 0,3-2 1 16,0-1-2-16,-3 0 2 16,3 3-7-16,-1 0 1 15,1 0-1-15,3 3 2 16,0 0 1-16,0 2 1 15,0 0-7-15,0 1 0 16,0-4-6-16,0 1-2 16,0-3 4-16,0 0 2 15,-1-3 0-15,1 1 1 16,0 2 5-16,-3 0 1 16,0 0-20-16,0 2-8 15,0 4-20-15,-3-1-9 16</inkml:trace>
  <inkml:trace contextRef="#ctx0" brushRef="#br0" timeOffset="8081.15">4907 10334 140 0,'0'-8'55'0,"3"5"-30"0,0-2-7 0,-3 5 18 15,3 0-12-15,0-3-3 16,-3 3-1-16,0 0 1 0,0 0-11 15,0 0 3-15,3 3 1 0,3 2-3 16,3 3-1-16,0 0-4 16,5 3-1-16,1-1-1 15,3-2 0-15,3-3-2 16,6-2-2-16,0-3 3 16,-1-3 0-16,1 1-1 15,0-4-2-15,-3 1-2 16,0 0 1-16,-1 2 1 15,-5 1 2-15,-3 2 1 16,0 0 1-16,-3 2-11 16,-3 1-3-16,-3 2-19 15,-6 0-9-15,-3 3-18 0,-3 0-7 16,-3 0-21 0</inkml:trace>
  <inkml:trace contextRef="#ctx0" brushRef="#br0" timeOffset="8457.26">4829 10738 116 0,'0'-2'44'0,"0"4"-24"0,12-2 16 16,-6 0 27-16,3 0-13 15,0 0-4-15,6-5-14 16,3 0-5-16,3-6-15 16,0 1-1-16,-1 2 0 0,1 0-4 15,-6 0-2-15,3 3-2 16,-3 2 0-16,-3-2-2 15,-3 5 2-15,0-3-2 16,3 3-1-16,-1 3 1 16,-2-1-1-16,0-2-22 15,3 0-10-15,0 0-22 16,3-5-6-16,0 0-45 16</inkml:trace>
  <inkml:trace contextRef="#ctx0" brushRef="#br0" timeOffset="9207.84">5449 10104 68 0,'0'-3'27'0,"3"0"-14"0,0 1-15 16,0-6 45-1,2-3-13-15,1 0 13 16,0 1 2-16,0 2-11 0,-3 0-5 16,0 3-17-16,3-1-10 15,0 4-2-15,3 2-2 0,0 0 0 16,3 13 4-1,0-2-1-15,0 2-1 16,-3-3 3-16,0 1 0 16,0 0-4-16,-4-1 1 15,1-2 0-15,0 0 0 16,-3-3 0-16,0 1 0 16,-3 2 0-16,0-1 2 15,-3 1-3-15,-3 3-2 16,-5 2-5-16,-7 3-2 15,0 5-9-15,0-2-2 16,0-1 6-16,0 1 4 0,3-1 4 16,0 1 5-16,4-1 1 15,2-2 1-15,3 0-3 16,3-3 2-16,3-2-1 16,6 0 0-16,3-1 8 15,0 1 6-15,2-3 3 16,4 0 0-16,3 0-1 15,-3-1-1-15,0 1-7 16,-3-2-4-16,0-1 1 16,-3 0 2-16,0-5-2 15,0 0 0-15,-1-5-69 16,4 0-57 0,-3-3 36-16</inkml:trace>
  <inkml:trace contextRef="#ctx0" brushRef="#br0" timeOffset="10093.69">5937 10641 108 0,'12'-11'41'0,"-6"6"-22"0,11-6-3 16,-8 6 16-16,0 2 13 16,-3-2 7-16,0 0-12 15,-6 2-4-15,0 0-21 16,0 1-5-16,0 2 1 0,0 0-9 15,0 0-3-15,0 5-3 16,3 0 3-16,0 3 0 16,3-3 1-16,0 1-3 15,3-1 2-15,0 0 1 16,3-2 2-16,3-3-1 16,3 0-1-16,5-3 3 15,1 1 0-15,0-4-4 16,0 1-1-16,0 0 1 0,-1 2 0 15,-5 1 1-15,-3 2 0 16,-3 0-9-16,-3 2-2 16,-3 1-12-16,0-1-5 15,0 1-18-15,-6-3-9 16,0 0-23 0,0 0-13-16,0 0 44 15</inkml:trace>
  <inkml:trace contextRef="#ctx0" brushRef="#br0" timeOffset="10738.42">5946 10836 64 0,'-3'0'27'0,"3"3"-14"0,-3 0 2 0,3-3 15 16,0 5-5-16,0 0-2 15,0 1-2-15,0-1-1 16,0-3 2-16,0 1 1 16,0-3-12-16,0 0 0 0,3 3 0 15,3-1 2-15,3 1 3 16,-1-3-3-16,4 0 0 15,0 0-1-15,0 0 0 16,0 0 0-16,0 0 0 16,0 3-4-16,0-3-3 15,0 2 0-15,0-2 1 0,-3 0-3 16,-1 0-2-16,1 3 0 16,0-3-1-16,-3 0 0 15,0 0 2-15,0 0-3 16,-3 0 0-16,3 0 1 15,-6 0 2-15,3 0-3 16,-3 0 0-16,0 0 1 16,3 5 2-16,0 1-1 15,-3-1-1-15,0 0-13 16,0-2-6-16,0 5-19 16,0-3-8-16,0 3-16 15,-3-5-48 1,3-6 18-16</inkml:trace>
  <inkml:trace contextRef="#ctx0" brushRef="#br0" timeOffset="13308.13">6746 10577 124 0,'6'-8'46'0,"-3"0"-24"0,0 3-26 16,3-3 67-1,0-5-18-15,-3 2-6 16,0 3-4-16,0 3-21 16,0 0-8-16,0 7 0 0,-3 9 0 15,0-1 0-15,0 4-1 16,-3 2-3-16,0-1 1 16,0 4-2-16,-3 5 2 15,0 2 2-15,0 1 2 16,-3 4-3-16,0 4-3 15,3 2 0-15,0 3 1 16,1 2-3-16,-1-2-2 16,0-1-1-16,3-7 0 15,0-6-6-15,0-4-2 16,0-7 7-16,0-1 4 16,0-4 4-16,0-2 1 15,0-2 0-15,3-4 2 16,0-2-5-16,0-2-1 15,0-1-2-15,0-2-2 0,0-6 3 16,3-8 0-16,0-4-4 16,0-4-1-16,3 1 3 15,0-6 3-15,3 3 1 16,-1 2-1-16,1 4-2 16,3-4 1-16,0 3 1 15,-3-2 2-15,0 2-3 16,0 0 0-16,0 0 1 15,0 1 2-15,0-1-3 16,0-3 0-16,0 6-1 16,6-3-2-16,-1 3 0 15,4 8 0-15,0 8 0 0,0 2 3 16,-3 6-2-16,0 2 1 16,0 3 2-16,-3 3 2 15,-1-1-1-15,-2 1-1 16,0-3 1-16,0 0-1 15,-3 0 0-15,-3-1 0 16,0 1 0-16,-3 0 0 16,0 0 0-16,-3-2 2 15,0-1-1-15,0 3 2 16,-3-3-2-16,-6 0-1 16,3 3 1-16,-5 0-1 15,-1-2-7-15,-3 4-3 16,0-2-3-16,3 0 0 0,0-3-6 15,0 1-1-15,0-1-7 16,1-2-3-16,2-1-25 16,0 1-32-1,6-3 28-15</inkml:trace>
  <inkml:trace contextRef="#ctx0" brushRef="#br0" timeOffset="14071.82">7106 10159 124 0,'0'-8'46'0,"0"5"-24"16,0 3-26-16,6-2 67 15,-3-1-23-15,0-2-11 16,0 0-8-16,0 2-14 16,3-2 0-16,0-1 0 0,0-4-6 15,3 2-2-15,3 0 0 16,0 8 0-16,3 0-2 16,0 5 2-16,0 6-1 15,-1-1 0-15,1 4 2 16,-3 1 2-16,0 1-1 15,-3-2-1-15,-3 1 1 16,0 1 1-16,-3 0-1 16,-3-3 2-16,-6 1-4 15,-3-4 0-15,-3-2-4 16,-3 0-1-16,-3 0-2 0,1-3 2 16,-1 3-3-16,0-2 1 15,0-1 2-15,0 3 1 16,3 0 0-16,3 0 1 15,3 0-2-15,3 0 1 16,1-1-17-16,5 1-8 16,2 0 11-16,4 0 6 15,0-2 8-15,3-1 3 16,0 0-1-16,3 0 0 16,3 1 10-16,0-1 5 15,3 3-1-15,0 0 1 16,0 0-5-16,-1 0-2 15,-2 0-2-15,0-3 0 16,0 8 0-16,0-10 3 0,-3 0-3 16,-3-3-2-16,-3 0-25 15,0-3-11-15,3 0-31 16</inkml:trace>
  <inkml:trace contextRef="#ctx0" brushRef="#br0" timeOffset="14912.84">7779 10492 108 0,'-3'-15'44'0,"3"30"-24"0,-3-23-10 0,3 8 12 15,-3 0-8-15,0 0-3 16,0 6 2-16,-3-1 2 15,0 0-8-15,0 1 7 0,-3-4 5 16,1 1 5-16,-4 8 5 16,0-1-2-16,0 1-2 15,0 2-7-15,0 0-3 16,0 3-9-16,0 0-4 16,0 5-1-16,3 3-1 15,-3-3 0-15,1 0 2 16,2-2-1-16,0-3-1 15,3-3 1-15,3-3-1 16,3-2 0-16,6-2 2 16,3-6 1-16,3 0 3 0,5-3-3 15,1 0 0-15,0 1-1 16,0-1-2-16,0 3 1 16,0 0-1-16,-3 0-3 15,2-3 2-15,-2 1-28 16,3-6-10-16,0-3-16 15,-6 1-6-15,0-1-22 16,0 0-19 0,3-2 46-16</inkml:trace>
  <inkml:trace contextRef="#ctx0" brushRef="#br0" timeOffset="17240.28">8011 10143 68 0,'0'-2'27'0,"0"2"-14"0,0 0 13 0,0 0 18 0,0 0-12 15,0 0-4-15,3-3-3 16,0 0-1-16,0 1-13 15,0-4 7-15,-3 1 2 0,3 0-2 16,0-1 2-16,0-1 2 16,0-1-12-1,0 2-3-15,0 1-5 16,0 2-2-16,0 1-2 16,3 7 1-1,0 0 1-15,3-2 0 0,0 0 0 16,0-1 0-16,0 1 0 15,0 0 0-15,0-1 0 16,-1 3 0-16,-2 1 2 16,0-1-1-16,-6 3 2 15,0 3-4-15,-3-1 0 16,0 1 1-16,-3 2 0 0,0-2 0 16,1 4 0-1,-4-1 0-15,0-4 2 16,0 6-1-16,-3-3-1 15,3-2-2-15,0-3-1 16,-3-3-1-16,0 0 0 16,3 1 3-16,3-4 0 15,0 1 1-15,3 0 0 0,9-1-9 16,3 1 5 0,3-3 1-16,0 0 3 15,0 0 0-15,0 0-3 16,0 0 2-16,0 0 3 15,-3 0 1-15,0 0-1 16,-1 3 1-16,1-1-2 16,0 1-1-16,0 0 1 15,0-1 1-15,3-2-3 16,0 0 0-16,0 0-10 16,-3 3-3-16,0-3-37 15,-3 2-14-15,-3 4-22 16</inkml:trace>
  <inkml:trace contextRef="#ctx0" brushRef="#br0" timeOffset="28633.73">8776 10426 104 0,'-3'0'38'0,"0"0"-20"0,3 0 7 16,0 0 20-16,0 0 6 15,0 0 5-15,0 0-20 0,0 0-7 16,0 0-17-1,0 0 8-15,0 0 6 0,0 0-3 0,0 0 1 16,0 0-11-16,0 0-3 16,-3 6-8-16,0 2-2 15,-3-1 2-15,0 7 3 16,-2 7-2-16,-1 0-2 16,0 0 2-16,0 3 0 15,0-3-4-15,0 0 1 16,3 3 0-16,0-3 2 15,0-2-3-15,3-1 0 16,0-2 1-16,0 0 2 16,3 0-1-16,0 0-1 15,0-3 1-15,0 0 1 16,0-2-1-16,0-3 2 0,0 0-15 16,0-3-7-16,0 0-26 15,0-5-11-15,0 0-14 16,3 0-7-16,-3-2-20 15</inkml:trace>
  <inkml:trace contextRef="#ctx0" brushRef="#br0" timeOffset="29204.17">8523 10720 132 0,'-3'-16'52'0,"3"-2"-28"0,3 4-11 0,0 9 17 16,0 0 0-16,-3-1 4 16,0 1-5-16,0 0-3 15,0 0-14-15,0 2 8 0,0 0 6 16,0 3-8-16,0-2 0 0,0 2-10 16,3-3-5-16,-3 3-2 15,0 0 1-15,3 0 1 16,3 0 3-16,0-3-3 15,3 3-2-15,3-5 2 16,6 2 2-16,0-2 2 16,-1 0 1-16,1 0-4 15,6-1-3-15,0 1 2 16,-3 0 0-16,3 2-4 16,-1 0 1-16,-2 1 0 15,0-1 2-15,0 0-3 16,0 3-2-16,-6-2 4 15,0-1 1-15,-4 3 0 16,-2-3 1-16,0 1-4 0,-3 2 0 16,0-3-10-16,-3 3-5 15,-3 0-12-15,3 3-3 16,0 2-38 0,0 3-9-1</inkml:trace>
  <inkml:trace contextRef="#ctx0" brushRef="#br0" timeOffset="31591.62">9291 10363 104 0,'0'-3'38'0,"0"3"-20"0,0-3 10 0,0 3 21 15,0 0-5-15,0-2-2 16,0 2-14-16,3 0-8 16,3 0-11-16,0 0 0 0,0 0 4 15,-3 0-1-15,0 2 1 16,0 1-3-16,0 2 1 16,-3 3-2-16,0 3 0 15,0 0-3-15,-3 2-1 0,0 3 1 16,-3 7 1-16,0 4-1 15,0-1 1-15,0 1-2 16,-3 2 0-16,3-3-6 16,0 1 1-16,3-3 0 15,0-3 2-15,3-3-1 16,0-2-1-16,0-3 1 16,0-2-1-16,0-3-3 15,0-3 2-15,3 1 1 16,-3-6 0-16,3 0-3 15,3-6 2-15,3-2 1 16,0-5 2-16,3-3-1 16,3-2-1-16,0-1-2 15,0-2 1-15,3-8-1 16,-4 2 0-16,-2 4 0 0,0 1 0 16,0 4 0-16,0 5-2 15,-3 2 3-15,0 3 0 16,-3 0-2-16,3 0 2 15,-3 6-1-15,0 4 0 16,0 12 0-16,0-4 0 16,-3 9 2-16,0-3 0 15,-3 2 0-15,0-2 0 16,0 2 0-16,-3-2 0 16,0-2 2-16,0-1 1 15,0-5-1-15,0 0-2 16,0-3 1-16,3 0 1 15,0-5-1-15,0 0 2 0,6-2-4 16,3-4-2-16,2-2-5 16,4-2-2-16,0-3-11 15,6-6-1-15,-3-2 9 16,3 0 4-16,-3 2 7 16,-3 3 1-16,-1 6 1 15,-2 2 0-15,0 2 0 16,-3 4 2-16,0 2 1 15,-3 5 1-15,3 6-2 16,0-1-2-16,0 1 1 16,-3-1-1-16,0 1 2 15,0 0 1-15,0-1-4 16,-3 1-1-16,0 2 3 0,-3-2 1 16,0 2 8-16,0-3 4 15,0 4-7-15,0-4-4 16,0 3-2-16,-3 1-1 15,0-1-3-15,0-3 2 16,0 1-26-16,0-3-11 16,3 0 1-16,-3-3 4 15,3 1-12-15,0-4-6 16,0-2-10 0,0 0-15-16,0 0 27 15</inkml:trace>
  <inkml:trace contextRef="#ctx0" brushRef="#br0" timeOffset="34985.48">10011 10135 56 0,'0'0'24'0,"0"-2"-12"0,0 2 6 15,0 0 14-15,0 0 4 16,3 0 2-16,0 0-7 0,0 0-4 15,0-3-11-15,0 0-5 16,0 1-6-16,0-1-2 0,0 0 1 16,3 1 2-16,0-1 1 15,3 0-3-15,3 1-3 16,0-1 0-16,0 1-1 16,-3-1 0-16,0 3 2 15,-3 0-3-15,0 0-2 16,0 0 4-16,0 3 1 15,-1-3 0-15,-2 5-2 16,-3-5 1-16,3 10-4 16,-3 4 2-1,0 1 1-15,-3 1 2 16,-5 3-1-16,-1 2 2 16,-6-2 0-16,0-1 1 15,0-2-5-15,0 0 1 0,0-3 0 16,0 0 0-16,0-2 0 15,4-1 0-15,2-2 0 16,0-2 0-16,3-1 0 16,3-2 0-16,0-3 2 15,3 0 3-15,6-3 0 16,3 0 2-16,0 1-4 16,2 2 0-16,4-3-3 15,0 3-1-15,0 0 3 16,0 0 1-16,0 3-4 15,0-1-1-15,-3 1 1 16,0 2 0-16,-1 1 1 0,4-1 0 16,-3 0 0-16,-3 0 0 15,0 1-18-15,0-4-5 16,0 1-18-16,-3 0-4 16,0-3-27-1,-6 0-18-15,3 0 44 16</inkml:trace>
  <inkml:trace contextRef="#ctx0" brushRef="#br0" timeOffset="35765.49">10598 10440 116 0,'-6'-6'44'0,"6"6"-24"0,-3 0-8 0,3 0 13 16,-3 0 0-16,-6 0 2 16,-3 0-2-16,0 0 2 0,0 3-15 15,0 0-7-15,0 2-1 0,1 0 1 16,-1 0 4-16,-3 1-2 15,0 10-2-15,0-1 0 16,0 1-1-16,0 0-2 16,3 3-2-16,0-1 3 15,4 1 0-15,-1-1-4 16,0 3-1-16,3-2 1 16,0-3 2-16,3 2-2 15,0-4 0-15,3-1 1 16,0-3 2-16,3-2-1 15,3-2 2-15,0-1 7 16,3-2 3-16,3-1-4 16,2-2-3-16,1 3-1 15,0-1 1-15,0 1-5 0,0 2-3 16,-3 1 1-16,-3-1 2 16,3 0-13-16,0-2-5 15,2-6-59 1,1-2 3-1,0-3-36-15,0-5 24 16</inkml:trace>
  <inkml:trace contextRef="#ctx0" brushRef="#br0" timeOffset="36729.92">10803 9937 100 0,'3'-3'38'0,"0"3"-20"0,3 0-6 16,-3 0 16-16,3 3-1 16,-3-1 2-16,0 1-1 15,0 2 0-15,-3 1-15 16,-3-1 1-16,0 0 0 0,0 3 1 15,-3 0 4-15,0-3-5 16,0 1 0-16,0-1-2 0,0 0 2 16,0 1-3-1,0 7 1-15,3-5-1 0,0 10 1 16,0 1-6 0,-2 2-4-16,5 0 1 15,0 0-4-15,0-2 0 16,0 5 3-16,0-6 1 15,0-2 1-15,2-3 2 16,1-2-5-16,0-3-3 16,0-3 1-16,3 0 2 15,3 1-2-15,0 2 0 16,3-3 1-16,0 0 2 16,0 0-1-16,0 1-1 15,0-4 1-15,0 1-1 16,0 0 0-16,-1-1 2 0,1-2-1 15,0 0-1-15,6-5-6 16,0 0-4-16,-3-1-1 16,0 1 1-16,-3 0-7 15,0 0-2-15,-3 2-17 16,-1-2-4-16,-2 2-23 16,0 3-8-16,-3 0-11 15</inkml:trace>
  <inkml:trace contextRef="#ctx0" brushRef="#br0" timeOffset="37175.55">11015 10051 116 0,'8'0'44'0,"-16"5"-24"0,5 11 1 0,3-8 17 0,-3 0-9 15,0 2-2-15,-3 3-7 16,-3 1-1-16,0 2-10 16,0-3 8-16,-3 3 3 0,0 2-6 15,-6 3-3-15,3-2-6 16,3 2-2-16,1 3-1 16,-1 2-2-16,3 6 1 15,0-3-1-15,3 3 0 16,3 2 2-16,3-7-3 15,3-1 0-15,0-7-15 16,0-6-6-16,0-5-25 16,-3-8-7-16,0 0-36 15</inkml:trace>
  <inkml:trace contextRef="#ctx0" brushRef="#br0" timeOffset="45913.59">11774 10585 44 0,'11'-16'16'0,"-5"13"-8"0,3-2 4 16,-3 3 10-16,0-6 4 16,0 2 2-16,-3-2-2 15,0-2-1-15,0-1-6 16,-3 3 1-16,0 0-2 16,0 3 0-16,0 0-9 15,-3 2-3-15,0 0-2 0,0 3-2 16,3 6 1-16,0 2-4 0,0-3 0 15,0 8-1 1,0 0 0-16,0 1 4 16,0 2 1-16,-3-1 1 15,0 1 2-15,0 8 3 16,0 0 0-16,-3-3 0 16,0 0-5-16,0 0-1 15,0-2 1-15,4-3 0 16,-1 0-5-16,3-3 1 15,0-3 0-15,5-2 2 16,4-8-1-16,3-5 2 16,0-5-4-16,6-9 0 0,0-5-1 15,3 0 0-15,-3-2 0 16,2 2 0-16,-5-2 0 16,0 7 0-16,-3 1 2 15,-3 10 2-15,0-6-6 16,-3 12 1-16,0-1-1 15,0 6 2-15,0-1 1 16,0 6 3-16,-3-2-3 16,0 2 0-1,-3 5 1 1,3 3 0-16,-3-3 0 16,3 3 2-16,-3-3-3 15,0 3 0-15,3-3-1 0,-3 0 0 16,3-2 4-1,-3 0 1-15,0-3 1 0,3-3 0 16,0 0-2-16,3-2 1 16,-1-3 0-16,1-3 3 15,0-2-3-15,3-6 0 16,0 1-1-16,0-4 1 16,0 1-2-16,0 0 2 15,0 0-2-15,0 0 2 16,0-1-4-16,0 4-2 15,-3 2 2-15,3 2 0 16,0 1-2-16,-1 3 2 16,1 2-1-16,0 2 0 15,0 6 2-15,0 0 0 16,-3 3 0-16,0 5 0 0,0-3-5 16,-3 3-10-1,0-3-1-15,0-3-1 16,-3 1 3-16,0-3-8 15,0-3-3-15,0 1-15 16,3-1-42 0,0-3 10-16</inkml:trace>
  <inkml:trace contextRef="#ctx0" brushRef="#br0" timeOffset="46605.55">12565 10598 112 0,'-3'-2'44'0,"0"4"-24"0,3-2-24 16,-6 0 60-16,0 0-14 0,-2 0-13 15,-1 3-10-15,0 0-12 16,-3 2-7-16,-3 0-1 0,6 0 1 16,-3 3 2-16,-3 3-3 15,-3-3 0-15,3 5 3 16,-2 3 1-16,2-3 5 15,3 3 3-15,3-3-4 16,9 1-2-16,6-1-2 16,0 0-3-16,6-2 3 15,3-4 2-15,2-1-2 16,1-6 0-16,6-3-3 16,-3-5-1-16,3-2 3 15,-6-9 3-15,-4 1 4 16,1-4 2-16,-3 1-3 15,-3 0 0-15,-3 0-1 16,0-3 1-16,-3 3-2 0,0 5-1 16,-3 5 1-16,0 4 1 15,0 14-10 1,0 7 2-16,0-1 1 16,0 3-1-16,0-3 0 15,0 6-1-15,0-1-2 16,0-2-6-16,0-3-2 15,0-2 0-15,3-1 0 16,0-2 4-16,0 0 3 16,3 0-2-16,0-3 2 15,0 1-8-15,3-1-2 16,3 0-8-16,3 1-2 16,-1-4-31-16,4-4-45 15,3-1 21-15</inkml:trace>
  <inkml:trace contextRef="#ctx0" brushRef="#br0" timeOffset="47686.78">12869 10328 140 0,'12'3'55'0,"0"-3"-30"0,0 3-10 0,-6-1 18 15,2 1-7-15,-2 0-1 16,0 2-1-16,0 0 0 16,0 3-13-16,-6 0 2 0,0 3 3 15,-3 2-2-15,0 3 2 16,-3 5-7-16,-3 3-1 15,-2 2-4-15,-1 1-1 16,-3-1-6-16,3-2 0 16,3 0 3-16,3 0 2 15,0-3-3-15,6-3 1 16,0-2 0-16,3-3 0 16,0 1 2-16,0-7 1 15,0 1-1-15,6-10-2 16,0-4 1-16,-3 1-4 15,3-5 2-15,0-4 1 16,3-1 2-16,-1-1-3 16,1-3 0-16,-3 6 1 15,6-6-3 1,3 6-2-16,-3 10 5 16,0 1 1-16,0 2-4 15,0 0 0-15,-1 2-1 16,-2 1 2-16,0 0-4 15,-3-1 0-15,-3 1 3 16,0 0 1-16,-6 5 2 16,0 2-3-16,-3 1 2 15,-3 2 1-15,0 6 0 16,-3 2 0-16,-3-3 0 16,3 1 0-16,0-3 0 15,4-3 0-15,-1-3 2 16,3-2-3-16,0-2-2 15,6-1-1-15,-3-5 3 16,6 3 0-16,0-1 1 16,-1 1 2-16,1 0 3 15,0-1-2-15,0 1 0 16,3-1 1-16,0-2 0 16,0 0-2-16,3-2-2 0,3-1 3 15,0-2 0-15,3 0-1 16,-1-6 1-16,-2-2-4 15,0 0 0-15,0 2 3 16,0 0 1-16,-3 3-4 16,0 1-1-16,-3 1 1 15,0 1 0-15,-3 0-4 16,0-1 1-16,-3 4 0 16,3-4-1-16,-12 1 1 15,3 0 3-15,0 0-2 16,3-1-1-16,-3 4-2 15,3-1 1-15,-3 3 1 16,0 3 2-16,-3 2 1 16,0 8 1-16,0 6-3 0,-3-1 2 15,0 3 3-15,0 1 1 16,3 1 1-16,0-2 2 16,3-2-10-16,3-6-4 15,3-2 4-15,3-6 1 16,0-2 0-16,3-3 2 15,-3 0-1-15,0 0-2 16,0 0-17-16,0 0-59 31,3 0-39-31,0 2 28 16</inkml:trace>
  <inkml:trace contextRef="#ctx0" brushRef="#br0" timeOffset="49037.73">13943 10606 108 0,'-9'-2'41'0,"9"4"-22"0,9-4-16 15,-9 2 10-15,-3 2 0 16,3-2 5-16,0 3 5 16,-3-1 3-16,0-2 0 0,0-2-1 15,-2 2-14 1,2 0 7-16,-3-3 2 0,3 1-2 0,-3-4 2 16,-3 1-7-1,0 2 4-15,0 1 3 16,-3 7-8-16,-3 3-2 15,-3 2-4-15,3 9-1 16,-2 2-3-16,-4 3-2 16,3-3 1-16,6 0-1 15,3-5 0-15,0-3 2 16,18-7-3 0,3-6-2-16,3-3-1 15,6-5 3-15,-1-8 2 16,4-5 2-16,3 0 3 0,-3-6 1 15,0-2 1-15,-4-5-2 16,1 0-1-16,0-3-6 16,0 2 1-16,-3-2 0 15,-3 8 0-15,0 0 0 16,-3 0 2-16,-1-3-1 16,-2 3-1-16,3 5 1 15,-6 3 1-15,-3 5-3 16,-3 13-2-1,-3 11-1-15,-3 6 5 16,-6 4 1-16,3 6-3 16,-2 5 1-16,2 0 0 0,0 3 2 15,0 5-1 1,3-8-1-16,0 3-2 0,3-6 1 16,0-2-1-16,0 0 0 15,3 0 2-15,0 2 2 16,3-2-1-16,3-3-1 15,0-2 1-15,0-4-1 16,3-1 0-16,0-4 0 16,0-2-7-16,2-2-3 15,7-4-8-15,-3-2-3 16,6-5 4-16,0-6 3 16,0-2 8-16,0-3 5 15,-4 0 2-15,1-2-1 16,-3-1 1-16,-3 1-1 0,0-3 2 15,-3-3 1-15,0 3-4 16,-3 5-1-16,0 3 3 16,-3 5 3-16,-3 8 1 15,-3 8 0-15,0 7-3 16,-3 1 1-16,0 5-2 16,0 3 2-16,0 3-13 15,0-3-3-15,0-3-12 16,0-3-4-16,3-2 2 15,0 0 4-15,3-3-18 16,6 0-6-16,0-2-30 16</inkml:trace>
  <inkml:trace contextRef="#ctx0" brushRef="#br0" timeOffset="50447.93">14500 10611 56 0,'9'-7'22'0,"-3"1"-12"0,3 1 10 0,-6 5 16 0,0-3 9 15,0 1 8-15,0-1-3 16,-3 0 2-16,3 1-18 16,-3 2-8-16,0 0-15 15,0 0-5-15,0 0-2 0,0 0 4 16,0 0 5-16,3 2-1 15,-3-2 3-15,0 0 1 16,0 0 2-16,0 0-6 16,0 6-2-16,-3 2-8 15,0 2-3-15,0 1 0 16,0 5 0-16,0 0-2 16,0 2 2-16,0-2 3 0,0 0 1 15,3 0-4-15,0 0-1 16,0-3 1-16,0-3 2 15,0-2 0-15,0 0-1 16,3-3 3-16,-3-5 0 16,6-2 1-16,3-3 2 15,0-3-1-15,0-3 0 16,2-5-1-16,-2-2 2 16,0-1-1-16,0 1 2 15,0-1-6-15,0-2-1 16,0 2 0-16,-3 1 0 15,0 2 0-15,-3 11-3 16,0-1 0 0,0 4-1-16,3-1 0 0,0 6 3 15,-6 2 2-15,0 0 2 16,0 1 1-16,-3 2-5 16,3 0 1-16,0-1-2 15,0 1 0-15,6 3 2 16,0-3 2-16,3 0-1 15,6-3-1-15,-1 0 1 16,4-2-1-16,-3 0-3 16,3-3 0-16,0 0-1 15,0-3 3-15,-3 0 2 16,0 1 2-16,-4-3 1 16,1-3 0-16,0 0 0 15,0-3 0-15,3 0-5 16,-3 1-1-16,-3-1 1 0,0-2-5 15,-3 2 2 1,0 9 0-16,-6 2-1 16,0 8 4-16,-3 2 2 15,0 4 0-15,-3 1 2 16,0 7-4-16,0-1 0 16,0-3-15-16,3-2-6 15,0-3-7-15,3-5 0 16,0 0 3-16,3-2 3 15,3-4 4-15,3 1 4 16,0-6 0-16,3 6 0 16,0 0-10-16,-1-1-4 15,1-2-35-15,0 0-38 16,-3 0 29-16</inkml:trace>
  <inkml:trace contextRef="#ctx0" brushRef="#br0" timeOffset="50689.18">14914 10363 140 0,'0'-3'52'0,"0"6"-28"0,0-3 3 16,0 0 21-16,0 0 10 0,0 0 4 15,0-3-14-15,0 0-4 16,-3-2-25-16,0 0-5 0,0 0-2 15,0-3-7-15,0 2-1 16,0 1-15-16,0 2-8 16,0 1-70-16,3 10-90 31</inkml:trace>
  <inkml:trace contextRef="#ctx0" brushRef="#br0" timeOffset="51605.46">15104 10598 140 0,'12'-2'55'0,"-12"-1"-30"0,6 3-18 0,-3 0 15 16,3 0-4-16,-6 0-1 15,6 0-9-15,-6 0-5 16,0 0-2-16,0 0-1 0,0 0 2 16,6 3 3-16,-6-3 2 0,0 0 1 15,3 0 2 1,3 2-7-16,-3 1-4 0,3 2 6 16,0 3 4-16,0 3-2 15,-3 2 1-15,-3 3-3 16,0 2 2-16,-3 3-4 15,0 1-2-15,0-1 0 16,3 0 1-16,0-3-1 16,3-2 2-16,3-5-4 15,0-3-2-15,0-3 2 16,2-5 0-16,1-2 1 16,0-1 2-16,3-2-3 15,3-3 0-15,0 0 10 16,0 0 3-16,-3 0 3 0,0-5 4 15,-3 2-5-15,0-7 2 16,-1-1-3-16,-2 0 2 16,0-2-6-16,0-2-1 15,0-12-4-15,0 3-1 16,-3 6-3-16,0 5-1 16,-3 5 10-16,-3 5 3 15,-3 14-8-15,0 10-1 16,-6 6-3-16,-2 2 0 15,2 3 0-15,0 2 0 16,0-2-16-16,3-3-4 16,3-2-12-16,3-6-3 15,3-3 8-15,6 1 3 16,0-6 4-16,6 1 0 0,0-9-20 16,3 0-9-16,-1 1-34 15</inkml:trace>
  <inkml:trace contextRef="#ctx0" brushRef="#br0" timeOffset="52489.68">15700 10656 52 0,'8'-7'22'0,"13"-1"-12"0,6 0-12 0,-15 5 4 16,0-2 6-16,0-1 5 0,0 1 22 15,-3 0 10-15,-3 0-4 16,-3-1-1-16,0 1-15 16,-3 2-2-16,-3-2-14 15,0 2 6-15,-3 1 4 0,-3-1 1 16,0 0 0-16,0 3-6 15,-6 0-1-15,3 3-8 16,0 0-3-16,0-1-1 16,0 4-1-16,0-1-3 15,3 0 0-15,-2 3 4 16,-1 0 3-16,-3 3 1 16,-3-1 0-16,0 6-1 15,3 0 0-15,-3 0-5 16,3-3 1-16,4 0 0 15,2-2 2-15,3 0-1 16,0-1-1-16,3 3 1 0,6-2-1 16,3-1 0-16,6 1 0 15,-1-3 2-15,4 0 1 16,0-3 5-16,0-5 3 16,3-2-2-16,0-1 2 15,0-2-4-15,3-1-2 16,-4-2-2-16,1-2 0 15,3-3-2-15,0-6 2 16,0-2-11-16,0 0-2 16,-4 2-8-16,1-2-4 15,0 0-4-15,-3-3 1 16,-3 6 12-16,-3 2 4 16,-3 5 7-16,0 8 3 0,-6 3 2 15,0 8 3-15,0 3-1 16,-3 2 2-16,-3 3-9 15,0 3 0-15,0-3-2 16,3 2 2-16,3-5-4 16,0 0 2-16,3-2 0 15,3 0-1-15,3-3-12 16,0 0-4-16,0-3 2 16,0 0 1-16,0 0-9 15,2-2-5-15,7 0-43 16</inkml:trace>
  <inkml:trace contextRef="#ctx0" brushRef="#br0" timeOffset="53451.25">16143 10334 116 0,'3'-11'44'0,"3"8"-24"0,-3 1-6 16,-3 2 15-16,0 0-10 15,0 0-1-15,3 0 7 16,0-3 4-16,0 3-15 16,0-2 7-16,0-1 6 0,3 0-13 15,0 3-2-15,-3-2-8 16,-3-1-1-16,0 0 5 16,0 3 7-1,-3 0-4-15,0 6-1 16,-3 4 1-16,0 6-4 15,0 8 1-15,-3 8-5 0,0 5-2 16,0 0 2 0,0 0 0-16,-3-6-4 0,3 1 1 15,0 0 0-15,3-3 2 16,0-2-3-16,1-4 0 16,-1 1 1-16,3 0 2 15,0-3-1-15,0-2-1 16,0-4-8-16,3-1-5 15,0-6 2-15,6-3 4 16,0-8 4-16,2-5 4 16,-2-2 0-16,3-3 2 15,0-3-2-15,-3-3 2 16,0 1-2-16,0 2-1 16,-3 3 5-16,0 2 1 15,-3 6-5-15,3 2 0 0,-3 3-3 16,0 0 0-16,-3 8 0 15,3-3 0-15,0 1 2 16,3-1 0 0,3-3 2-16,0-2-3 15,3 3 0-15,3 0 3 16,3-1 3-16,0 4-4 16,-1-6-1-16,1 0 0 15,0 0 2-15,0 0-1 16,0-8-1-16,3 2 1 15,0-1 1-15,0 1-1 16,-4-2-1-16,-2 3-8 16,0 0-3-16,-3-1 1 15,-3 4 1-15,-3 7 1 16,-3 8 2-16,-3 1 2 16,-3 1 2-16,0 1 3 15,-3-2-5-15,3-1-1 16,0-3-14-16,3-2-3 15,3-2 1-15,6-4 0 16,0-2 5-16,3-2 5 16,0-1-7-16,3 0-1 15,0 1-39 1,-3-1-36-16,3 0 29 16</inkml:trace>
  <inkml:trace contextRef="#ctx0" brushRef="#br0" timeOffset="53675.87">16459 10381 252 0,'-9'-2'93'0,"9"2"-50"0,-3 0-28 15,3 0 24-15,0 0-12 16,0-3-3-16,0 0-14 15,0-2-6-15,0-3-3 16,0 0-8-16,0 0-3 0,0 0-52 0,3 0-21 16,-3 6-35-1</inkml:trace>
  <inkml:trace contextRef="#ctx0" brushRef="#br0" timeOffset="55327.6">16601 10707 116 0,'0'0'46'0,"0"2"-24"16,-3-2-19-16,3 0 12 0,0 0 8 15,0 0 6-15,0 0 11 16,0 0 5-16,0 0-24 16,0 0 8-16,0 0 4 0,3-2-13 15,0-4-3-15,3 1-11 16,0 0-4-16,3-3-1 15,0 0-1-15,3 3-3 16,0-1 2-16,0 1 1 16,0 0 2-16,-3 0-1 15,0-1-1-15,3 4-2 16,-1-1 1-16,-2 3-1 16,0 3-2-16,-3 2 0 0,-3 5 3 15,-6 6 0-15,-3 0 3 16,-3 3-1-16,0-1 2 15,0 3-7-15,-2 1-1 16,2-4-1-16,3 1 4 16,0-4-1-16,3-1-1 15,3-4 3-15,0-2 2 16,0 0 0-16,0-3-1 16,3 1 1-16,0-1-1 15,3-2-3-15,0-3 2 16,3 0 1-16,-1-3 2 0,1 0 1 15,3-2 1-15,0-3-2 16,3-2 1-16,0-1 0 16,0-2 1-16,0 0 0 15,0-1 0-15,-3 1-2 16,-1-3-2-16,1-2 1 16,0-1 1-16,-3 3-1 15,0 0 2-15,-3 3-2 16,0 0 2-16,-3 5-2 15,0 0-1-15,0 3 1 16,0 2-1-16,-3 1 0 16,0 2 0-16,-3 0 4 15,3 0 5-15,-3 2-1 16,3 1 1-16,-3-1-3 16,3 4 1-16,0-6-4 0,0 13-2 15,3-2 0 1,0-4-4-16,3 1 2 15,3 0 1 1,-3 0-3-16,3-2 2 16,0-1 1-16,3 0 0 15,-1-2 0-15,4-1 2 16,-3-2 1-16,3 0 1 16,-3-5-5-16,6 0 1 15,-3-6 2-15,3-2 3 16,-6 0-2-16,-1 0 0 15,1 2-1-15,-3 0 1 16,0 4-4-16,-3-1 0 0,0 2 1 16,-3 1 2-16,0 2-3 15,-3 1-2-15,0-1-1 16,0 0 3-16,-3 3 0 16,0 3 3-1,-3 2 3-15,-6 1 2 0,-3-1-1 16,-2 6 1-16,-4 2-6 15,0 3-1-15,3 2-2 16,3 1 0-16,3 2 2 16,3 3 0-16,3-1-3 15,6 1 2-15,3 0 1 16,3 0 2-16,0 2-1 16,0-2 2-16,0 0-2 0,0-8-1 15,0 0 1-15,0-6 1 16,0-2-1-16,9-3 2 15,3-10-18-15,5-11-6 16,4 3-17-16,3 3-4 16,0 2 12-16,-3 5 5 15,-4 8-67 1,-8 14-52-16,-9-1 52 16</inkml:trace>
  <inkml:trace contextRef="#ctx0" brushRef="#br0" timeOffset="64349.62">4288 11778 84 0,'0'-8'33'0,"0"6"-18"0,0-1 4 16,0 3 16-16,-3-3-11 16,3 1-3-16,-3 2-12 15,0 0-4-15,3 0-3 16,0 0 1-16,0 0 0 0,0 0-4 16,0 0-1-16,0 0 12 15,0-3 7-15,0 3 5 16,-3-3 4-16,0 1-12 15,0-4-5-15,0 1 0 0,3 0 4 16,0 0-3-16,0-1 0 16,0 1-6-16,-3 0-3 15,3 2 0-15,0-2 1 16,0 2-1-16,0 0 2 16,0-2 0-16,0 3 1 15,3-1-5-15,-3 0 1 16,3 1 0-16,-3-1 0 15,3 0 0-15,0 1 0 16,0-1 0-16,0 0 0 16,0 1 0-16,3-4 0 15,0 4 0-15,0-4 0 16,3 4 0-16,-3-1 0 0,5 1 0 16,-2-1 0-16,3 6 0 15,0-1 0 1,-3 1 0-16,0-1 0 15,0 1 0-15,-3 0 0 16,0 2 2-16,0 0-3 16,-3 3-2-16,0 0 2 15,0 3 0-15,-3 2 1 16,0 0 2-16,-3 3-1 16,0 5-1-16,0-2 3 15,0 7 0-15,-3-2-1 16,0 3 1-16,-3-1-2 15,-3-2-1-15,3-3 1 0,0-3 1 16,0-2-1-16,0 0 2 16,3-5-2-16,0-1 4 15,1 1 4 1,-1-3-3-16,3 0-1 16,3-3 0-16,3 0-1 15,3 1 2-15,2-4 3 16,1 4 0-16,3-1 0 15,0-2-3-15,0-1 1 16,3 1-4-16,-3-6-2 16,0 1 2-16,0-1 0 15,0 0 3-15,-3 1 3 0,-1 2-2 16,-2 0-2-16,0-3-5 16,0 3 0-16,-3 0 0 15,0 0 0-15,3 0-3 16,0 0-17-1,0 5-8-15,0-2-20 16,0 2-10-16,0-2-20 16,3 2-52-1,0-2 28-15</inkml:trace>
  <inkml:trace contextRef="#ctx0" brushRef="#br0" timeOffset="66875.89">4931 11625 56 0,'3'-3'22'0,"-3"3"-12"0,0-3 10 0,0 3 16 15,0-2-4-15,0-1 1 16,0 1-5-16,-3-1-3 16,0 0-7-16,0 1-1 15,0 2 10 1,0 0-15-16,0 0 5 0,0 5 14 16,-3 3-4-1,0 0-9-15,3 5-6 16,0 3-10-16,0 2-1 15,0 4 1-15,0 1 3 0,0 4-2 16,0 2-2-16,0-3 2 16,0-2 0-16,-3-5-1 15,3 2 1-15,0-5 2 16,0-3 4-16,0 0 0 16,0-2 2-16,0-1-4 15,3 4 1-15,0-4-5 16,0 1-2-16,0-1 0 15,3 1 1-15,0-3-1 16,-3 0-1-16,0-3 1 16,3 0 1-16,-3 3 1 15,0-2-4 1,0-1 1-16,3 0 0 0,0 0 0 16,3-2-3-16,3 0 0 15,3-1-1-15,3-2 3 16,0 0 0-16,3 0 1 15,-1 0-3-15,1-5 2 16,0 0 1-16,3 2 2 16,3-2-3-16,-6 2-2 15,-3 1-7-15,-1-1-2 16,-2-2-6-16,-3 2-2 16,0 0-29-16,0 1-10 15,-3-4-49 1,0 6-21-16,0-2 65 15</inkml:trace>
  <inkml:trace contextRef="#ctx0" brushRef="#br0" timeOffset="67427.92">4928 11699 112 0,'-9'-13'44'0,"6"7"-24"0,0-2 7 0,3 6 21 16,0-4-8-16,-3 1-3 16,0 0-10-16,0 0-3 15,3-1-13-15,0 1-2 0,0 2 1 16,0 1-6-16,3 2-2 16,-3 0-1-16,6 0-1 15,0 2 0-15,3 1 2 16,3 0 3-16,0-1 4 15,-1-2 0-15,4 0 0 16,0 0 1-16,3 0 1 0,0 0-5 16,6-2-2-16,0-1-4 15,-1 3-1-15,1-3 1 16,0 3 0-16,0 0-3 16,0 0 2-16,-4 3 1 15,1 0 2-15,-3-3-1 16,-3 0-1-16,-3 0-15 15,0 0-5-15,-3 0-17 16,0 0-4-16,-3 0-18 16,0 0-7-16,-6 0-18 15</inkml:trace>
  <inkml:trace contextRef="#ctx0" brushRef="#br0" timeOffset="67847.5">4919 11903 168 0,'0'0'66'16,"3"0"-36"-16,0-3-13 0,3 0 20 0,0-5-6 15,0 3 2-15,3 0-4 16,2-6 2-16,1 3-17 16,0 6 1-16,0-1-1 0,0 3-7 15,-3 0-2-15,6 0-1 16,-3 0 0-16,6 0-5 15,-1 0-1-15,1 0 3 16,3 0 1-16,0-3 0 16,0 1-2-16,0-6-8 15,0 2-5-15,-1-2-18 16,1 1-7-16,-3-1-13 16,0 0-4-16,0 0-45 15</inkml:trace>
  <inkml:trace contextRef="#ctx0" brushRef="#br0" timeOffset="69153.23">5776 11823 124 0,'-3'-18'46'0,"3"15"-24"0,0 0-13 15,0 3 16-15,0-2 3 16,0-1 3-16,0-2 3 16,0-1 4-16,0-1-21 15,0-1 2-15,0 0-1 0,-3 0 1 0,3 2 3 16,-3 1-10-16,0 0-2 15,-3 2-4-15,0 1-1 16,3 2-6-16,-6 2 1 16,-3 3 0-16,0 3 0 15,1 3-3-15,-4 8 0 16,0 4 2-16,0 4 0 16,3-1-2-16,0 1 2 15,3-6-1-15,3 3 0 16,3-3 2-16,0-5 2 15,3 0-3-15,3-6 0 16,3-2 3-16,6-5 1 16,3-9-1-16,3-4-2 15,0-9 1-15,0-12 1 0,-1-1 1 16,1-3 1-16,0-2-5 16,0 3-1-16,0 0 1 15,-3 5 0-15,0-6 1 16,-1 6 0-16,1 0 0 15,-3 0 0-15,0 2-3 16,0 1 2-16,-3-3 3 16,0 5 1-16,-3 6-4 15,0 2 1-15,-3 5 0 16,-3 16-5 0,-3 11 1-16,-3 8 2 15,-3 2 1-15,3 4-2 16,0 1 2-16,0 4-10 15,3-4-5-15,0-1 5 0,0-4 4 16,3-5 2-16,0-2 1 16,0-3 3-16,3 7 2 15,0 1-2-15,3-3 0 16,0 3 1-16,0-5 0 16,3-1 0-16,0 1 0 15,0-6 2-15,-3 0 3 16,3-2-26-16,3-3-13 15,2-8-58 1,-2-3-41-16,0-5 54 16</inkml:trace>
  <inkml:trace contextRef="#ctx0" brushRef="#br0" timeOffset="69439.13">6255 11469 120 0,'6'-6'46'0,"-6"4"-24"0,0 4 7 0,0-2 25 16</inkml:trace>
  <inkml:trace contextRef="#ctx0" brushRef="#br0" timeOffset="69858.89">6258 11471 322 0,'-6'11'29'16,"0"5"-16"-16,0 5-10 0,-3 0 0 15,0 0-2-15,1 0-1 16,2-2 1-16,0-1-1 16,3-2 2-16,-3 3 1 15,0-1-4-15,0 1-1 0,3 2 1 16,0-2 0-16,6 4 1 16,0 4 0-16,0-3 0 15,0-6 2-15,3 1-1 16,0-3-1-16,0-6 1 15,0-2-1-15,5-3 6 16,1-10 4-16,0-6-3 16,3 1-2-16,3 2-5 15,0-3 0-15,-3 6-2 16,0 0-2-16,-3 2 3 16,-4 3 0-16,1 5 1 15,-3 9 2-15,0 2-1 0,-3-6 2 16,0 1-2-1,0-3-1-15,-3-3 1 0,3 0 1 16,-3-5 1-16,0 0 3 16,6-2-5-16,0-6-1 15,0 2-9-15,6 1-2 16,-3-6-18-16,6 9-9 16,-3-3-40-1,0 5-39-15,0 5 40 16</inkml:trace>
  <inkml:trace contextRef="#ctx0" brushRef="#br0" timeOffset="70430.5">6214 11553 140 0,'0'-2'55'0,"0"7"-30"0,0-8-21 0,0 3 15 15,0 0-11-15,0 0-4 16,0 0 3 0,0 0 5-16,5 11 7 0,-5-3 5 15,0-3 1-15,3 0 0 16,0-2-1-16,0 0 0 16,3-1-9-16,3 1-4 15,3 0-6-15,3-1-2 16,3-2-1-16,0 0 1 15,3-5 0-15,-1 5 1 16,4-5 2-16,0 2 1 16,0 0-3-16,0 1-3 15,0-1 0-15,-7 3 1 16,-2 0-1-16,3 0-1 16,-3 0 1-16,3-3-1 15,-3 1-3-15,0 2 0 0,-3 0-9 16,-1-3-5-16,1 3-2 15,-6 0-1-15,0 0-16 16,-6 3-4-16,0-1-41 16,-6 6-37-1,3 0 40-15</inkml:trace>
  <inkml:trace contextRef="#ctx0" brushRef="#br0" timeOffset="70894.98">6190 11791 124 0,'0'-2'46'0,"9"2"-24"0,-6 0-4 0,-3 0 20 16,0 0-6-16,0 0 1 15,0 0-5-15,0 0-3 16,0 0-13-16,0 0 8 0,3 2 3 16,3 1-3-16,2-3-1 0,1 0-11 15,0 0-3-15,3-3-3 16,3 1 1-16,3-1-2 15,0 0-1-15,0 1 1 16,0 2-1-16,-1 0-3 16,4 2 2-16,3 1 1 15,-3 0 0-15,-3-1 0 16,0-2 2-16,-1 0-3 16,1-2-2-16,0-1-12 15,0-2-5-15,-3 0-27 16,-3-1-10-16,-3 4-38 15,0-1-29 1,-3 3 56-16</inkml:trace>
  <inkml:trace contextRef="#ctx0" brushRef="#br0" timeOffset="73162.63">6184 11842 124 0,'0'-3'49'0,"0"3"-26"0,0 3-3 16,0-3 19-16,0 0-21 15,0 0-7-15,0 0-8 16,0 0 0-1,0 13 0-15,0-3 3 0,0 1 3 16,0 0 2-16,0-1-8 16,0 1-3-16,0-1-1 15,0 1 2-15,0 0 0 16,0-1-1-16,3 1-2 0,0-3 1 16,0 0 3-16,3 0 1 15,0-1-1-15,-3-1 1 16,0 4 11-1,0 1-3-15,2 0 1 16,-5-1-4-16,0-2-3 16,0 0 0-16,0 0-1 15,0-3-5-15,0 0 1 16,0 1 0-16,0-1 2 16,0-2 1-16,0-1 1 15,-5 4-2-15,2-4 1 16,0 1-2-16,0 2 2 0,0-2-4 15,0 0-2-15,0-1 2 16,3 1 2-16,0-3 2 16,0 0 1-16,0 0-5 15,0 0-1-15,0 0-2 16,0 0 3-16,0 0 0 16,3 2 3-16,-3-2-1 15,3 3-1-15,-3-3 1 16,0 0-1-16,0 0 2 15,3 3 1-15,-3-3 1 16,0 0 0-16,3 2 0 16,0-2 2-16,0 0-8 15,2 0 0-15,-2 0 0 16,0 0 3-16,3 0-2 0,0 3 0 16,3-3 1-16,0 3 0 15,3-1 2-15,3 1 3 16,0-3 0-16,0 3 2 15,0-3-2-15,0 2 0 16,-1-2-1-16,7 0 0 16,3-2-2-16,0-4 1 15,-3 1-2-15,-3 0 2 16,-1-1-2-16,-2 1-1 16,0 0-2-16,-3 2 1 15,-3 1 1-15,0 2 2 16,0 0-3-16,-3 0 0 15,0 0 1-15,0 2 2 0,-6-2-1 16,0 0 2-16,6 3 2 16,-6-3 2-16,0 0 1 15,0 0 2-15,0 0-3 16,0 0-2-16,0 0 0 16,0 0-1-16,-3 3-2 15,0-3-2-15,-3 0-6 16,0 0-1-16,0 0-28 15,0 0-9-15,0-3-38 16,0 0-12-16,3 3-2 16</inkml:trace>
  <inkml:trace contextRef="#ctx0" brushRef="#br0" timeOffset="74092.65">6949 11813 100 0,'0'0'38'0,"0"0"-20"0,0 0-6 0,0 0 13 0,0 0 6 16,0 0 6-16,0 0-5 16,0 0-2-16,0 0-16 15,0 0 2-15,0 0 2 0,0 0 5 16,0 0 3-16,0 0-5 16,0 0-2-16,0 0-11 15,3 0-3-15,3-3 1 16,0 0 1-16,6 1-1 15,-1-4 1-15,7 4-4 16,-3-1-2-16,0 3 0 16,0 0-1-16,-3 3 0 15,0-3 0-15,0 0 0 16,-3 0 2-16,-1 0-1 16,-2 0-1-16,0 0 1 15,6-3-1-15,6-2 2 16,3-3 1-16,0 0-4 0,0 0 1 15,-3 0-2-15,-4 3 0 16,1-1-3-16,-3 4-1 16,-3 2-13-16,0 2-5 15,-3 1-16-15,-3 2-7 16,-3 1-17-16,-3-1-5 16,-6 3-14-1</inkml:trace>
  <inkml:trace contextRef="#ctx0" brushRef="#br0" timeOffset="74828.37">6886 12040 132 0,'0'0'49'0,"-9"0"-26"0,6 0-9 0,3 0 15 16,0 0-1-16,0 0 1 15,0 0 1-15,0 0 1 16,0 0-16-16,0 0 4 0,0 3 4 16,0-3-3-16,0 0 0 15,0 0-13-15,0 0-7 16,0 0 2-16,6 2 0 15,-3 1 4-15,3-3 3 16,3 0-2-16,0 0 1 16,3 0-7-16,0 0-3 0,0 0 3 15,0 0 3-15,0 3-3 16,-3-3-3-16,2 0 1 16,-2 0 2-16,3 0 0 15,0 0-1-15,-3 0-2 16,3 0 1-16,3-6 1 15,0 1 2-15,0 0-3 16,0 0 0-16,-4 2 1 16,1 0 0-16,0 1 0 15,0 2 0-15,-3 5-3 16,0 0 2-16,-3-2 1 16,0-1 2-16,-6-2-1 15,0 0-1-15,0 3 3 16,0 0-2-1,-3-1 2-15,0 1-2 0,0-3-1 16,0 0-13-16,0 0-4 16,0 0-18-16,0 0-7 15,0 0-31-15,-3 0-62 32</inkml:trace>
  <inkml:trace contextRef="#ctx0" brushRef="#br0" timeOffset="79498.32">7749 11664 40 0,'-3'-2'16'0,"3"2"-8"0,0 0 1 0,0 0 9 0,0 0 1 16,0 0 3-16,0 0 3 15,-3 0 4-15,0 0 5 16,3-3 1-16,0 3-4 16,0 0-1-16,0-3-17 15,0 1-1-15,0 2-1 0,3-3-4 16,0 1 1-16,0-1-3 15,3 0 0-15,-3 1 3 16,0-1 3-16,3 0-2 16,-3-2 2-16,0 0-6 15,0-1-3-15,3-1 3 16,3-1-3 0,-3 0-1-16,0 0 0 0,-3 2 1 15,6 4-6 1,-3-1 1-16,0 3 1 15,3 0 1-15,-3 3 1 16,0-1-3-16,0 4 2 16,-3-4 3-16,0 4 1 15,-1-1-4-15,1 0 1 16,3 1-2-16,-3-1 0 16,0 0 2-16,-3 0 0 15,-3 1 2-15,0 2 1 16,0 2-4-16,-5 1 1 15,-1 2 0-15,3 3 2 16,-3 0-1-16,0 2 2 16,0 1-2-16,-3 5-1 0,0 2 1 15,-3 1 1-15,3-6-3 16,-3 2 0-16,3-1 1 16,1-4 2-16,-1 1-1 15,3-3-1-15,0-3 1 16,0 0-1-16,3-2 0 15,0-1 0-15,3 1 2 16,0-1 1-16,3-2 5 16,3 3 3-16,3-3 0 15,6 0 1-15,3-3-6 16,0 0-2-16,2-5-2 16,4 0 1-16,0 0-2 0,0 0 2 15,-6 0-2 1,-3 0 2-16,0 0-2 0,-3 0-1 15,0 0 1-15,-4 0-1 16,4 0 0-16,-3 0 0 16,0 0 0-16,3 0 0 15,0 0-18-15,0 0-5 16,0 0-11-16,0 0-2 16,-3 0-15-16,0 0-6 15,-3 0-24 1,3-2-25-16,-6 2 46 15</inkml:trace>
  <inkml:trace contextRef="#ctx0" brushRef="#br0" timeOffset="81014.75">8113 11908 84 0,'2'0'33'0,"-2"2"-18"0,3-2 9 16,-3 0 19-16,0 0-12 15,0 0-3-15,3 0-3 16,-3 0 1-16,0 0-14 16,0 0 9-16,0 0 2 0,0 0 0 15,0 0-2-15,0 0-5 16,0 6 0-16,-3-1-7 16,0 0-1-16,1 1-4 15,-1 2-1-15,3 2-1 0,0 1-2 16,0-3 1-16,0 2-1 15,0-2-3-15,0 5 2 16,0 1 1-16,0-1 2 16,-3-3-1-16,0 4-1 15,0-1 1-15,0 0-1 16,-3 3-3-16,3 0 2 16,0 0 1-16,0 2 2 15,0-2-1-15,0 0 2 16,0-3-4-16,0 0 0 15,0-2-1-15,0 5 0 16,0-3 4 0,0 6-1-16,0-3-1 15,0-3 1-15,0-3-1 0,3 4 0 16,0-6 0-16,0-1 0 16,0-1 2-16,-3-1-1 15,3-5-1-15,0 0-6 16,0 0-1-16,0-3 1 15,0-7 3-15,0-3 2 16,0-3 3-16,0 2-1 16,0 1 2-16,0 0-4 15,0-3-2-15,3-2 2 16,0-4 0-16,0 1 1 16,3 3 2-16,-3-3-1 15,3 2-1-15,-3-2-2 16,3 0 1-16,-3 2 1 15,0 3 0-15,0 1-5 0,0 1 1 16,0 1 2-16,0 0 1 16,0 0-2-16,3-1 2 15,0-2 1-15,-1-2 2 16,1-6-1-16,3 0-1 16,0 3 1-16,0-3 1 15,0 6-3-15,0 2-2 16,0 3 2-16,0 0 0 15,0 2-2-15,-3 3 2 16,3 0 1-16,3 0 2 16,3 0-3-16,2 0 0 0,1 0-1 15,0 0 0-15,-3 0 4 16,0 1 3-16,-3 1 4 16,0 1 2-16,-3 2-5 15,0 6-4 1,-1 2 1-16,-2 3 0 15,0 3 1-15,0 2-2 16,0 0 1-16,0-2-4 16,0 2 0-16,-3-2 1 15,0-1 2-15,0-2-3 16,0 0 0-16,0-3 1 16,-3 6 2-1,0 2-1-15,0 0-3 16,-3 1 1-16,0-4-1 15,0 1 0-15,-3-3 0 0,0 0 0 16,-3-3-5-16,3 0 0 16,-3 1-2-16,0-1 1 15,-2-3-4-15,-1-2 0 16,-3 0-3-16,-3 0 0 16,3 0-3-16,0-2 1 15,3-1-7-15,0-5 1 16,3 0-23-1,3 3-52-15,1 0 12 16</inkml:trace>
  <inkml:trace contextRef="#ctx0" brushRef="#br0" timeOffset="85413.26">8833 11715 116 0,'3'-6'46'0,"0"6"-24"0,-3 0-15 16,0 0 15-16,0 0-7 15,0 0 2-15,0 0 1 16,0 0 1-16,3 0-10 15,-3 0 8-15,0 0 3 0,0 0 5 16,3 0 2-16,0-2-3 16,0-1-3-16,0 3-3 15,-3-3 1-15,0-4-6 16,-3 1 0-16,0 1-2 16,0 0 3-16,-3-1-5 15,0 4-1-15,0 2-6 0,-3 2-4 16,0 4-2-16,0 2 0 15,0 2 0-15,-3 1 3 16,0-1-2-16,3 1-1 16,0-1 0-16,1 1 3 15,-1 0 0-15,0-1 1 16,3 6-3-16,0 0 2 16,0 5-1-16,0 3 0 15,0-6 2-15,0 1 2 16,3-3-3-16,0 0-2 15,3-3 2-15,3 0 0 16,6-5 1-16,-3 0 0 16,0-3 0-16,0 1 2 15,0-4-1-15,3 1-1 0,0-3 1 16,0 0-1-16,2 0-3 16,1 0 2-16,3 0-6 15,0-3 0-15,0-2-28 16,0 0-12-16,0-3-17 15,3-3-6-15,2 1-19 16,-2-6-9 0,0-5 53-16</inkml:trace>
  <inkml:trace contextRef="#ctx0" brushRef="#br0" timeOffset="86417.67">8999 11326 52 0,'0'0'19'0,"0"2"-10"0,3 1 2 16,-3-3 12-16,0 0 3 15,0 0 4-15,0 0 6 16,0 0 4-16,3 0-6 16,0 0-3-16,3-3-9 15,-3-2-3-15,3 0-11 16,0 0-5-16,0-1-2 0,0 1-1 0,3 0 2 15,0 2-3-15,3 0-2 16,0 1 2-16,0-1 0 16,0 3 1-16,3 0 0 15,-4 0 0-15,1 0 2 16,0 0-1 0,-3 0-1-16,0 0 1 15,-9 0-1-15,9 3 0 16,-3 2-3-16,-3 3 2 15,0 0 1-15,-6 2 0 16,0 1 0-16,-3 5 0 16,-3 5-5-16,0 3 1 0,0-6 2 15,0 1 1 1,0-3 1-16,0-3 0 0,1 0 0 16,-1-2 0-16,0-1 0 15,3-2 0-15,0 0 0 16,3-2 2-16,0-1-3 15,3 0 0-15,0-5 5 16,6 3 5-16,0-1 4 16,3-2 2-16,0 0-4 15,2 0 1-15,4 0-7 16,0 0-3-16,0 0 3 16,-3-2 4-16,0-1-1 15,0 1 1-15,-3-1-3 16,0 0 1-16,3 1-6 15,0-1-1-15,-4 0 0 16,-2 3 0-16,3 0 0 16,-3 0-3-16,3 0 0 15,-3 0 2-15,3-2 0 16,-3 2-4-16,3 0-1 16,0 0-2-16,0-3 0 15,-3 0-2-15,0 3-1 16,0 0-8-16,-3 0-2 15,0 0-11-15,3 0-5 16,-3 0-24 0,-6-2-42-16,-3-1 26 0</inkml:trace>
  <inkml:trace contextRef="#ctx0" brushRef="#br0" timeOffset="89270.4">9729 11760 88 0,'6'-6'33'0,"-3"4"-18"0,0-1 4 0,-3 3 18 15,0 0-5-15,0-3 1 16,0 1-5-16,0-1-3 15,-3 0-13-15,-3 1 1 0,0-1 3 16,0 1 5 0,0 2-7-16,-3 0-1 15,0 0-1-15,-3 0 0 16,-3 0-6-16,0 0-2 16,0 2 0-16,1 3 0 15,-1 3-5-15,-3 3-1 16,-3 0-2-16,0 7 3 0,3-2 0 15,0 5 3-15,4 3-3 16,2-6 0-16,0 1 1 16,3-3 0-16,3 0-3 15,0-3 0-15,3 0-1 16,3-2 3-16,3-3-2 16,3-3 1-16,6-2 2 15,3-3 2-15,2-3-3 16,1 0 0-16,3-2-1 15,0 0 0-15,3-3 0 16,-3 0 0-16,0 0 0 16,-1-8-2-16,1-2 5 15,0-4 1-15,0 1-3 0,-6 0 1 16,-3 5 2-16,3-5 1 16,2-11-6-16,1 1 0 15,-3-4 5-15,-3 1 4 16,-3-3-3-16,0 2 0 15,-3-2-3-15,-3 8-3 16,0 5-3-16,0 1 1 16,0 1 3-16,0 4 1 15,0-3-2-15,0 13-2 16,0 18 0 0,0 4 3-16,-3 4 1 15,0 6 1-15,0-3 2 16,0-5 1-16,-3 8 3 15,-3 10-5-15,0-2-1 0,3 0 0 16,0-1 2-16,0-1-1 16,3-7-1-16,0-4 1 15,0 5 1-15,-3 7-6 16,-3-4-1-16,0-3-3 16,3 2 0-16,0-7-4 15,0-3-3-15,0-3-18 16,0-3-6-16,0 1-26 15,3-3-34 1,0-3 34-16</inkml:trace>
  <inkml:trace contextRef="#ctx0" brushRef="#br0" timeOffset="90246.93">10044 11712 108 0,'0'-3'41'0,"3"1"-22"0,0-1-9 16,0 3 12-16,3-3 10 16,0 1 4-16,0-1 1 15,-3 3 2-15,-3 0-10 16,-3 5-16-16,0 6-6 16,-3 2-1-16,0 3-5 15,0 8-1-15,-3 5 0 16,0 3 2-16,0 0-1 15,0-3-1-15,1 0 3 16,-1-3 0-16,3-2-6 16,0 0 2-1,0-3 7-15,0-5-8 16,0 0-3-16,0-3 5 0,0-2 1 16,3-4-2-16,0 1 1 15,0-2 0-15,0-1 2 16,0-2-1-16,0-1 2 15,0-2-4-15,0 0 0 16,0-2 1-16,3-1 2 16,0-5-1-16,0-5 2 15,0 0-7-15,3-3-1 16,0 0 4-16,0-3 5 16,-3 1-2-16,0-3-1 15,0-3 2-15,3 5 2 16,-3 3 4-16,3-2 2 15,3-9-8-15,0 1-1 0,0 5-4 16,3 2 0-16,0 1 2 16,3 2 0-16,0 0 0 15,-1 3 0-15,7 0 0 16,3-3 0-16,-3 3 0 16,0 2 0-16,0 0-3 15,0 1 2-15,-1-1 1 16,-2 3 2-16,-6 3 1 15,3-6 1-15,-3 3-2 16,3 1-2-16,-3 1 1 16,3 1-1-16,-3 0 0 15,0 5 0-15,0 0-3 0,0 5 2 16,-3 0 1-16,-1 1 2 16,-2-1-3-16,0 3 0 15,0 0 1-15,0 0 2 16,0-3-3-16,0 0 0 15,-3 0 1-15,0 1 0 16,0-1-3-16,-3-2 0 16,0-1-3-16,0 1 1 15,0 0-8-15,-3-1-4 16,1 1 0-16,-4 0 0 16,-3-1-6-16,0 1 0 15,3 0-19-15,0-3-8 16,3 0-24-1</inkml:trace>
  <inkml:trace contextRef="#ctx0" brushRef="#br0" timeOffset="99314.54">4826 13231 80 0,'3'2'33'0,"-3"1"-18"0,0-3 2 0,3 0 14 16,-3 0 12-16,0 0 8 15,0 0-10-15,0 0-2 16,-6 0-11-16,1 0-5 16,-1 0-13-16,0-3-2 0,-3 3-1 15,0 0-1-15,0-2 1 16,0 2-4-16,-3 2 0 15,-3 1 3-15,-3 5 1 16,-3 2-3-16,-2 6-3 16,2 3 0-16,-3 2-1 15,6 0-3-15,3 0 2 0,0 0-1 16,6-2 0-16,0-3 2 16,4 0 2-16,2-3-3 15,3-2 0-15,0-4 1 16,3-1 0-16,2-1 0 15,7-5 0-15,-3 0 2 16,6-3 1-16,-3 1-1 16,3-1 1-16,0 0-2 15,0 1 2-15,-3-1-2 16,0-2-1-16,-1 0 1 16,1-1 1-16,0-2 1 15,0-2 3-15,-3-3-1 16,3-3 0-16,-3-5-1 15,-3-1 2-15,0-1-3 0,3-4 0 16,0-2-1-16,-3 0-2 16,0-3 1-16,0 6 1 15,0-1-3-15,-1 3 0 16,1 1 1-16,-3 1 0 16,0 7 0-16,0 1 0 15,0 4-3-15,0 2 2 16,0 0-1-16,0 3-2 15,0-1 3-15,0 4 0 16,0-1-2-16,0 0 2 16,0 1 1-16,-3 2 2 15,0 0-1-15,0 0-1 16,0 5 3-16,0 6 2 0,-3 4 2 16,0 4 1-16,0 7-2 15,0 9-1-15,0-1-3 16,3 1-2-16,0-4 1 15,0 6 1-15,0-7-1 16,0-1 2-16,0-6-2 16,0-1-1-16,0-4 1 15,0 1 1-15,0-3-1 16,0-3 2-16,0-3 0 16,0-2 3-16,0-2-3 15,0-1-2-15,0-5 0 16,0 0-1-16,0 0-22 15,0 0-10-15,6 0-24 0,0-3-7 16,0 1-51 0,3-1-30-16,3 0 65 15</inkml:trace>
  <inkml:trace contextRef="#ctx0" brushRef="#br0" timeOffset="102316.83">5243 13051 36 0,'0'0'13'0,"-3"0"-6"0,3 2 0 0,0-2 7 0,0 0 12 16,0 0 9-16,0 0 1 16,0 0 2-16,0 0-5 15,0 0-3-15,0 0-8 16,3 0-1-16,-3 0-12 16,3 0 3-16,-3 0 4 0,3 0 12 15,-3 0 4-15,0 0-10 16,-3 3-3-16,0 0-13 15,0 2-4-15,0 3-4 16,3 0-2-16,-3 2 3 16,0 1 0-16,0 5 1 15,0-3 2-15,0 8-3 16,0-2 0-16,0 2-1 0,0 0 0 16,0 3 2-16,-2-3 2 15,2 3-1-15,0-6-1 16,0 1 1-16,3-3 1 15,-3-3-3-15,3-2-2 16,0-1 4-16,0-2 1 16,0-3 0-16,0 1-2 15,0-1 3-15,0 0 2 16,0-2-2-16,3 0 0 16,-3 2-1-16,3 0 1 15,3 0-4-15,-1-2 0 16,1 2 1-16,3-2 2 15,3 2-1-15,3-2-1 16,-3 0 1-16,3-3 1 16,0-3-1-16,0 0-1 0,0-2 1 15,-1 2 1-15,1 1 3 16,-3-1 4-16,0 0-4 16,-3 1-1-16,0-1-4 15,0 1-1-15,0 2-1 16,0 0-2-16,3 0 5 15,-3 0 1-15,0 0-20 16,-1 0-8-16,-2 0-25 16,0-3-10-16,-3 3-14 15,0-3-43 1,-3 1 29-16</inkml:trace>
  <inkml:trace contextRef="#ctx0" brushRef="#br0" timeOffset="102916.72">5321 13022 96 0,'0'-8'35'0,"0"5"-18"0,0 3 0 15,0 0 16-15,0 0-2 16,0-3 2-16,0 3-8 15,0-2-1-15,0 2-13 16,0 0 4-16,0 0 5 0,0 0-7 16,0 0-2-16,0 0-2 15,0 0 1-15,3 0-3 16,3 0 1-16,-1 0 1 16,4 0 5-16,3 0-8 0,6 0-3 15,3 0 0-15,0 0 2 16,6 0 0-16,-1 0 2 15,1 0-4-15,-3 2-2 16,0-2 0-16,0 3 1 16,-4 0-1-16,-2-1 2 15,0 1-2-15,-3 0 2 16,-3-1-4-16,0 1 0 16,-3-3 1-16,6 0-16 15,-3 3-6 1,-3-3-9-16,-4 0-4 15,1 0-7-15,-3 0-3 16,0 0-38 0,0-3-25-16,-9 0 50 0</inkml:trace>
  <inkml:trace contextRef="#ctx0" brushRef="#br0" timeOffset="103472.14">5324 13260 128 0,'0'-3'49'0,"0"0"-26"0,3 3-9 0,0-2 15 16,-1-1 6-16,1 0 3 15,0 1-5-15,0-1 0 16,0 1-19-16,0-1 5 0,0 3 4 16,3-3-3-16,0 3-2 15,0 0-4-15,3 0-1 16,0 0-5-16,3 0-3 15,0-2-2-15,3-1-3 16,3-8 7-16,2 3 5 0,4 1 0 16,0-1 3-1,-3 0-6-15,-3 0-1 0,0 0-4 16,-3 2-3-16,-1 4 2 16,-2-1 0-16,0 3-4 15,-3 3 1-15,0-1 0 16,0 1 2-16,-3 2-3 15,0-2 0-15,0 0-1 16,0-3 0-16,0 5-7 16,0-5-2-16,-6 0-14 15,3-3-6-15,0 1-13 16,-3-4-3-16,0 6-7 16,0-5-2-16,-3 5-44 15</inkml:trace>
  <inkml:trace contextRef="#ctx0" brushRef="#br0" timeOffset="104974.3">4490 13754 88 0,'9'-2'35'0,"-6"2"-18"0,-3 0 0 0,0 0 14 16,0 0 6-16,0 0 2 15,0 0-13-15,0 0-5 0,0 0-12 16,0 0-4-16,0 0 1 0,0 0 1 16,6 2 1-16,0-2 0 15,0 0 0-15,3 0 4 16,0 0 3-16,0 0-8 15,0 0-4-15,0 3 0 16,5 0 0-16,4 2-1 16,3 0 1-16,3 1-2 15,3 2-1-15,-3-3 1 16,2 3 1-16,1-8-1 16,0 0 2-16,0 0-2 15,2 0-1-15,1 0 1 16,0-3 1-16,0 3-1 15,-3-3 2-15,2 3-4 0,4 0-2 16,-3 0 2-16,0 0 0 16,-1 3 1-16,1-3 0 15,-3 3 0-15,3-3 0 16,-4 0 0-16,4-3 2 16,3 3-1-16,3-3-1 15,-1 1-4-15,4-1 0 16,3 3 0-16,-4 0 2 15,-5 0 1-15,-6 3 1 16,-3-1-3-16,-3 1 2 16,-4 0 3-16,-2 2 1 15,0 0 1-15,-3 1 2 16,0-1 1-16,-3-2 1 0,0-1 0 16,-3 1 2-16,0-3 1 15,0 0 1-15,-6 0-4 16,3 0-3-16,-3 0 2 15,3-5-2 1,0 2 2-16,-3 0-4 16,3 1 0-16,-3-1-1 15,-3 0 1-15,0 1-26 16,-3-1-10-16,-3 0-47 16,0-2-21-16,-3 2-2 15</inkml:trace>
  <inkml:trace contextRef="#ctx0" brushRef="#br0" timeOffset="106010.84">4943 14146 56 0,'-3'-3'22'0,"3"3"-12"0,0 0 3 16,0 0 11-16,0 0 1 15,0 3 0-15,0-3-3 0,-3 3-2 16,0 2 1-16,0-2-1 16,0 2-3-16,-3 0 0 15,0 0-9-15,0 1-3 0,0-1 1 16,0 0 1-16,0 3 1 16,-3 0-4-16,0 3-3 15,-3 7-3-15,0-2 1 16,0 3 1-16,0 2 0 15,1 3 0-15,2-1 2 16,3 1-3-16,0 0 0 16,3-5 1-16,0-4 2 15,3-1-1-15,0-4-1 16,3-2 5-16,-3-2 4 16,6-4-1-1,0-2-1-15,0-2-2 16,0-4 1-16,0-2 1 0,-1-2-1 15,1-4 1-15,0-1-2 16,0-1 2-16,0 0-2 16,3-3 0-16,0-7 1 15,0-3 1-15,0-6-1 16,3-4-1-16,0-1-6 16,0 0-1-16,0 1-2 15,-3 4 3-15,0 6 2 16,-4 3 2-16,1 2-1 15,0 5-2-15,-3 3 1 16,0 6-1-16,-3-1-3 0,0 3 0 16,0 3-3-1,0 2-1-15,0 3 1 0,-3 3 2 16,0 8-3-16,3 5 0 16,0 2 1-16,0 6 4 15,0 8-1-15,0 2 1 16,0 3 4-16,0 0 1 15,0 3 1-15,0-6 0 16,0-2-2-16,0 0 1 16,0-6-2-16,0-2 2 15,0-6-2-15,0-2 2 16,0-2-4-16,3-4 0 16,3-2-6-16,0-5 0 15,6-3-24-15,0-3-7 0,3 0-18 16,6 1-49-1,-3-1 15-15</inkml:trace>
  <inkml:trace contextRef="#ctx0" brushRef="#br0" timeOffset="107212.3">5330 14188 60 0,'0'-2'24'0,"0"4"-12"0,0-2 12 0,0 0 16 16,0 0 2 0,0 0 1-16,0 0-8 0,0 0-2 15,0 0-7-15,0 0-2 16,0 0-13-16,0 3-2 0,-3 0-2 16,0 2-6-16,3 3 0 15,0 5-1-15,0 3 2 16,-3 2 1-16,3 1 3 15,0 2-5-15,0 3-3 16,-3 0 3-16,3 0 3 16,0-1-1-16,0 4 0 15,-3-3-3-15,0 2-1 16,-3-5 1-16,0-2 2 16,3-3-1-16,-6-3 4 15,3-3-1-15,0-4 1 16,0-1-1-16,3-2-9 15,0-3-2-15,3-3 2 16,0-5 2-16,3-5 0 16,0-3-1-16,0 0 0 15,0-2 3-15,0-4-2 16,3-1 1-16,0-1 2 16,0 0 0-16,0-5 0 0,0 2 2 15,-3 4 5 1,3 1 4-16,0 1-9 15,2 3 0-15,-2-1-2 16,3 6 0-16,0 0 0 16,0 2 0-16,0 1-3 15,0 2 2-15,3 0 1 16,-3 0 0-16,0 3 0 0,0-1 2 16,3 1-1-16,-3 2-1 15,0 1-2-15,-1 2-1 16,1 0 2-16,-3 2 2 15,0 1 2-15,0 2 1 16,0 3 0-16,3 5 2 16,-3 1-3-16,0 2 0 15,0-1-3-15,-3-1-1 16,0-1 1-16,-6 0 2 16,-3-2 1-1,0-3-4-15,0 0 1 16,-3-3 0-16,0 0 0 0,-3-2 0 15,0-1 2 1,1-2-3-16,-1 0 0 0,-3 0-15 16,6 0-4-16,0 0 1 15,0-5 1-15,0 5-33 16,3 0-17-16,6 0-17 16</inkml:trace>
  <inkml:trace contextRef="#ctx0" brushRef="#br0" timeOffset="110018.95">6160 13765 88 0,'-3'-3'33'0,"3"3"-18"0,0-2 2 0,0 2 16 16,0 0 0-16,3-3 3 16,-3 3-9-16,0-3-4 15,0 1-13-15,0 2 2 0,0 0 2 16,0 0-3-16,0 0 1 16,0 0-5-16,0-3-2 15,0 3 0-15,0 0 1 16,0 0-3-16,0 0 0 15,6 0 3-15,0 0 1 16,-3 0 8-16,0 0 2 16,0-3-4-16,3 1 0 0,0-1-6 15,3-5-2 1,0 3-2-16,2-3-3 16,-2 3 1-16,0-1-1 15,3 6 0-15,0 3-3 16,3 0 2-16,0 2 1 15,0 0 2-15,0 3 1 16,0-2 1-16,-4-1-11 16,1 0-3-16,-3-2-2 15,0-3 2-15,-3 0 6 16,0-3 2-16,6 0-1 16,-3-2 0-16,0 0-14 15,3 0-4-15,0-1-16 16,-3 4-6-16,0-1-21 15,-3 0-43-15</inkml:trace>
  <inkml:trace contextRef="#ctx0" brushRef="#br0" timeOffset="110634.06">6187 13884 52 0,'-3'-3'22'0,"3"3"-12"0,0 0-3 16,0 0 9-16,0 0 3 15,0 0 1-15,0 0 2 16,0 0 1-16,0 0 16 16,0 0 8-16,3 3-12 15,0 0-6-15,-3-3-16 16,0 0-2-16,3 2 2 0,-3-2 4 15,3 3 2-15,-3-3-4 0,0 0-1 16,0 0 0-16,3 0 2 16,3 0-9-16,0-3-2 15,5-2-5-15,4 2-1 16,3-2 1-16,3 2 0 16,3 1 0-16,0-1 0 15,2 1 0-15,4 2 0 16,-6 0 0-16,0 0 2 15,-6 0-1-15,-3 0-1 16,-4 2 1-16,-2-2 1 16,-3 0 1-16,0 0 1 15,-3 0 0-15,0 0 2 16,-3 0-3-16,0 0-2 16,0 0-7-16,0-2-1 0,0-1-21 15,0 3-9-15,0 0-36 16,0 0-14-16,0 0-11 15</inkml:trace>
  <inkml:trace contextRef="#ctx0" brushRef="#br0" timeOffset="141020.66">7145 13278 104 0,'6'-13'38'0,"0"8"-20"0,3-6-8 0,-6 8 14 15,3 1-2-15,-3-1-1 16,0 1-3-16,0-1-1 16,0 0-9-16,-3 3 6 0,0 0 3 15,0 0-3-15,0 0 2 16,0 0-5-16,0 0-1 15,0 0-4-15,0 0 1 16,0 0 0-16,0 0 1 16,3-2-2-16,0-1-1 15,3-8-1-15,0 6 2 16,0 0-3-16,0 0 0 16,0 2 1-16,0 0 0 0,-1 1 0 15,1 2 0-15,0 5-2 16,0 0 1-16,0 0-2 15,0 1-1-15,0 2 3 16,0-3 0-16,0 0-1 16,0-2-2-16,0 2 1 15,-3-2-1-15,0 2 0 16,0 0 0-16,-3 1 2 16,0-1 1-16,0 3 1 15,-3 0 0-15,0 2-2 16,0 1 1-16,-3 5-2 15,0 2 2-15,-3 1-2 16,0-1 2-16,0 1-2 0,0 0-1 16,0 2 1-1,1 0-1-15,-1 0-3 0,3-2 2 16,0-4 1-16,3-1 0 16,0-1 0-16,0-3 2 15,0-2-1-15,3-2-1 16,0-1 1-16,0 0 1 15,0-5 3-15,6 3 4 16,0-3-4-16,6-3-3 16,-1 1-1-16,4-4-1 15,0 1 0-15,0 0 0 16,3-1 0-16,0 1 0 16,0 0 0-16,-3 2 0 15,-1 3 0-15,-2 3 0 16,-3-1 0-16,0 1 0 0,0 0 0 15,0-1 2-15,-3 1-3 16,0 0-2-16,0-1 2 16,0-2 2-16,0 0 0 15,0-2-1-15,0-1-8 16,0-2-5-16,0-1-11 16,0 4-5-16,0-1-11 15,-3 1-5-15,3 2-6 16,-6 0-1-16,2 2-10 15,1 3-18 1,-3 3 26-16</inkml:trace>
  <inkml:trace contextRef="#ctx0" brushRef="#br0" timeOffset="144397.87">7845 13273 88 0,'6'-3'33'0,"-6"3"-18"0,0 3 4 0,0-3 16 16,0 0 3-16,0 5 2 15,0 1-11-15,-6 1-3 16,0 4-15-16,-3-3-7 0,0 3-2 16,0 2-2-16,0 0 2 15,3 0-3-15,0 0-2 16,0 1 2-16,3 2 0 16,3-1-2-16,0 4 2 15,0 5-1-15,0 0 0 16,0 7 2-16,-3 6 0 15,0-5 2-15,0 0 3 16,0 0-2-16,0-6-2 16,0-2-3-16,0-6 1 0,3-2 1 15,0-3 2-15,-3-2-10 16,3-8-2-16,0-6-2 16,0-10 0-16,3-11 7 15,0-10 4-15,0-6 2 16,6 0-1-16,-3 3-2 15,3 3 1-15,3 2-6 16,-3 3 0-16,0 3-2 16,3 2 3-16,0 3-3 15,-3 2 1-15,2 3 2 16,-2 3 3-16,0 5 2 16,0 0 3-16,-3 3-3 15,0-1 0-15,0 4 1 0,0-3 2 16,0-1 10-16,0 4 4 15,0-4 6-15,3 4 1 16,0-4-6-16,-3 4 0 16,3-1-1-16,0 0 2 15,0 3-6-15,-4 0 1 16,1 8 1 0,0 3-6-16,-3 5-2 15,-6 0-1-15,0-3-1 16,0 0-2-16,0 0-2 15,0-2 1-15,1 0 1 16,-1-1 1-16,-3-2 1 16,0-3-2-16,-3 1 1 15,-3-4-4 1,0 1-2-16,0-3-5 16,0 3-2-16,3-1-13 15,0 4-5-15,3-1-12 16,-3 3-2-16,3 2-42 15,0 1-27 1,3 0 50-16</inkml:trace>
  <inkml:trace contextRef="#ctx0" brushRef="#br0" timeOffset="145418.9">8514 13260 92 0,'-3'-6'35'0,"0"4"-18"0,0-4 6 0,3 6 21 16,-6-2-9-16,0-1 0 0,1 1-14 15,-1-1-5-15,3 3-9 16,0-3 2-16,-3 3 5 16,0 0-3-16,0 0-5 15,0 0-2-15,0 0-4 16,3 0-1-16,0 0 5 15,-3 0 2-15,0 3 4 16,0 2 1-16,-3 0-8 16,0 1-3-16,-3 2-1 15,0 2 2-15,-2 6 2 16,-1 0 1-16,-3 0-5 16,-3 2 1-16,3 1-2 15,3-1 0-15,3 1 0 16,3 2 0-16,3 0 2 15,0 0 0-15,0 1 0 0,4-1 0 16,-1-3 0-16,0-2 0 16,3-3 0-16,-3-2 0 15,3-3 0-15,0-3 0 16,3 1 2-16,5-1 3 16,7-3-7-16,0 1-3 15,3-3 0-15,3-3 1 16,0 1 2-16,6-3 3 15,2-3-27-15,-2 0-11 16,-3-3-48 0,-3 0-36-16,0 1 50 15</inkml:trace>
  <inkml:trace contextRef="#ctx0" brushRef="#br0" timeOffset="146259.75">8577 12913 56 0,'0'-21'22'0,"6"13"-12"0,6-8 3 0,-6 11 14 15,0-3 7-15,0 0 4 0,0 0-12 16,-1 0-5-16,4 3-12 16,-3 0-4-16,0 2-3 15,0 0 1-15,0 3 2 0,0 0 0 16,3 6 0-1,3-1-1-15,0 0-5 16,3 3 1-16,-3 0 0 16,0 0 2-16,-3 0-1 15,2 0-1-15,-2 0-2 16,0 2 1-16,-3 1 3 16,-3 2 1-16,-3-2 1 15,0-1 0-15,-3 1-2 16,-3 2-2-16,-3 0 3 15,-6 3 0-15,1 3-1 16,-1-1-2-16,3-2-2 0,3 0 1 16,3-3-1-16,3-2-2 15,3-3-2-15,12 0-1 16,3-3 4-16,0 0 3 16,-1-2-4-16,1 0-1 15,0 2 2-15,-3 0 1 16,-3 0 2-16,0 1 0 15,-3 2 2-15,0-3 1 16,-3 0 5-16,-3-5 5 16,6 0-7-16,0 0-3 15,3-2-2-15,0-4-1 16,6-2-16-16,-1 0-6 16,1-2-29-16,0-1-41 15,-3 1 23-15</inkml:trace>
  <inkml:trace contextRef="#ctx0" brushRef="#br0" timeOffset="148165.91">7068 13844 112 0,'3'-10'44'0,"0"7"-24"0,-3 3 1 15,0 0 19-15,0 0-19 16,0 5-6-16,0-5-6 15,3 6 1-15,0-1-5 16,3-2 1-16,-3 2 1 0,0-2 5 16,-3-3 3-16,0 0 3 0,0 0 3 15,0 0 4-15,0 0 4 16,3-6-4-16,3 1-3 16,-1-6-10-16,4 1-3 15,0 2-3-15,0 0-1 16,3 0-3-16,0 3-2 15,0-1 1-15,3 4-1 16,0 2-3-16,-3 0 2 16,0 0 1-16,-1 0 2 15,-2 0-1-15,0 2 4 16,-3-2-1 0,0 0-4-16,0 0 0 15,0 0-2-15,3-2 0 16,0-1 2-16,3 1 2 15,6-1-3-15,0 0 0 16,-4 1-1-16,1 2 0 0,3 0 2 16,-3 2 0-16,0 1-3 15,0 0 2-15,0 2-10 16,-3 0-3-16,-3 3 2 16,0-3 3-16,-1 1 2 15,1-1 5-15,-3-2 1 16,0-1 3-16,-3 4-3 15,6-6 0-15,0 2-1 16,3-2 0-16,0 5 2 16,-3-5 0-16,0 0-3 15,3 0 2-15,0 6 1 0,0-4 2 16,-1 1-3-16,4 0 0 16,0-6 1-16,0 0 2 15,0 1-1-15,0-1 2 16,0 0-4-16,-3-4 0 15,0 4 1-15,-1-2 0 16,4 2-3-16,3 3 2 16,0 3 1-16,-3-3 0 15,3 2-3-15,0 1 2 16,2 0 1-16,1-3 0 16,0 0 0-16,3 0 0 15,0 0 0-15,0-6 2 16,-4 6-1-16,1-5-1 0,-3 2 3 15,0 1 2-15,0 2 0 16,0-3 0-16,0 6-3 16,-1-1 1-16,1 1-4 15,0-3 0-15,3 3 1 16,6-3 2-16,0 2-1 16,-1-4-1-16,1 2 1 15,0-3-1-15,6 0 0 16,-1-2 0-16,-2 0 2 15,0-1 1-15,0 1-1 16,-1 2 1-16,1 1-2 16,-3-1 2-16,3 3-2 15,-6 0-1-15,-1 3 1 0,-5-1 1 16,-3 1-1-16,-3 2 2 16,-3-5 0-16,3 6 1 15,-6-1-2-15,3 0-2 16,0-2-2-16,0 0-1 15,-3-1 2-15,-1-2 0 16,1-2 3-16,0 2 3 16,-3-3-2-16,3 0-2 15,-3 1 0-15,-3 2 1 16,0 0 1-16,0 0 1 16,0 0-2-16,-3 0 1 15,0 0-4-15,-3-3 0 16,-3 6-8-16,-2-6-4 15,2 6-18-15,0-1-5 16,3 1-25-16,0 0-9 0,0-1-29 16</inkml:trace>
  <inkml:trace contextRef="#ctx0" brushRef="#br0" timeOffset="152790.5">7229 14299 56 0,'-3'0'24'0,"3"0"-12"0,0 0 10 15,0 0 17-15,0 0 0 16,0 0-1-16,0 0-10 16,0 0-5-16,0 0-2 15,0 0-1-15,0 0-11 16,0 0-3-16,0 0-2 0,0 0 4 16,0 0 3-16,0 0-4 15,0 0 1-15,0-2-1 16,0-4 1-16,0 4-2 15,3-1-1-15,-1 1 19 16,1-6-14-16,0 2-1 16,0 1-6-16,0 0-3 15,0-1 1-15,0 1-1 16,0 0 0-16,3 0 0 16,0-3 0-16,0 0 0 15,0 0 0-15,0 0 0 16,0 0 0-16,0 0 2 15,0 0-3-15,0 3-2 16,-3-1-1-16,3 4 3 16,3 2-2-16,0 5 1 15,0 6 2-15,-3 2 2 16,-3 3-3-16,2 0 0 0,-5 2 1 16,0 1 0-16,0-1 0 15,0 1 0-15,0-3 0 16,0-1 2-16,-5-1-1 15,-1-4 2-15,0 1-2 16,3-3 2-16,0 0-2 16,0 0 2-16,0 0-2 15,0 0 2-15,0 2-2 16,-3 1-1-16,0-1-2 16,0 1 1-16,0 5 1 15,0-3 0-15,3-2-3 16,0 4 0-1,3 1 2-15,0-2-2 16,0-4 1-16,3-2 2 0,0 0 2 16,0 0-1-16,3-3-1 15,0-2 3-15,3-1 0 16,0-2 1-16,0 0 2 16,3 0-3-16,-3 0 0 15,-1-2-1-15,1 2 1 16,3-3-2-16,0 3 2 15,0-2-2-15,0 2-1 16,0-3 1-16,3 3-1 16,-3 0-3-16,3 0 2 15,-4-3 1-15,4 6 2 16,-3-3-1-16,-3 3 2 16,0-3-4-16,-3 2-2 15,0-2 4-15,-3 0 3 0,0 0-10 16,-3 0-3-16,3 0-12 15,-3 0-1-15,0 0-27 16,-3 3-8-16,-3-3-45 16</inkml:trace>
  <inkml:trace contextRef="#ctx0" brushRef="#br0" timeOffset="153795.54">7874 14220 108 0,'0'0'41'0,"0"3"-22"0,-3-3-18 0,3 5 11 15,0-5-2-15,0 3 2 16,0 2 5-16,0-2 14 15,-3 5-3 1,0 2-14-16,3 1-4 0,-3 2-3 16,1 3-1-16,-1 0 1 15,0 2-2-15,0 1 2 16,3-3-4-16,0-3-2 16,0-3 8-16,0-2 4 15,0 0 7-15,-3-2 4 0,3-1-10 16,-6 0-3-16,6 0-3 15,0 3 2-15,3 0-7 16,0 0-2-16,3 0-1 16,2-3 2-16,4-2-3 15,0-3 0-15,0 0 1 16,0-3 0-16,0-2 0 16,0-3 2-16,-3 0-1 15,0 0-1-15,3 3 1 16,-3 0-1-16,0 2-3 15,-1 3 0-15,1 5-1 16,0 3 3-16,0 3-2 16,-3 5 1-16,0 5-14 15,0-5-6-15,0-3-18 0,0-10-27 16,0-11 16 0,3-3 22-16,0-2 13 15,0-3 11-15,0 0 3 16,0 3 4-16,0 2 1 15,-3 3-6-15,-1 6-2 16,1 2-45 0,-3 5-21-16,0 3 32 15</inkml:trace>
  <inkml:trace contextRef="#ctx0" brushRef="#br0" timeOffset="154696.5">7999 14233 64 0,'-14'3'27'0,"11"-3"-14"0,3-3 4 0,3 1 14 15,-3 2 3-15,0-3 2 16,0 0-6-16,0-2-2 0,-3 2 2 15,3 1 1-15,-3-1-16 16,3 0-2-16,0 1-2 0,0-1-6 16,0 3-3-16,0 0 3 15,0 0 4-15,0-2-1 16,0 2 1-16,3 0 1 16,-3 0 4-16,0-3-8 15,0 3-3-15,3-3 0 16,-3 3 2-16,5 0 2 15,1 3 3-15,3-3-3 16,0 0 1-16,3 0-5 16,0 0 0-16,6-3-1 15,3-2 1-15,0 2-2 16,2-2-1-16,-2 2 1 0,-3 1-1 16,3-1-3-16,-3 3 2 15,3 0 1 1,-3 0 0-16,-4 0 2 15,1 0-1-15,-3 0-1 16,0-3 1-16,3-5 1 16,6 1-3-16,0-9 0 15,-3-5 1-15,2 5 2 16,-5 2 1-16,-3 4 1 16,0 7 2-1,-9 8 1-15,0 1 1 16,-3 4-2-16,-3 4-1 15,-3-1-6-15,0 3-1 0,-3 0-10 16,-3-3-3 0,0 0-16-16,0 0-8 0,-2-2-34 15,2-3-14-15</inkml:trace>
  <inkml:trace contextRef="#ctx0" brushRef="#br0" timeOffset="156047.46">7901 14120 16 0,'3'2'8'0,"0"-4"-4"0,0 4 8 0,-3-2 10 0,3 0 9 16,3-2 3-16,0-4-3 15,0-2 1-15,0-2-7 16,0-4-3-16,-3 1-1 16,3 0-1-16,-3 0-11 15,0 2 3-15,0 1 2 0,0 2-3 16,-3 2-1-16,3 1-6 15,0 2-1-15,0 1-3 16,0-1-1-16,6 3 1 16,-1 0 0-1,-2 3 0-15,0 2 2 16,-3 3 1-16,0 11 5 16,-3 4 5-16,-3 4-5 15,-3 2 0-15,0 3-4 16,-2-3-1-16,-1-3-1 0,0-2-2 15,3-5-4-15,0-6 0 16,9-13-73 0,3-11-24-1</inkml:trace>
  <inkml:trace contextRef="#ctx0" brushRef="#br0" timeOffset="156919.44">8020 13916 76 0,'-6'-3'30'0,"6"3"-16"0,0 0-19 0,6 0 4 16,0 0 0-16,0 0 0 16,0 3 3-16,0-1 3 15,0 1 0-15,-3 0 2 16,0-1 0-16,0 1 1 15,0 2 13-15,-3 1 6 16,0-1 6-16,0-2 5 16,0-1-1-16,0-2-1 0,0 0-19 15,0 0-1-15,0 0 0 0,6-2-4 16,0-1 1-16,0 0-2 16,3 1 1-16,0 2-2 15,0 0-1-15,2 0-5 16,1 5-1-16,0 0-1 15,0 3-2-15,-3 0 1 16,0 0 1-16,-3 0-1 16,0-3-1-16,0-2 1 15,0 0 1-15,3-6 3 16,3-2 2-16,6-3-3 16,-4-3-3-16,1 0-3 15,0 1 1-15,0-1 1 16,-3 3 2-16,0 0-3 0,-3 3 0 15,0 0-1-15,0 2-2 16,-3 3 0-16,0 3 3 16,0 0-7-16,-3 2 1 15,-3-5 1-15,0 5 3 16,0-5 2-16,0 5 1 16,0-5 0-16,0 3 0 15,0-3 0-15,0 3 0 16,0-3-18-16,0 0-5 15,0 0-11-15,0 0-4 16,0 0-21 0,0 0-52-16,2 0 18 15</inkml:trace>
  <inkml:trace contextRef="#ctx0" brushRef="#br0" timeOffset="162834.31">7139 14760 84 0,'0'-3'33'0,"0"3"-18"0,0 0-2 0,0 0 11 16,0 0-8-16,0 0-4 16,0 0-7-16,0 0-2 15,0 0 5-15,0 0 3 16,0 0-6-16,0 0 19 0,0 0 9 16,0-8 18-1,0-2-21-15,0-1-6 16,-3 0-11-16,3 1-1 15,0 2-9-15,3 0-4 16,0-3 0-16,3 1 0 16,6-3-2-16,3-3 2 15,6-5-4-15,3-14 1 16,14-2 4-16,4-11 4 0,6-7 8 16,5-9 4-16,-2-2 3 15,-1 0 1-15,-5 11-9 16,-9 10-2-16,-10 8-5 15,-5 10-3-15,-6 9 2 16,-6 7 0-16,-6 6-10 16,-6 10-3-16,-3 8-28 15,-3 6-11-15,0-1-56 16,-12 1-42 0,1-9 59-16</inkml:trace>
  <inkml:trace contextRef="#ctx0" brushRef="#br0" timeOffset="163819.99">7044 13754 64 0,'-6'-2'24'0,"3"-1"-12"0,3 0 8 16,0 3 16-16,0 0 1 15,0 0 0-15,0 0-12 16,0 0-2-16,0 0-12 15,0-2-2-15,0 2-5 16,0 0-5-16,0 0 0 0,0 0-1 0,6-3 0 16,6 1 2-16,3-6 2 15,3-11 3-15,2-7 2 16,7-9-1-16,6-2-1 16,0-2 3-16,8-4 5 15,-2 4 6-15,0-1 5 16,-6 3-8-16,-1 2-2 15,-5 4-8-15,0 2-4 16,0-1-1-16,-4 7 1 16,-2-4-3-16,-3 3-2 15,-3 9-34-15,-3 1-12 16,-3 4-29 0</inkml:trace>
  <inkml:trace contextRef="#ctx0" brushRef="#br0" timeOffset="-190863.82">10887 14667 212 0,'-30'-10'82'0,"21"10"-44"0,0-6-47 16,9 6 14-16</inkml:trace>
  <inkml:trace contextRef="#ctx0" brushRef="#br0" timeOffset="-190728.48">10851 14657 202 0,'15'2'-110'0</inkml:trace>
  <inkml:trace contextRef="#ctx0" brushRef="#br0" timeOffset="-177246.62">10696 13249 152 0,'-3'-3'57'0,"3"9"-30"0,0-6-25 0,0 0 12 16,0 0 2-16,0 2 4 15,0 1 1-15,-3 0 2 16,0-1-13-16,0 1 5 0,0 0 3 16,0-1 1-16,-3-2 3 15,0 0-6-15,0 3-1 16,-3-3-7-16,1 3 0 15,-1-1-5-15,3 1-2 16,-3 2-7 0,3 3 5-16,0 0 3 15,0 3-4-15,-3-1 0 0,0 3-2 16,0 1 3-16,-3 2 0 16,0-1 1-1,3 1 0-15,3 0 0 0,0-3 0 16,3 1 0-16,0-1 0 15,6-3 0-15,0 1-3 16,0-3 2-16,0 0 3 16,0-3 1-16,6-5 1 15,0-5 0-15,-3-6-2 16,3-2 1-16,0 0-4 16,0-6 0-16,3-2 1 15,0-3 2-15,0 3-1 16,0 0-1-16,-4 2 3 15,1 6 2-15,-3 3-4 16,3 7-3 0,-3 6 3-16,0 7-1 0,-3 6 0 15,-3 0 1-15,0 0-1 16,0 2-5-16,0 1 1 16,0-1-7-16,0-2-1 15,0 3 5-15,0 5 3 16,3-1 3-16,0 14 3 15,0 1-3-15,0 1-2 16,-3 1-1-16,0 5 3 16,-3-5 2-16,0-3 2 15,0-6-1-15,0-2 1 16,3-7 0-16,-3-4 1 16,3-15 0-1,0-9-2-15,0-9-2 0,-3-9 3 16,0-8 0-16,3-10-6 15,0-3-2-15,0-3 2 16,3 6 3-16,0 5-1 16,3 5-2-16,-3 6 2 15,6 4 0-15,0 7 3 16,3 4 1-16,0 3 1 16,0 3 0-16,3-1-2 15,2 1 1-15,1 2-2 16,0 1 2-16,0-1-2 15,-3 1 2-15,0-1 0 16,-3 0 3-16,-3-2-1 0,0 2 2 16,-3 1 2-16,-4-1 2 15,1 0 1-15,0 1 0 16,-3 2-2-16,-3 0-1 16,0 5-8-16,-2 3-2 15,-4 3-3-15,0 2 3 16,3 3 0-16,0-3 1 15,0 0-3-15,3-2 2 16,0-3-1-16,3-3 0 16,0-8 2-16,3-2 2 15,0-6-3-15,0-2-2 16,0 0-1-16,-3 0 0 16,0-3 3-16,-3-5 2 0,-3 0 2 15,0-3 3-15,0-3-3 16,0 3-2-16,0 1 0 15,3-4-1-15,0 1-3 16,3 5 0-16,0-1-1 16,3 7 0-16,-3 1 3 15,3 4 2-15,-3 2-2 16,0 2-2-16,0 1-1 16,3 3 3-16,-3 2 0 15,3 5 1-15,3 0-3 16,0 8 0-16,3 3 2 15,0 0 0-15,3 5 1 16,0-5 0-16,2 0-3 16,4 0 2-16,9-3 1 15,-3-2 2-15,0-1-8 0,-3-4-1 16,-1-1-27-16,1-5-10 16,-3 0-18-16,0-3-4 15,-6 1-15 1,0-1-19-16,-3 3 40 15</inkml:trace>
  <inkml:trace contextRef="#ctx0" brushRef="#br0" timeOffset="-176151.56">11250 13225 160 0,'-9'-2'60'0,"6"2"-32"0,0 5-20 15,3-2 16-15,-6-1-12 16,0 6-4-16,-6 3-5 16,0 2 0-16,0 3-2 15,0 2 4-15,0 1 4 0,0 2-5 16,4-2-2-16,-1-4-1 15,3 1 1-15,0-2 5 16,3-1 4-16,3 0-4 16,3-2-2-16,3-1-2 0,3-2 0 15,3-3 0-15,-1-2 1 16,4-3-2-16,0 0-2 16,-3 0 1-16,0-3-1 15,0 1 4-15,0-1 5 16,-3-2 1-16,0 0 2 15,-3-1 0-15,0 1 2 16,0-3 2-16,-1-3-1 16,1-2-3-16,0-3-2 15,-3-2-6-15,0-1-1 16,0 3-1-16,0 1 1 16,0 1-4-16,0 4 0 15,-3-1 10-15,0 6 5 16,0 5-6-16,0 5-2 0,0 3-6 15,0 3-1-15,-3 5-1 16,0-3 0-16,0 3 2 16,3-3 2-16,0-3-1 15,0-2-1-15,0-2 1 16,6-4-1-16,0-2-3 16,3-2 0-16,3-4 2 15,3-2 0-15,-3 1 3 16,3-1 1-16,3 0-6 15,-1 0 0-15,1 0-4 16,0 0 0-16,0 0-5 16,0-3-3-16,-3 1 6 15,-3-1 3-15,0 1 4 0,-4 2 3 16,-2 2 0-16,0 4-1 16,-3 2-2-16,0 5 1 15,-3 3-1-15,0 0-2 16,0 2 3-16,0 4 0 15,0 4-2-15,0 1 2 16,0-3 1-16,0 2 0 16,0-2 0-16,0 3 0 15,3-4-3-15,0-1 2 16,0-1 1-16,3-5 2 16,-3 0 1-16,3-8 1 15,0-3 0 1,3-2-2-16,-3-1-2 0,0-1 1 15,6-1 1-15,3-3-10 16,-3-7-2-16,0-1 3 16,-1 3 3-16,-2 0 3 15,0 3 3-15,-3 2-3 16,0 3 0-16,-3 1-1 16,0 4-2-16,-3 3 0 15,3 5 0-15,-3 8 5 16,0 3 1-16,0 0-9 15,0 0-5-15,0-3-12 16,0 1-3-16,0-4 13 16,0 1 7-16,0-1 5 15,3 1 4-15,0-1-3 0,0 1 0 16,0 0-32-16,0-3-15 16,0-1-36-1</inkml:trace>
  <inkml:trace contextRef="#ctx0" brushRef="#br0" timeOffset="-174918.26">11899 13313 96 0,'3'-3'35'0,"-3"0"-18"0,3 1-2 16,-1 2 13-16,4-3 2 15,0 0 2-15,0-2-2 16,-3 2 1-16,0 1-17 15,-3-1-1-15,3 1-2 0,-3 2-4 16,3 5-2-16,0 5 2 16,0 4 0-16,-3 4-1 15,0 1-1-15,0 4-3 16,-6 7 1-16,0 1-4 0,3 1 0 16,0-3 1-16,0 0 2 15,0 3-1-15,0-6-1 16,0-4 1-16,0-4-1 15,0-2 2-15,-2-3 1 16,-1 0 1-16,3-2 0 16,0 2-5-16,0-5-1 15,0-2-2-15,0-1 3 16,0-5-5-16,3-3 0 16,3-2 0-16,3-16 2 15,6 0-1-15,2-6 4 16,-2-2 0-16,0 0 3 15,-3 0-1-15,0 0 2 16,0 0-2-16,-3 2-1 0,0 1 1 16,-3-1-1-16,0 6 0 15,0 0 0-15,-3 5-3 16,3 3 2-16,0 2-4 16,0 3 1-16,3 3 0 15,3 0 2-15,3 2 1 16,0 0 3-16,5 1-1 15,1 2-1-15,-3 0-2 16,0 2-1-16,-3 4-1 16,0-1 3-16,-3 3-2 15,0 5-1-15,-3 3 3 16,-3 0 2-16,-3-3-2 16,0 0 0-16,-3 1 3 0,-3-1 1 15,0 0-1-15,-6 0 1 16,0 0-4-16,0-2 0 15,0-3-1-15,0-3-2 16,0-2 5-16,0-3 1 16,0-3-11-16,1 1-7 15,2-4-38 1,0 1-56-16,3 0 20 16</inkml:trace>
  <inkml:trace contextRef="#ctx0" brushRef="#br0" timeOffset="-173087.11">12455 13289 116 0,'0'-8'46'0,"0"5"-24"0,3 1-15 15,-3 2 13-15,3 0-6 16,0-3 2-16,0 0 6 16,0-2 6-16,3 0-15 0,0-1 0 15,0 1-2-15,0-3-6 0,0 0-1 16,3 3 2-16,-6 0 1 15,0-1 1-15,0 6 0 16,-3 0-2-16,0 8-1 16,0 3-1-16,0 2 0 15,0 3 0-15,-3 0 0 16,0 2-2-16,0 4 1 16,-3-1-2-16,3-3-1 15,0-2-4-15,0 0-2 16,3-3 0-16,0-2 2 15,3-6-7-15,0-2-3 16,6-3 1-16,3 0 2 16,-3-6 2-16,5-7 3 0,1 0 2 15,0 0 2 1,0 0 1-16,0 2 3 0,0 0 3 16,-3 1 4-16,0-1 0 15,-3 1 2-15,-3-1 0 16,0 0 3-16,-4 4-3 15,-2 1-1-15,0-2-4 16,-2 3-1-16,-1 0-3 16,0-1-2-16,0 1 1 15,0 2 1-15,0 1-1 16,3 2-1-16,-3 0-2 16,3 0 1-16,0 2-1 15,0 4 0-15,0-1 0 16,0 0 0-16,0 3 2 0,0-2 2 15,0 2-1-15,3-1-1 16,3 1 1-16,3-2-1 16,2-1 4-16,4 0 2 15,0-2-5-15,0-3-2 16,6 0-3-16,3-3 0 16,-6-5 3-16,-1-2 0 15,-2-1-2-15,0-2 2 16,-3-6 3-16,-3-2 3 15,-3 0-2-15,0 5 0 16,-3 0 5-16,-3 3 5 16,0 3-3-16,0 2 0 0,-3 5-9 15,-3 3-2-15,-3 3-3 16,3 10 3-16,-3 3-5 16,0 0 2-16,0-1 2 15,3 1 1-15,0-2 1 16,3-1 0-16,0 0 0 15,0 0 0-15,1 0-3 16,-1 1 2-16,0 2-1 16,0-3 0-16,3 3 0 15,3-3 0-15,3 0 2 16,2 0 2-16,4-2-3 16,0-3 0-16,3 0-1 15,0-3-2-15,0-2-2 16,-3-3-1-16,-3 0 4 0,3-3 3 15,3-2-1-15,-4-3 0 16,-2 3 1-16,3-3 0 16,0 0 0-16,3-3 0 15,-3 3 0-15,0-5 2 16,0 2-3-16,3-5 0 16,-3 3 1-16,2-5 2 15,-2 2-3-15,0-8 0 16,0 3 1-16,0-8 0 15,-3 8 0-15,-3-3 2 16,0 3 1-16,-3-1 1 16,-3 4 4-16,-3 2 3 15,0 3-2-15,-3 2 2 0,0 3-8 16,-3 3-2-16,3 0-3 16,0 5 0-16,0 0 0 15,-3 2-2-15,3 1 0 16,0 5 0-16,0 0 0 15,3 8 3-15,0 0 2 16,3 7 4-16,0 12 0 16,0-11 2-16,0-6-2 15,0 9 0-15,3 12-3 16,0-15-2-16,0-3-4 16,3 0 0-16,0 3-14 15,0-5-5-15,0-6-2 16,0-5 1-16,0 0-3 15,0-3 0-15,0 1-5 0,0-4-3 16,0 1-24 0</inkml:trace>
  <inkml:trace contextRef="#ctx0" brushRef="#br0" timeOffset="-172352.93">13482 13276 56 0,'-15'-6'22'0,"15"6"-12"0,-3-5 14 0,3 5 16 16,-6-3 4-16,3 3 3 15,-3-2-6-15,0-1-1 16,-3 0-7-16,3 3-3 16,-2 0-16-16,-4 3-9 0,0 2-1 15,0 3-3-15,3 3-1 16,0-1-2-16,0 4-1 16,3-1-1-16,0 0 3 15,3 0-2-15,0-2 1 16,0 0 2-16,3-1 0 15,0-2-3-15,3 0 0 16,3 0 2-16,0-3 2 16,3 1-2-16,0-4 0 15,-3 1-4-15,3-6 1 16,0 1-3-16,6-1 2 16,0 0 3-16,-1-5 3 0,-2 0 0 15,-3-2 2-15,0-1-2 16,-3 1-1-16,3-6 1 15,-3 5-1-15,-3 3 2 16,0-2 1-16,-6-6 5 16,0 5 3-16,0 3 2 15,-3-5 3-15,0 2-5 16,0 1-1-16,0-1-9 16,0 3 0-16,-3-2-8 15,6 10 0-15,0 0-17 16,0 2-4-16,0 9-21 15,3-6-9-15,0 1-33 16</inkml:trace>
  <inkml:trace contextRef="#ctx0" brushRef="#br0" timeOffset="-171452.36">13756 13286 100 0,'-6'0'38'0,"-3"3"-20"0,15-3 1 16,-3 0 18-16,-3 0-20 16,0 0-6-16,3-3-10 15,3-5-2-15,-3-2 1 16,0-1 2-16,-3 0 3 0,3 1 13 15,-6-1 6-15,-3-5 1 16,0 9 0-16,0-1-6 0,-3 5 1 16,0 3-9-16,3 5-2 15,3 1-5-15,-3 1-3 16,0 1 0-16,0 6-1 16,0-4 0-16,0 1 0 15,0-3 0-15,0 2 0 16,-2 4-3-16,2-1 2 15,0 0 3-15,0 3 3 16,3 0-4-16,0 0-3 16,3-3 3-16,3 0 1 15,3 0-5-15,3 1 0 16,0-4 1-16,2-2 3 16,-2-3 2-16,6-5 3 15,0 0-1-15,0-2-3 16,-6-1-1-16,0 3 0 15,0-3 1-15,6-2-1 16,-3 0-1-16,-3 2-2 16,2-5 1-16,-2 3 3 15,3-3 1-15,-3 0 1 16,0-3 2-16,0 4 3 16,3-1 2-16,-3 0-3 15,0 0 0-15,-3 0-5 16,0 2-2-16,0 1-3 15,0 3 1-15,-3-1-1 0,3 3-2 16,0 0 3 0,-4 3 2-16,1-1 0 0,0 3-1 15,0 1 1-15,0 2-1 16,0 0 0-16,0 2 0 16,-3-2 0-16,3 0 2 15,0 0-6-15,0-5 1 16,0-1-10-16,3-2-4 15,0 0-16-15,0-2-6 16,0-1-15-16,0 0-3 16,0 1-27-1</inkml:trace>
  <inkml:trace contextRef="#ctx0" brushRef="#br0" timeOffset="-171135.66">13985 13040 148 0,'-6'0'57'0,"6"0"-30"0,-6 0-10 16,6 0 22-16,0 0 6 15,0 0 8-15,-3-3-5 0,0 1-2 16,-3-3-25-16,3-1-4 0,0 1-2 16,0 2-11-16,-3-2-4 15,0 0-7-15,0 2-1 16,3 0-18-16,1 1-8 16,-1-1-26-16,3 6-12 15,0-1-37 1</inkml:trace>
  <inkml:trace contextRef="#ctx0" brushRef="#br0" timeOffset="-170101.92">14202 12958 108 0,'15'-16'41'0,"-27"22"-22"0,15-9 0 16,-6 3 16-16,0 0-6 15,0-3 0-15,0 3-5 16,3 0-3-16,0 0-11 16,-3 0-2-16,3 0 2 0,0 0-6 15,0 3 0-15,0 0-4 16,0 2-1-16,0 0 3 15,0 3 3-15,0 5 9 16,0 8 5-16,0 6 4 16,-6 7 3-16,1 9-10 15,-1-1-4-15,0 0-7 0,0 3-4 16,0-8 0-16,0-5 1 16,0-8-1-16,3-3 2 15,0-5-2-15,0-3-1 16,0-2-2-16,-3-3-1 15,0-6-7-15,3-4-2 16,0-1-4-16,0-2-3 16,3-6-5-16,0 1-2 15,3-4 0-15,0-2 2 16,0 1 8-16,0-4 7 16,0 3 6-16,3 3 4 15,-3 2 6-15,0 3 4 0,0 3-4 16,0 2-2-16,0 3-2 15,0-2-3-15,-3 2-2 16,0 0 1-16,6 2-1 16,-6-2 0-16,6-2 2 15,0 2 2-15,0-3-3 16,8 3-9 0,1 3 2-16,0 2-6 15,0 0-1-15,0 1-13 16,-3-1-8-16,0 0-9 15,0-2-27 1,0 0 15-16</inkml:trace>
  <inkml:trace contextRef="#ctx0" brushRef="#br0" timeOffset="-169320.25">14423 13268 108 0,'3'-3'41'0,"-3"3"-22"0,3-3 0 0,-3 3 16 16,0 0 3-16,0 0 4 16,0 0 3-16,0 0 2 15,0 0-25-15,0 0-2 0,-3 6-1 16,0-4-9-16,-3 6-1 16,3 0-7-16,-3 5-2 0,0-2 0 15,0 2 2-15,0-2-1 16,3-1-1-16,0 1 1 15,6-6-1-15,-3 1 0 16,6-6 2-16,0 0-3 16,3-6 0-16,0 4 1 15,3-6 2-15,-1 2-3 16,4-2 0-16,-3 3 1 16,0 0 2-16,-3 2-3 15,3 1 0-15,-3-1-4 16,3 3 1-16,-3 0 2 15,0 3 1-15,0-1-10 16,-3 3-5-16,0 1 3 16,-1 2 3-16,-2 0-1 15,0 5 0-15,0-3 6 0,-6 9 2 16,3-3 3-16,-6 8 0 16,4-3-3-16,-4 11 2 15,-3 10 1-15,3-16 0 16,3-2-3-16,-3-3 2 15,-3 6-1-15,0-3 0 16,0-6-5-16,3-7-3 16,0 2 3-16,0-5 2 15,0 0 3-15,0 0 1 16,-3 0 3-16,0-3 1 16,0 0 1-16,3-2 2 15,3 0 1-15,-5-3 1 16,-7 0 4-16,6 0 3 15,3 0 7-15,0-6 6 0,0 4-4 16,0-6 0-16,3 0-15 16,3-11-6-16,6-10-4 15,-3 13-1-15,0 3 2 16,3 0 0-16,-3 2 0 16,3 1 0-16,-3-1-11 15,3 0-3-15,0 4-2 16,0-1 2-16,0 0-10 15,-1 0-2-15,1 0 1 16,3 0 0-16,0 0-22 16,3 0-9-16,-3 0-28 15</inkml:trace>
  <inkml:trace contextRef="#ctx0" brushRef="#br0" timeOffset="-167563.75">15188 13233 84 0,'0'0'33'0,"0"3"-18"0,0-3 4 16,0 0 16-16,0 0-4 15,0 0 2-15,0 0-13 16,-3 0-2-16,0 0-10 16,0 0-3-16,0 3 1 0,0-1-3 15,-3 1 0-15,0-3 5 16,3 0 5-16,-3 0 4 16,3 0 4-16,-3 0-7 15,3 0-3-15,0 0-6 0,0 0-2 16,0 0-3-16,0 0-1 15,-3 2 1-15,0 4 0 16,0 4 2-16,0 4 3 16,-3 1 0-16,3 7 2 15,0-1-4-15,0-3-2 16,3 1 0-16,0-1-1 16,0-2 0-16,1-3 2 15,2-2-1-15,0-3 2 16,0-8 0-16,5 0 1 15,4-3 0-15,3-2 0 16,0 0-2-16,0-1 1 16,0 1-2-16,3 0-1 15,0 0 1-15,-6-1-1 0,0 4-3 16,3-4 2-16,-4 1 3 16,4 0 1-16,-3 2-1 15,3-2-2-15,-3 0 3 16,0-3 0-16,-3 2-1 15,-3-2 1-15,0 0-2 16,-3-5 2-16,0 3-2 16,0-9 2-16,0 3-2 15,-3-5-1-15,0 3 1 16,0-6-1-16,3 8 0 16,-3 0 0-16,0 3 6 15,0 2 4-15,0 3-1 0,-3 8 0 16,-3 6-8-1,0 7 0-15,0 3-3 0,0 0 0 16,1-1 2-16,-1 4 0 16,3-6 2-16,0 0 1 15,3-5-6-15,0 0 0 16,0-2-1-16,3-1 2 16,0-5-4-16,6 0 0 15,3-3-4-15,3 1 1 16,-3 2-8-16,8-6-4 15,1 4-11-15,3-4-5 16,-3 1-9-16,9-6-1 16,-6 1-30-1,2-6-22-15,-2 0 42 0</inkml:trace>
  <inkml:trace contextRef="#ctx0" brushRef="#br0" timeOffset="-166421.66">15518 12887 72 0,'0'-3'30'0,"0"3"-16"0,9 3 3 0,-6-1 14 15,0 1-8-15,-3 0-3 16,0-3-3-16,0 0 2 15,0 2 4-15,0 1 3 16,-3 2-13-16,0 6 5 0,0-1 5 16,3 1 1-16,0 0 3 15,0-4-11-15,0 12-2 0,-3 13-6 16,0-3-3-16,3-5-2 16,-3 10-3-1,0 14 1-15,3-3-1 0,0 0 0 16,0-6 0-16,-3-4 0 15,0-4 2-15,0 1-1 16,-3 0 2-16,0 2-2 16,0-2-1-16,0 2 1 15,0 3-1-15,0-5 0 16,0-5 2-16,3-9 3 16,0-2 2-16,0-3 1 15,0-2 2-15,1-3 8 16,-1-3 3-16,3 0-6 0,0-2-2 15,0 0 2-15,0-3 0 16,0 0-6-16,0 0-3 16,0 0-6-16,0 0 0 15,0 0-2-15,0 0-2 16,0 0 3-16,0 0 2 16,0 0 0-16,0-3-1 15,3-13 3 1,-1 0-7-16,1 0 1 15,0 1-1-15,3-1-1 16,0 0 6-16,-3 5 1 16,0 3 0-16,0-2-2 15,0-1 1-15,0 1-1 16,0 2-3-16,0-3 2 0,0-2 1 16,0 0 2-16,-3-1-1 15,3 4 2-15,-3-1-7 16,3-7 1-16,0 2-4 15,-3-8 2-15,3-10 3 16,-3 12 3-16,0 4 0 16,0-1 2-16,0-4-2 15,3 9 2-15,-3 4-4 16,0 2 0-16,0 3-4 16,0 2 1-1,0 0 2-15,0 3 1 16,0 0 1-16,0 0-3 15,0 0 2-15,0 0 1 0,3 0 2 16,0 3-3-16,3 0 0 16,6 2 1-16,-3 0 0 15,3 3-3-15,-3 0 0 16,0 3 4-16,-1-1 1 16,1 1-3-16,-3-3-1 15,0 0 1-15,0-3 0 16,0 0-19-16,-3-2-9 15,0-1-5-15,0-4 0 16,0-3 1-16,0 2 1 16,0 0-11-16,0-2-3 15,3-6-15-15,-3 6-33 16,0 0 25-16</inkml:trace>
  <inkml:trace contextRef="#ctx0" brushRef="#br0" timeOffset="-159472.59">16333 13215 44 0,'-2'-3'19'0,"-1"6"-10"0,0-3 7 0,3 0 11 0,0 0 1 16,0 2 1-16,0-2-10 15,-3 6-4-15,3-6 0 16,0 0 1-16,0 0 4 15,-3 0 4-15,0 0-12 16,0 0-2-16,-3 0-3 0,0 0-1 16,0 0-1-16,0-11 3 15,0 6 5-15,-3-6-1 16,3 6 1-16,0-3 4 16,0 0 3-16,0 3-8 15,3-1-4-15,-3 9-5 16,0 0-5-1,0-1-1-15,-6 9 4 16,1 0-1-16,-1-1 0 16,0 1 1-1,3-1-1-15,3-2 0 0,0 3 0 16,0-1-3-16,3 1 2 16,0 2-1-16,3 0 0 15,0 1 0-15,3-1 0 16,0 3 4-16,3-3 1 15,3 0-4-15,0 0 1 16,-3-2 0-16,3 0 0 16,0-1 2-16,-1-2 1 15,1-3-1-15,3-5-2 16,3-2-4-16,3-3 0 16,0-1 2-16,0-4 1 0,-3 2-2 15,0 0 0-15,-4 0-1 16,1 0 3-16,0 0 2 15,0-3 2-15,-3 1-4 16,0-1 1-16,3 1 0 16,-3-4 2-16,0 4 10 15,-6-3 4-15,-3-3-3 16,0 0 0-16,0-3-4 16,-3-2 0-16,3 5-8 15,0 3 0-15,0 2-3 16,0 4 0-16,-3-1 2 15,3 2 0-15,0 1-3 16,0 2 2-16,0 3-1 16,0 0-2-16,0 3 7 0,0 5 5 15,-3 0 2-15,0 5 2 16,0 3-6-16,0 0-4 16,0 0-1-16,3 2-1 15,0-2 0-15,0 3 0 16,3-3 0-16,0-1 0 15,0 1-3-15,6 0 2 16,-3-3 1-16,3-2 2 16,3-3-3-16,-4 0 0 15,1-3-1-15,0 0 0 16,-3 1 0-16,3-4 0 16,0 1-14-16,-3-3-6 15,0 0-16-15,0-5-4 0,3-1-10 16,-3 1-3-16,0 0-3 15,0 0-30 1,0 2 17-16</inkml:trace>
  <inkml:trace contextRef="#ctx0" brushRef="#br0" timeOffset="-158165.78">16973 13090 104 0,'-3'0'41'0,"-2"0"-22"0,5 0-18 0,0 0 8 0,0 0 1 15,0 6 1-15,-3-1 6 16,0 0 3-16,3 1-4 15,-3-1 1-15,0 3-10 16,0 0 2-16,0 2 4 0,-3 6 6 16,0 5 3-16,-3 1-7 15,3 4-4-15,0-2-4 16,3 0 0-16,3-1-6 16,0-1-1-16,0-4 0 15,0-2 0-15,0-3 0 16,6-5 4-1,0 0 0-15,0-3-2 16,0-2-1-16,0-3 0 16,3-3-1-16,0 1 2 15,2-6 3-15,1 0-2 0,3-3-2 16,-3-2 2-16,0 0 0 16,0 2-4-16,0 1 1 15,-3-1 2-15,-3 0 1 16,0 4-1-16,0 1 1 15,-3 1-4-15,0 2-2 16,0 3-1-16,-3 0 0 16,0 6 0-16,3 4 3 15,-3 3 0-15,6 1 1 16,-1 1 0-16,1-1 0 16,-3 2-3-16,3-1 2 15,0-1 1-15,0-4 2 16,0-2-1-16,0 0-1 0,3-3 1 15,0-2 1-15,3-3-1 16,0-3 2-16,0-2-2 16,0-8 2-16,0 0-2 15,2-3 2-15,-2 0 4 16,0-3 4-16,-3 1-6 16,0-1-3-16,0-4-1 15,-3-1-1-15,-3 0 0 16,0 0 2-16,0 3-1 15,-3 0-1-15,-3 0 1 16,0 5 1-16,0 3-3 16,0 2 0-16,0 3-19 15,-3 5-9-15,0 9-36 16,0 2-14-16,0 7-9 16</inkml:trace>
  <inkml:trace contextRef="#ctx0" brushRef="#br0" timeOffset="-156289.39">17703 13254 84 0,'-6'-21'33'0,"0"13"-18"0,-3-15 6 0,9 20 19 15,-6-5 3-15,-3-3 2 16,3 3-21-16,0 3-7 15,0 0-10-15,-3-3-5 0,0 3-1 16,-3 2-4 0,3 0 5-16,0 1 2 15,-2 4 3 1,2 1-1-16,3 2-1 16,0 1-1-16,0 4 0 15,0 6 0-15,0 0 0 16,3 2-2-16,-3 4 1 15,3-4-2-15,0 1-1 16,0-1 1-16,0 3-1 0,3-2 2 16,0-3 3-16,3 0-4 15,0-3-3-15,0-3 1 16,0-2 2-16,0 0 2 16,3-2 3-16,0-1-3 15,-3-3-2-15,0-2 0 16,3 0 1-16,3-5-1 15,0 0 2-15,0-6-2 16,2 1-1-16,1-1-2 16,-3-2-1-16,0 0 8 15,0-3 4-15,0-3-2 16,0 1-2-16,0-3 0 16,-3-6-1-16,0 3-2 0,-3 8 1 15,0 3 2-15,0 3 4 16,-3-4-2-16,0 4 1 15,0 5-12-15,0 5-2 16,0 7 5-16,-3 9 2 16,0 0-2-16,0 3 1 15,0 2 0-15,0-3 0 16,3 1 2-16,0-3 1 16,0 0-4-16,0-6-1 15,3 6 1 1,3-3 0-16,0-2 1 15,0 0 0-15,3-6 0 16,0 0 2-16,2-2 1 16,1-3-4-16,3-6 1 0,3 1 0 15,0-3 2-15,-3 0-1 16,0-2 2-16,0-1-2 16,-3-2 2-16,-1 0-4 15,1-1 0-15,-3 4-1 16,0-1 0-16,0 3 2 15,-3 3 2-15,0 0-3 16,3-1 0-16,0 1-1 16,0 3-2-16,0-1 0 15,3 3 0-15,-3 0 3 16,-1 5 0-16,1-2-2 16,-3 5 2-16,0 0 3 0,-3 2 1 15,0 1-1-15,-3 2-2 16,0-2-2-16,-3 2 1 15,0 0 1-15,3 0 0 16,0-2-3-16,0 0 2 16,0-4 1-16,3 1 0 15,0 0 0-15,0-2 2 16,3-1-1-16,0-2 2 16,0-1-2-16,0-2 2 15,0 0-2-15,0-2-1 16,-3-1 3-16,0-5 0 15,0 0-1-15,0 0 1 16,0 0-2-16,0-5-1 0,0 2 1 16,0-2 1-16,0 3 1 15,0-4 1-15,0 4-2 16,0-1-2-16,0 3 1 16,0 0 1-16,-3 0-3 15,3 3 0-15,0 0-1 16,0 2 0-16,0 0 0 15,3 3 0-15,-4 0 0 16,4 6 0-16,0-4 2 16,0 4 0-16,0-1 0 15,0 3 0-15,0-3 0 16,3 1 0-16,-3-1 0 16,6-3 2-16,-3 1-1 0,6-3 2 15,-3 0-2-15,6-3-1 16,-4 1 1-16,1-3 1 15,-3 2-1-15,0-5-1 16,-3 0 1-16,0-3 1 16,0 3-1-16,0-5-1 15,-3 3 3-15,0-4 0 16,-3 7 5-16,0-4 3 16,0 3-6-16,-3 0-1 15,0 3-4-15,0-1-3 16,0 1 2-16,0 0 2 15,0 2 0-15,0 1-1 16,0-1-2-16,-3 3 1 0,3 0-1 16,-6 11 0-16,0-1 4 15,-6 9 1-15,3-3-1 16,-3 13-2-16,3-6 1 16,0 4 1-16,0 7-3 15,3-5-2-15,3-2 2 16,3-11 0-16,0-3-6 15,6-2 0-15,0-1 1 16,6-5 1-16,0-5 3 16,0-2 3-16,0-1-5 15,0 0-1-15,0-2-38 16,-3 3-16-16,0-1-61 16</inkml:trace>
  <inkml:trace contextRef="#ctx0" brushRef="#br0" timeOffset="-154667.8">18712 13241 164 0,'12'-8'63'0,"-12"8"-34"0,3-2-14 0,-3 2 20 0,3 0-17 16,-3 0-5-16,3 2-4 15,-3 4 1-15,0-1-5 16,0 0 6-16,-3 3 4 0,-3 3-7 15,0-3-4-15,3 0-1 16,-3 2 2-16,3-2-4 16,0 5-1-16,0-2-5 15,0 5 1-15,0-3 6 16,3 8 6-16,0 14-4 16,0-1-2-16,-3 6-1 15,0 2 1-15,0-5-1 16,-3-5 2-16,3-3-2 15,0-5-1-15,0-9 3 16,0-1 2-16,0-4 11 0,0-10 5 16,0-13-5-16,0-5 1 15,3-6-8-15,-3-5-3 16,3-6-3-16,0 11 0 16,0 6-4-16,3-9 0 15,0 4-1-15,0-6-2 16,0 5 3-16,3-3 0 15,0 3 1-15,0 3 0 16,0 3-3-16,3-3 2 16,-3 2-1-16,3 3 0 15,3-5 0-15,-3 10 0 0,-1 1 0 16,4 2 0-16,-3 3 0 16,3 5 0-16,0 0 0 15,3 2 0-15,-6 1 4 16,3 5 3-16,-3 0-4 15,0 5-1-15,0-2 0 16,0-1 2-16,-1 1-3 16,-2-1 0-16,0-2 3 15,-3 0 1-15,0 0-1 16,0 0-2-16,-3-3-2 16,0 1 1-16,0-1 1 15,-6 0 2-15,3 1-1 16,-3-4-1-16,-5 4-2 15,2-6 1-15,0 2-1 16,0 1 0-16,0-1-20 0,0 1-8 16,3 0-16-16,3-1-4 15,0-2-37 1,0 3-38-16,3-3 46 16</inkml:trace>
  <inkml:trace contextRef="#ctx0" brushRef="#br0" timeOffset="-153947">19206 13291 100 0,'3'-7'38'0,"-3"7"-20"0,6-11-4 16,-3 11 17-16,0-3 7 15,-3 1 4-15,0-4 2 16,0 1 2-16,-3 0-25 0,0-1 6 15,-3-1 1-15,0-1-4 0,-3 8-2 16,3 0-12-16,-3 0-4 16,0 0-4-16,-3 8-2 15,0-3 1-15,-3 8-1 16,3-2 0-16,-2 7 0 16,2-2 0-16,0 3 0 15,3-4 0-15,0 1 0 16,0-2-3-16,6-1 2 15,0-3-1-15,6-2 0 16,-3 0 4-16,6-2 1 16,0-1-4-16,3-3-1 15,0 1 3-15,3-3 1 16,-3 0-3-16,8-5 1 16,-2 0-2-16,0-6-2 0,0 3-4 15,0-5-2-15,-3 0-2 16,-3-3 2-16,0 2 6 15,0 1 2-15,0 3 13 16,-3 2 7-16,0 0-11 16,-1 8-4-16,-2 0 0 15,0 8 0-15,0-3-1 16,0 8-2-16,0-2-4 16,0-1 0-16,0-2-9 15,0 0-4-15,0 0 2 16,0-3 1-16,0 1 6 15,0-4 3-15,0 1-4 16,3 2-1-16,-3 1-37 0,3-1-16 16,0 0-34-1</inkml:trace>
  <inkml:trace contextRef="#ctx0" brushRef="#br0" timeOffset="-153209.28">19503 13347 80 0,'3'-8'30'0,"-3"8"-16"0,9-3 1 0,-6 3 15 16,3 0 1-16,-3 0 2 16,3-2-5-16,-3-1 0 15,3-2-7-15,-3 2-3 16,0-2-10-16,0 2 6 0,0-2 3 15,0 2-1-15,-3-2 1 16,0 2 4-16,0-2 3 16,0 2-6-16,-3-2 0 15,0 3-9-15,-3-1-3 16,3 0-6-16,-6 3 0 16,3 0-7-16,-6 6 0 0,3-1-4 15,-3 3 2-15,1-3 3 16,-4 8 3-16,3-2 0 15,0 5-1-15,3-3 0 16,3 3 0-16,0-3 3 16,6 3 0-16,0-3-4 15,6 0 1-15,0-2-5 16,12-6-1-16,-3 1 0 16,6-6 4-16,-4 0-4 15,10-3 2-15,-3 0-3 16,6-5 2-16,-9 0-15 15,2-5-7-15,-2 3-30 16,0-6-42 0,-3 2 26-16</inkml:trace>
  <inkml:trace contextRef="#ctx0" brushRef="#br0" timeOffset="-152009.07">19786 13008 132 0,'-3'0'49'0,"3"0"-26"0,0 3-3 0,0-3 19 0,0 0-2 15,0 0 3-15,0 0-11 16,0 0-5-16,0 3-14 15,0-1-2-15,0 4-1 0,0-4 3 16,0 6 4-16,0 0-4 16,0 5 0-16,0 1-4 15,-3 9 1-15,0-1-4 16,0 7-2-16,0-6 0 16,0 4 1-16,0-3 1 15,0 0 3-15,0-6-5 16,3 3-3-16,0-5 1 15,0 0 2-15,0-3 0 16,3-2-1-16,0-3 1 16,0 0-1-16,0-3-3 15,0-2 0-15,0-1 2 0,3-2 2 16,-3 0 0-16,6-2-1 16,0-1-2-16,3-5 1 15,-3 0-1-15,0-3-2 16,0 4 3-16,0-1 2 15,-3 2-5-15,3 4-1 16,-3 2-1-16,-1 2 2 16,1 1 2-16,0 2 1 15,0 1 1-15,-3-1 2 16,0 0-1-16,-3 6 2 16,0-3-2-16,-3 2 2 15,0 1-4-15,0 2 0 16,0-2-1-16,0 2-2 15,0-3 3-15,3 4 0 16,0-4 1-16,0 1 0 0,0-3 0 16,0 0 0-16,0 0 2 15,0-3 1-15,0 0 1 16,3-2 0-16,-3 0-2 16,3-1-2-16,0-2 1 15,3 0-1-15,-3 0-3 16,3 3 0-16,0-1-1 15,3 1 0-15,-3 0 3 16,3-1 0-16,-3 1 5 16,3-3 5-16,-3 0 4 15,3-3 2-15,0 1-6 16,0-6-3-16,0 3-1 0,-1-3-1 16,1 0-5-16,0 0-1 15,0 2 1-15,0-2 2 16,0 3-2-16,0 0 0 15,-3 0 1-15,0-1 2 16,0 4-1-16,-3-1-1 16,0 0 1-16,0-2 1 15,0 2-1-15,-3-4 2 16,0 1-2-16,-3-2-1 16,0 0 1-16,0 3 1 15,3 0 3-15,-3 7 2 16,0-2-3-16,0 8-3 15,0-2-3-15,0 7 1 0,0-3 1 16,0 4 2-16,0-4-3 16,0 1 0-16,3-3 1 15,0 0 0-15,0 0 4 16,0-3 2-16,0 0 0 16,0 1-1-16,0-1-6 15,3 3-1-15,0 0 1 16,3 5 0-16,0-3 1 15,0 12 2-15,-3-6-1 16,3-1-1-16,-3-1 3 16,6-9 0-16,0 0-15 15,3-10-4-15,-3 0-3 0,2-6 1 16,-2 3-23-16,0-5-8 16,0 2-46-1,0 1-51-15,0 2 46 16</inkml:trace>
  <inkml:trace contextRef="#ctx0" brushRef="#br0" timeOffset="-151123.32">20340 13075 124 0,'3'-6'46'0,"-3"6"-24"0,6-8-24 15,-3 8 11-15,0-2 11 16,0-1 7-16,0-2 6 16,0-1 5-16,0 1-21 15,3 0 13-15,-3 0 4 0,-3 2-7 16,0 0-3-16,0 3-12 15,0 8-3-15,0-3-1 16,0 11 0-16,0-2-2 16,0 12 1-16,0-5-4 15,0 8 0-15,0-5-1 16,0 3-2-16,0-4 1 16,-3 9 1-16,-3-8-1 0,0 2 2 15,3-4-2-15,0 1 2 16,0-4-4-16,0 2 0 15,0-2 1-15,0-4 0 16,0-1 0-16,3-1 2 16,0-3-21-16,0-2-9 15,0 0 0-15,0-5 4 16,0 0 7-16,0-6 3 16,0 0-11-16,0 1-4 15,0-1-23-15,0-2-9 16,0-1-16-1</inkml:trace>
  <inkml:trace contextRef="#ctx0" brushRef="#br0" timeOffset="-150763.4">20268 13344 88 0,'0'0'33'0,"0"0"-18"0,0 0 0 16,0 0 15-16,0 0 1 16,0 0 2-16,0 3-7 15,0 0-2-15,0-3-13 16,0 0-4-16,6 0-1 0,0 0 6 0,6-3 2 16,-3 0-3-16,3 1 1 15,0-1-7-15,0 0-3 16,0 3-1-16,0 0 1 15,0 0-1-15,-4 3-1 16,-2 0 1-16,0-1 1 16,0 1-1-16,-3 0-1 15,0-1 1-15,0-2 1 16,0 0-19-16,3 0-6 16,0 0-17-16,0-2-7 15,0 2-6 1</inkml:trace>
  <inkml:trace contextRef="#ctx0" brushRef="#br0" timeOffset="-148090.94">13795 14313 108 0,'0'0'44'0,"-3"0"-24"0,3 0-6 0,0 0 15 16,0 0 1-16,0 0 4 15,0 0-5-15,0 0-1 16,0 0-15-16,0-3 5 0,0 3 5 15,0-3 1-15,0 1 1 16,-3 2-6-16,3 0 1 16,0-3 0-16,0 3 0 15,0 0-11-15,0 0-3 16,0 0-6-16,0 0-3 16,0 0-1-16,0 0 3 0,0 0 2 15,0 0 2-15,0 0-4 16,3 3 1-16,3-3-2 15,2 0 0-15,4 0 2 16,3-3 2-16,3 0-1 16,0 1 2-16,3-1-4 15,-3 0 0-15,3 3-1 16,-1 3 0-16,1 0 2 16,0-1 2-16,0 4-1 15,0-1 2-15,-3 0-4 16,-1 1 0-16,4-1 1 15,-6-2 0-15,3-1 2 16,3-2 1-16,-3 0 1 16,-3 0 0-16,-1-2-2 0,-2-1-2 15,0 0 1-15,0 1 1 16,0-1-1-16,-3 0-1 16,0 1 1-16,-3-1-1 15,-3 3-11-15,-3 0-3 16,0-3-26-16,-3 1-9 15,0-1-19-15,-3 0-8 16,0 1-22 0</inkml:trace>
  <inkml:trace contextRef="#ctx0" brushRef="#br0" timeOffset="-147281.39">13789 14445 80 0,'-3'0'33'0,"3"3"-18"0,-3-3 2 0,3 0 14 15,0 0-1-15,0 0 2 16,0 0-5-16,0 0-2 16,0 0-2-16,0 0-3 15,0 0-10-15,0 0 5 0,0 0 2 16,0 0-7-16,0 0-1 16,0 0-1-16,0 0 0 0,3 2-2 15,-3-2 1-15,3 6-6 16,0-1-1-16,0-3 0 15,0 1 0-15,3 0 0 16,-1-1 0-16,4 1 0 16,0 0 2-16,3-1-1 15,0-2 2-15,6 0 0 16,0-2 1-16,0-1 0 16,0 3 2-16,-1 0-1 15,1 0 2-15,0 0 0 16,0-3 1-16,0 3-2 15,0-2 1-15,0-1-4 16,-1 0-2-16,4 1 0 16,-6-1-1-16,6 1 0 15,0-4 2-15,0 1-1 16,-3 0 2-16,-4-1-4 0,-2 4-2 16,0 2 2-16,-3 0 0 15,0 0 1-15,0 2 0 16,-3 1 0-16,0 0 0 15,0-1 0-15,-6-2 0 16,0 0 0-16,0 0 2 16,0 0 1-16,0 0 1 15,0 0-2-15,0-2 1 16,0-1-48-16,-3 0-20 16,0 1-62-1</inkml:trace>
  <inkml:trace contextRef="#ctx0" brushRef="#br0" timeOffset="-139204.84">14625 14228 72 0,'-3'-8'30'0,"-6"5"-16"0,3-2 8 15,6 5 19 1,6 0-14-16,0 0-10 16,-3 0-6-16,0 0-7 15,0-3 8-15,-3 3 5 0,3-2 2 16,-3 2 3-16,0 0 1 15,0 0 1-15,0 0-5 16,3-3-1-16,0 1-6 16,0-1 0-16,3-2-3 15,3-1-5 1,0-2 0-16,0 0 0 0,0 0 0 16,-1-2-2-16,1 5 1 15,0-1-2-15,0 4-1 16,-3-6-2-16,3 8 1 15,0 0 1-15,-3 2 0 16,0 4 0-16,-3 2 2 16,0 0 1-16,-3 2 1 15,0 1-2-15,0 5-2 16,0-1-2-16,0 4 1 16,0 0 1-16,-3-1 2 15,0 3-3-15,0 3 0 16,0 0 3-16,0 2 1 15,0 3 1-15,3 8 0 0,0-2-2 16,0-3 1-16,0-3-2 16,3-6-1-16,0-4 1 15,0-3-1-15,3-6 2 16,0-4 1-16,0-9-1 16,0 0 1-16,0-10-2 15,6-8-1-15,-3-3 1 16,0-2 1-16,-1-6-3 15,1 0 0-15,0-2-1 16,-3-1 0-16,0 4 2 16,0 4 0-16,0 3 0 15,-3 3 0-15,3 5-3 16,-3 3 2-16,-3 3 1 0,3 2 0 16,-3 0-3-16,0 2 0 15,0 1-1-15,0 3 3 16,0-1 0-16,3 3 1 15,-3 0 0-15,0 0 0 16,3 5-3-16,0 0 0 16,0 3 6-16,0 3 3 15,3 2-6-15,3 0 1 16,0-2-1-16,0 0 2 16,0-3-3-16,2-1 0 15,1-1 3-15,3-4 1 16,0-2-1-16,0 0-2 15,3-2 1-15,3-4 1 0,0-4-1 16,-4 2 2-16,-2 3-4 16,-3-1 0-16,-3-2 1 15,0 6 2-15,-6-1-1 16,3 1-1-16,-3 2 3 16,0-3 0-16,0 0-4 15,-3 1 1-15,0-4 0 16,0 1 2-16,0 0-1 15,0-3-1-15,0 0 1 16,0 3-1-16,0-1-3 16,0 1 2-16,0 2 3 15,0 3 1-15,0 3-1 16,0 2-2-16,-3 3 1 16,0 5 1-16,0 1-1 0,-3 2-1 15,-3-1 1-15,0 4 1 16,0-1-1-16,3-2-1 15,0 0 1-15,0 0-1 16,3 0-3-16,0 0 2 16,6 2 1-16,0 1 2 15,0-3-1-15,6 2-1 16,0-2-2-16,0 3 1 16,0-4 1-16,3-4 0 15,3-3 2-15,3-8 1 16,0-5-1-16,-4-1 1 15,4-2-2-15,3-2 2 0,-3-1-2 16,-3 1 2 0,0-3-4-16,3-3 0 0,0 0 1 15,2-3 2-15,4 1-1 16,0-1-1-16,0 1-2 16,3-6-1-16,2-3-5 15,-2-2-2-15,-3-2 2 16,-3 1 3-16,-6 1 5 15,-3 0 2-15,-4-2 0 16,-2 7 1-16,0 3-2 16,-6 2 2-16,3 3 0 15,-6 6 3-15,3 2-5 16,-6 2-1-16,0 6-2 16,1 6-2-16,-4 4 0 15,0 6 3-15,0 5 0 0,3-2 1 16,0 5-3-16,-3-1 2 15,0 6 3-15,3 1 1 16,0-1-4-16,3 2 1 16,3 4 0-16,3-1 0 15,3-2 0-15,3-3 0 16,3 0 0-16,3-5 0 16,0-8-5-16,0-3 1 15,-1-10-3-15,1-3 0 16,-3 0-1-16,3-6 2 15,12-4-12-15,0-3-5 16,-4-3-37-16,4 0-14 16,3 0-23-1</inkml:trace>
  <inkml:trace contextRef="#ctx0" brushRef="#br0" timeOffset="-138424.43">16018 14278 124 0,'-15'-5'46'0,"12"5"-24"0,3-3 3 0,0 1 20 16,-6 2 0-16,3 0 3 15,0 0-18-15,0-3-6 16,0 3-14-16,0-3-4 0,0 6 0 0,0-3 1 16,0 0 3-16,-3 0-3 15,0 3-2-15,-2-3-5 16,-1 5-2-16,-3 0 1 16,0 3 2-16,0 0 0 15,3 0-1-15,0 3-2 16,0 2-1-16,3 3 2 15,3 5 0-15,3 0 1 16,3 0 2-16,6-2-3 16,3 2-2-16,0-5 4 15,3-8 1-15,3-3 0 16,2-5-2-16,1-3 1 16,0-5 1-16,-3-2 1 15,0-1 3-15,-6-2 1 16,0 0 1-16,-3 0 0 0,-3-1 0 15,-3 1-2-15,-1 0-1 16,-2 0-3-16,0-1-2 16,-2-1 1-16,-1-1-1 15,3 0 0-15,-3 0 0 16,0 3-3-16,0 0 2 16,0 5 1-16,3 0 2 15,0 2-8-15,0 6-1 16,-3 3-1-16,3 5 2 15,0 0-3-15,3 2 1 16,0 1-18-16,3 0-6 16,0-3-5-16,-1-1-3 0,4-1-13 15,0-4-6-15,-3 1-17 16</inkml:trace>
  <inkml:trace contextRef="#ctx0" brushRef="#br0" timeOffset="-137688.65">16405 14302 136 0,'-3'-3'52'0,"3"3"-28"0,-3 0-4 0,3 0 19 16,-3 0-8-16,-3 0-1 15,-3 0-8-15,0 0-2 16,-3 3-11-16,-3 0-3 0,1-1 0 15,-1 1-3-15,3 2 0 16,0 1 1-16,0 2 2 0,-3-1-1 16,3 4 0-1,-3 0-6-15,3 2 1 16,3 0 2-16,0 3 1 0,4 0 1 16,-1 5 2-16,3-2-5 15,3 2-1-15,3-11 2 16,3 6 1-16,2-16-1 15,7-3-2-15,3-4 1 16,6-4-1-16,3-5-3 16,-3 0 0-16,-1-2 2 15,1-1 0-15,3 1 1 16,-3 2 2-16,-6 3-1 16,3 2 2-16,-7 3-2 15,-2 3-1-15,0-1-2 16,-3 4-1-16,-3-1 2 15,0 3 0-15,0 0 1 0,-6 0 0 16,3 5-3-16,0 3 2 16,-3 3-1-16,0 5 0 15,0 2 2-15,0 9 0 16,0 5 0-16,-3-3 0 16,3-3-3-16,0 1 2 15,3-6 3-15,0-5 1 16,3-6-1-16,0-5-2 15,3-5-10-15,0-2-4 16,-3-1-11-16,3-10-4 16,-3 0-20-16,-1-3-6 15,1 3-28-15</inkml:trace>
  <inkml:trace contextRef="#ctx0" brushRef="#br0" timeOffset="-137325.68">16694 14112 204 0,'-6'-8'77'0,"6"8"-42"0,0-19-12 0,0 16 26 16,0-2-10-16,0 0-2 15,0 0-15-15,0-1-4 16,-3 1-10-16,0 0-5 0,0-3 0 16,0 0-4-16,-3-3 0 15,0 3-21-15,3-2-10 16,0-1-13-16,3 1-2 15,0-1-2-15,6 3 3 16,-3 0-7 0,3 8-37-16,0 0 16 15</inkml:trace>
  <inkml:trace contextRef="#ctx0" brushRef="#br0" timeOffset="-136547.22">16953 14016 112 0,'0'-8'44'0,"0"6"-24"0,0-4 1 16,0 6 19-16,0 0-6 15,0-2-2-15,0 2-16 16,0 0-5-16,0 0-7 16,3 0-5-16,-3 0-2 0,0 0-1 15,0 0 3-15,3 2 11 16,0 4 8-16,0 2 4 15,-3 2 2-15,0 6-5 16,0 8-1-16,-3 2-4 0,0 6 1 16,0 3-8-16,0-6-2 15,0 0-1-15,3-3 0 16,-6 1-2-16,6-1-2 16,0-5-2-16,0 3 1 15,0 0-1-15,0-3-2 16,0-2 0-16,0-1 3 15,0-2 2-15,0 3 2 16,-6-6-15-16,0 0-4 16,0 3-23-16,-3-8-8 15,0-6-28 1,-3-7-50-16,0 0 32 16</inkml:trace>
  <inkml:trace contextRef="#ctx0" brushRef="#br0" timeOffset="-136291.31">16786 14289 56 0,'6'13'22'0,"-3"-8"-12"0,3 3-5 16,-3-2 6-16,3-1-9 15,0 0 0-15,3 0 0 0,0-2 3 16,5-3-4-16,1 0-1 16,3-3-7-16,0 1-3 15,-3-1-12-15,0 1-6 16,-3-1 8-16,0 0 4 16</inkml:trace>
  <inkml:trace contextRef="#ctx0" brushRef="#br0" timeOffset="-135374.04">17244 14223 108 0,'3'-3'41'0,"-3"3"-22"0,0-3 8 0,0 3 21 0,0 3-17 16,0 0-7-16,-3 5-10 15,3-3-2-15,-3 6-7 16,0-4-3-16,3 4-1 0,0-3-1 16,3 0 0-16,-3 0 0 15,3 0 0-15,0 0 11 16,3 0 5-16,-3 0-4 16,3 2-2-16,0-2-5 15,0 3-2-15,0-3-1 16,0 0 1-16,0-3 7 15,0-3 5-15,0 1 4 16,6-6 1-16,0 1-9 16,-3-3-2-16,-1-1-3 0,1 1 1 15,0 0 0-15,0-1 1 16,-3 4-7-16,0-1 0 16,0 0-1-16,0 1 2 15,-3-1-3-15,0 3-2 16,0 0-1-16,0 5 0 15,0 1-8-15,0 4-3 16,0-2 1-16,0 5 3 16,0 9 5-16,0 4 3 15,-3 1 0-15,0 2-1 16,0 0 5-16,-3 3 1 16,0 2-5-16,-6 3 0 15,3-5 1-15,3-8 1 0,0-6 3 16,0 3 1-16,0-2-1 15,-3-1-2-15,-3 6 3 16,0-3 0-16,0-2-1 16,3-1-2-16,-3 1 7 15,1-1 3-15,-1-2-3 16,0 13 1-16,-3-5-3 16,3-8 2-16,3-3-2 15,-3 0 0-15,-3 1-1 16,0-4 0-16,3-4 2 15,0-12 1-15,0-7 5 16,3 2 5-16,0 1-9 16,4-11-2-16,-1 2 0 0,3-7 3 15,3-19-2 1,-1 18 1-16,4 3-7 0,0 1-3 16,0 1-2-16,0 7 3 15,0-1-5-15,0 2 2 16,0 4-16-16,3-1-4 15,3-2-6-15,-3 5 1 16,-3 0 9-16,12-2 5 16,-3 2 9-16,-1-3 3 15,1 3 3-15,0 0 0 16,-3 0-3-16,3-2 2 16,-3 4-8-16,0 1-4 15,0 0-37-15,0-6-18 16,-3 3-26-16</inkml:trace>
  <inkml:trace contextRef="#ctx0" brushRef="#br0" timeOffset="-134458.76">18081 14307 148 0,'-3'-2'55'0,"3"2"-30"0,0 0-7 16,0 0 18-16,0 0-9 15,0 0-3-15,0 0-8 16,0 0-2-16,-3 0-8 16,0 0 3-16,0 0 3 0,0 0 7 15,-3-3 3-15,3 0-7 16,-6 3-2-16,0 0-9 15,0 3-3-15,0 0-3 16,-6 5-2-16,-3 10 3 16,4 3 0-16,2 0-2 15,6 1 0-15,3-4 2 16,3-7 0-16,0-1-2 16,9-4 2-16,0-1-1 0,5-5 0 15,1 0 4-15,6-8 1 16,-6 3 3-16,3-6 1 15,-3 1 5-15,0-1 5 16,-3 0-7-16,-1 1-1 16,-2 2-5-16,0 0-1 15,0 0-1-15,-3 0-2 16,-3 0 1-16,-3-5-1 16,0 2 2-16,-3-5 1 15,0 3-1-15,0 0-2 16,0 2-2-16,0 1 1 0,3 2-1 15,0 3 0-15,0-1 0 16,0 6 0-16,0 0 0 16,3 11 0-16,-3-3 2 15,6 2 2-15,-3 1-8 16,3 0-3-16,0-1-20 16,3-2-6-16,6 0 7 15,0-3 6-15,3-2 8 16,3-3 5-16,-1-3 0 15,1 1 1-15,-3 2-42 16,3 0-16-16,-3 0-13 16</inkml:trace>
  <inkml:trace contextRef="#ctx0" brushRef="#br0" timeOffset="-133677.65">18602 14035 152 0,'-9'-5'57'0,"9"5"-30"0,-6-3-12 0,6 3 20 0,-3 0-10 16,3 0-3-16,-3 8-10 16,0-3-5-16,-3 8-4 15,0-2-3-15,0 5 3 0,0-3-2 16,0 6-1-16,3-4 5 16,0 15 1-16,0-7 4 15,-3 6 1-15,3-5-5 16,-6 11-4-16,3-6 1 15,0 13 2-15,0-5-2 16,3 0-2-16,0-5 2 16,-3 0 0-16,0-6 3 15,3 1 3-15,3-6-2 16,-2 0-2-16,-1-3 4 16,3 4 4-16,0-7-7 15,0-1-1-15,0-1-1 0,0-5 0 16,0-3 6-16,-3-2 4 15,0-1-3-15,0-2-1 16,0 0-6-16,0-5-1 16,0 3-1-16,0-12-2 15,3 4-4-15,3-14-2 16,0 3-2-16,0-3 2 16,0 3 2-16,3-3 2 15,0 3-1-15,-1 2 1 16,-2 3 2-16,3 3 2 15,0 3-1-15,0 2-1 16,0 2 1-16,3 4 1 16,-3-1-1-16,3 3 2 15,0 0-4-15,3-3 0 0,-3 1 3 16,3-1 1-16,-3 0-4 16,3 1-1-16,-1 2 1 15,1 0 2-15,-3 0-2 16,3 5 0-16,-3-2-1 15,3 5-2-15,0-3-19 16,3 3-10-16,-3 0-23 16,3-3-10-16,-3-2-19 15,-1-6-30 1,-2 1 41-16</inkml:trace>
  <inkml:trace contextRef="#ctx0" brushRef="#br0" timeOffset="-132763.89">19322 14323 160 0,'0'-5'63'0,"0"5"-34"0,3-5-12 0,-3 5 22 15,0-3-5-15,0 3 3 16,0-3-10-16,0 3-4 16,0-2-13-16,0-1 5 0,-3 0 4 15,0 3-10-15,-3 0-5 16,0 0 0-16,-3 3-1 16,0 0-4-16,0-1 1 15,-3 1 0-15,3 2 0 16,-3 3-3-16,1 0 2 15,2 3 5-15,-3 5 2 16,0 5 0-16,3 0-1 0,3 5-3 16,6 4 1-16,0-4-4 15,9-8 0-15,0 1 1 16,6-8 0-16,3-6 0 16,-7-8 2-16,1 1 1 15,6-12 1-15,-3 4 0 16,3-9 2-16,-3 3-1 15,0-5 2-15,0 5-4 16,-1-2-2-16,-2 2 0 16,0 0 1-16,-3 3-1 15,0 0-1-15,-3 2 1 16,0 0 1-16,0 4-3 16,0 1-2-16,-3 1-1 15,0 2 0-15,0 1 0 16,-3 4 3-16,0 1-2 0,0 5-1 15,0 0 3-15,0 8 2 16,0-3 2-16,0 5 1 16,0-2-13-16,0 3-7 15,0-3-11-15,3 5-6 16,-3-5-4-16,3 0-3 16,0-3-6-16,3-3-1 15,0-2-43 1</inkml:trace>
  <inkml:trace contextRef="#ctx0" brushRef="#br0" timeOffset="-131531.92">20093 14297 48 0,'0'-3'19'0,"3"3"-10"0,-3-5 5 16,0 5 9-16,0 0-3 15,0 0 8 1,6 2-8-16,0 4 10 0,0 2 5 15,0 5-4-15,0 3-1 16,-4 8-8-16,1 2-1 16,-3 3-12-16,0 6-3 0,-5-4 0 15,-1 1-3-15,-3-3-2 16,0-2 0-16,0 7 1 16,0-2-1-16,0-3-1 15,-3-3 1-15,3-2-1 16,0-3 2-16,0-2 1 15,3-3-1-15,0-6-2 16,3-2 3-16,0 0 0 16,3-10 21-1,3-4-7-15,0-2 1 0,3-5-4 16,0-11 1-16,0 0-6 16,0 1-3-16,6-4-3 15,-3-2 0-15,3-3-2 16,0 1 2-16,-3 4-7 15,3 1 1-15,0-1-1 16,-1 3-1-16,1 1-1 16,0 7-1-16,-3 2 1 15,3-1 4-15,-3 1-1 16,3 1 1-16,-3 3 0 16,6 2-2-16,-3 0 5 15,2 5 3-15,-2 0 1 16,0 9 0-16,0-1-3 15,3 8-2-15,-3-2-2 0,0 2 1 16,0-2-1-16,-3-1-2 16,0-2 5-16,-3 0 1 15,3 0 0-15,-6-3 1 16,0 1 0-16,-3-1 1 16,0 0-2-16,-6-2 1 15,0-1-2-15,-3 6 2 16,0 0-7-16,-3-2 1 15,3-1-4-15,-3 0 2 16,3-2-15-16,-3-1-4 16,3 1-19-16,0-6-8 15,3 1-5-15,0-3-4 16,0-1-8 0,3 1-9-16,0 0 35 0</inkml:trace>
  <inkml:trace contextRef="#ctx0" brushRef="#br0" timeOffset="-129821.35">20682 14347 44 0,'0'0'19'0,"0"0"-10"0,0 0 7 0,0 0 11 16,3 0-10-16,-3 0-2 16,0 0-7-16,0 0 0 15,0 0 8-15,0 0 7 16,0-3 3-16,0 1 4 0,0-4-1 16,0 4 2-16,-3-3-17 15,3 2-1-15,-3 0 0 0,0 1-5 16,0-1 0-16,0 0-4 15,0 3-1-15,0 0-1 16,-3 0-2-16,0 0 3 16,0 3 2-16,0 0-4 15,0-1-1-15,1 1 0 16,-1 0 0-16,3-1 0 16,0 1 2-16,0-1-3 15,0 1-2-15,0 0 2 16,0-3 0-16,3 0 1 15,-3 0 2-15,3 0 5 16,0 0 6-16,0 0-3 0,0 0 0 16,-3 0-6-1,3 0-3-15,0 0 0 0,0 0 1 16,0 0-1-16,0 2 2 16,0-2-4-16,0 3 0 15,0-3 5-15,-3 3 2 16,3-1 0-16,-3 4-1 15,0-1-1-15,0 0 0 16,0 0 0-16,-3 3 0 16,3-2-2-16,0 2 1 15,0 0-4-15,-3 0 0 16,3-1 1-16,0 4 2 16,0-3-3-16,0 5 0 0,0-2 1 15,3 5 0-15,0-3 0 16,6 0 0-16,-3-2 2 15,3-1 3-15,3 1-2 16,0-3-2-16,-3-3 2 16,0 0 0-16,0 1 3 15,0-4 3-15,0-2 0 16,0 0 2-16,-3 0-6 16,3-8-3-16,0 3-1 15,2-5-1-15,-2-1 2 16,6-2 1-16,-3 2-4 15,6-2-1-15,0 2 3 16,0-2 1-16,-3 3 0 16,-3-4-2-16,0 4 3 0,0-4 2 15,-3 4-2-15,-1-1 0 16,1 1 1-16,-3-1 0 16,0 3-2-16,-3 0-2 15,0 0-2-15,0 3 1 16,0 0-1-16,0 2-2 15,0 0 0-15,-3 9 0 16,0-1 3-16,0 11 0 16,0-3-2-16,-2 14 2 15,-1-4 1-15,3 1 2 16,0-3-1-16,0-2-1 16,0-3-2-16,0-3 1 15,0-2 1-15,6-3 2 0,0-1-1 16,0-1 2-16,0-1-4 15,3 0 0-15,0-2-1 16,2-3 0-16,1 0 2 16,3-5 2-16,-3 2-1 15,6-8 2-15,-3 4-2 16,3-4-1-16,-3 0-2 16,3-2 1-16,0 3 1 15,-1-4 0-15,-2 4 0 16,3 2 0-16,-3 0-3 15,0 5 2-15,-3 1-1 16,0 4 0-16,0 1 2 16,3 5 0-16,-3-3-5 0,0 6 1 15,0-3-3-15,-1 2 2 16,-2-2 1-16,0 0 2 16,0 0 1-16,0 0 1 15,0-3 0-15,0 1 2 16,-3-1-1-16,3 0-1 15,-3-2 1-15,3-1 1 16,-3 1 5-16,3-8 4 16,0 2-4-16,0-7 1 15,-3-1-5-15,0-5-2 16,0 3 4-16,0-6 1 16,-3 3 2-16,0-5 0 15,0 3-4-15,0-6-3 0,0 3-3 16,0 0 1-16,0 2 3 15,0 3 1-15,0 3-1 16,0 8 1-16,0 2-2 16,3 3-1-16,-3 0-4 15,6 3-2-15,-3-1-11 16,3 1-3-16,0 0-1 16,0-3 2-16,-1 0 0 15,4 0-1-15,3 0 3 16,0 0 2-16,0 0-4 15,0 0-3-15,0 0-26 16,3 0-9-16,-3 0-34 16,3 0-19-16,-3 0 54 15</inkml:trace>
  <inkml:trace contextRef="#ctx0" brushRef="#br0" timeOffset="-128874.3">21510 13969 152 0,'-15'8'57'0,"15"-8"-30"0,-21 13-21 0,18-10 17 0,-3 2-3 15,3 0 0-15,3 6 9 16,0-3 6-16,0 10-18 15,0-2-1-15,0 5 1 0,0-2 0 16,0 5-1-16,0-3-4 16,0 2-2-16,0-1-2 15,-3 1 0-15,0-1-2 16,-3 9-1-16,3-4-3 16,-3 7-2-16,0-5 3 15,0 8 0-15,3-8-4 16,0 1-1-16,0-7 1 15,3 1 2-15,0-5 2 16,0-3 1-16,0-3-2 16,0-3-2-16,0-2 1 15,3-2-1-15,0-4 0 16,0-7 0-16,0 0 2 0,0-11 1 16,-3 3-1-16,6-9-2 15,-3 4 5-15,0-6 1 16,0 6 2-16,0-1 2 15,0 3-7-15,0 6-2 16,0-1-6-16,3 3-1 16,-3 3 0-16,3 2 4 15,0 0 1-15,0 3 1 16,0 0 0-16,0 3 2 16,0-3-1-16,0 3-1 15,-1-1-2-15,4 4-1 16,-3-1 2-16,3 0 2 0,0-2 2 15,3 0 1 1,0-1-5-16,3-2 1 0,-3 0 0 16,3-2 2-16,-3 2 1 15,-3-3 3-15,-1 0-3 16,1-2-2-16,-3 2 6 16,3-5 5-16,-3 3-8 15,3-3-5-15,-3 0 1 16,3 0 1-16,0 0 0 15,0 0 2-15,0 1-2 16,-3 1-1-16,0 1-2 16,0 2-1-16,0 1 6 15,-3 4 3-15,0 1-6 0,-3 10 1 16,0-2-1-16,-3 5 0 16,0-3-3-16,3 3 2 15,0-3-1-15,0-2-2 16,0-1 3-16,0 1 2 15,0-3-2-15,3 5 0 16,-3-3-8-16,6 6-2 16,-3-2-5-16,3-4-3 15,-1 1-7-15,4-9-4 16,-3-2-5-16,0-8-4 16,6 3-20-16,-3-8-10 15,0 0-21 1,-3-8-8-16,0 5 53 15</inkml:trace>
  <inkml:trace contextRef="#ctx0" brushRef="#br0" timeOffset="-128649.52">21837 14170 140 0,'0'-11'55'0,"0"11"-30"0,0-2 1 16,0 2 23-16,0 0-2 16,0 0 1-16,0 0-2 15,0 0 1-15,0-3-26 16,0 0 1-16,-3-2 0 0,0 2-10 15,3-13-4-15,0 6-5 16,0-3-3-16,0 2-4 16,3 0 0-16,0 4-16 0,0 1-4 15,0 1-23-15,0 13-8 16,3 0-17-16,0 5-6 16,0 0-14-1</inkml:trace>
  <inkml:trace contextRef="#ctx0" brushRef="#br0" timeOffset="-127268.54">22066 14313 92 0,'-3'-3'35'0,"3"3"-18"0,-3-3-9 0,3 3 13 16,0 0-3-16,0 0 1 16,0 0-1-16,0 0 0 15,0 0-5-15,0 0-3 16,0 0-5-16,0 0 7 0,0 0 7 15,0 0 10-15,0 0 4 16,0 0-2-16,0 0-1 16,0 0-6-16,0 0-1 15,0 0-3-15,0 0-1 16,0 0-10-16,-3 3-3 16,0 0-6-16,-3 5-1 15,3-3-1-15,-6 8 0 16,3-2 2-16,-2 5 0 15,2-3 0-15,-3 3 0 16,3-3 0-16,0 5 0 0,3-2 0 16,0 3 0-16,0-3-3 15,3 0 2-15,0-3-1 16,6 0 0-16,0 0 0 16,3-2 0-16,0-3-5 15,5-3-3-15,1-2 3 16,6-9 4-16,-3 1 2 15,3-11 3-15,-3 3-3 16,3-3 0-16,-4 3 1 16,4-6 0-16,-3 4 2 15,0-4 1-15,-3 3 1 16,3 0 0-16,-3 0 0 16,5-5 2-16,-2 5-5 0,0-10-1 15,3 5 0-15,-3-8 0 16,-6 2 2-16,6-7 1 15,-7 5 7-15,1 0 6 16,-3 2 1-16,-3 6-1 16,0 2-4-16,-6 9-2 15,0-1-9-15,-12 11 0 16,9 0-1-16,-9 11 0 16,1-1 0-16,-1 6 0 15,0-2-3-15,0 7 2 16,3-5-1-16,0 5 0 15,0-3 0-15,-3 3 0 16,9-2 0-16,-3 5 0 16,0-3 2-16,3 5 2 15,0-4-1-15,3 1-1 0,0-2 1 16,3 3 1-16,0-3-3 16,3 1 0-16,0-4 1 15,3-2 2-15,-3-3-1 16,6-2 2-16,-3-1-2 15,0-2-1-15,0 0-2 16,3 0 1-16,-3-2 1 16,2-1 0-16,-2-3 2 15,0-2 1-15,3 0 1 16,-3-7 0-16,0-1 0 16,3-6 0-16,-3 4-2 15,0-9-2-15,0 3-2 16,3-5-1-16,-3 3-1 0,0-1 0 15,-6 3 0-15,5 3 3 16,-2 2 0-16,-6 4 3 16,0 1 1-16,-3 12 1 15,0-4-2-15,-5 11-2 16,2-2 1-16,-3 8-1 16,3-4 0-16,-3 7 0 15,3-4-3-15,0 3 2 16,-3-2-1-16,9 2 0 15,-3-3 0-15,3 4 0 16,0-4 2-16,3 1 0 0,-3-6-7 16,0 0 0-16,6-2-15 15,-3-3-3 1,0-3-11-16,0-2-5 0,-3-1-66 16,3-4-59-1,0-1 61-15</inkml:trace>
  <inkml:trace contextRef="#ctx0" brushRef="#br0" timeOffset="-119208.01">10145 13175 72 0,'-3'-5'30'0,"0"2"-16"0,3-7-1 15,0 7 14-15,0 0-2 16,-2-2 3-16,-1 0-10 15,0-1 0-15,3 1-5 16,-3 2 0-16,3 1-7 16,0-1-2-16,0 3 2 0,0 5-1 15,0 6 2-15,0 5 5 0,3 0 2 16,0 5-1-16,2 5 2 16,1 6-2-16,3 0 2 15,-6 0-4-15,0-1 1 16,0 1-5-16,0 0-2 15,3 2-2-15,0 6 0 16,-3 2-2-16,0 1-1 16,0-1 3-16,0-2 2 15,0 5 2-15,-3-8 1 16,0 0-2-16,0 2-1 16,3 1-6-16,-3 0 1 15,3 5 2-15,0 0 3 0,0-3-2 16,0 0-2-16,0-2 2 15,0 2 0-15,0-7-4 16,0-4 1-16,3-4 0 16,-3-3 2-16,3 0-1 15,0-3-1-15,0-3 1 16,3-2-1-16,-1 0 0 16,-2-3 0-16,3-2 0 15,0-1 0-15,3 1 0 16,0 0 2-16,0-1-1 15,3 1-1-15,0-1-2 16,0 1 1-16,0 5 1 0,-1 5 0 16,-2-3 0-16,0 1 2 15,-3-1-1-15,0 1-1 16,0-1 1-16,0 1-1 16,-3-3-3-16,0-3 2 15,0 3 1-15,0-3 0 16,6 0 0-16,-3 1 0 15,5-4 0-15,-2 1 0 16,0-3 0-16,3 2 2 16,-3 1-1-16,0 0-1 15,0-1 1-15,0 3 1 16,0 1-3-16,0-1-2 16,0 0 2-16,-4 3 2 0,-2 0 0 15,3-3-1-15,0 0-2 16,-3 0 1-16,0-2 1 15,6 5 2-15,3-3-1 16,0-2-1-16,0-3 1 16,0 0-1-16,-1 5-3 15,4-3 2-15,0 1 1 16,3-3 2-16,3 3-1 16,6-6-1-16,2 0-2 15,4 0 1-15,-3 1 1 16,0-1 0-16,-1 0-3 15,7 1 2-15,-3-4 1 16,-1 1 0-16,1-1 2 16,0 1 1-16,0 0-4 0,2 5-1 15,4 0 1-15,0-3 0 16,-1 3 1-16,1-3 0 16,3-2 2-16,-4-1 1 15,4 1-4-15,0 0-1 16,-4-1 1-16,4 1 0 15,0 5 1-15,-4 0 0 16,-2 0 0-16,-3 0 0 16,-4 0 0-16,-2 0 2 15,0 0-3-15,0 2 0 16,-4-2 1-16,1 0 2 0,0 0-1 16,0 0-1-16,0-3-2 15,2 1 1-15,-2-1 1 16,0 0 2-16,3 0-3 15,-1 1 0-15,-2-1 1 16,0 0 0-16,0 1 2 16,-3 1 1-16,-1-1-6 15,4-1 0-15,-3 0 1 16,6-2 3-16,3-3 0 16,-1 0 2-16,4 0-4 15,0 0 0-15,-4 3-1 16,7-1-2-16,-3 1 5 15,-3 0 1-15,-1 2-3 16,1-2 1-16,-3-1 0 16,3-2 0-16,-1 0 0 15,1 0 0-15,0 0 0 0,3 0 0 16,-1 0 0-16,7 0 0 16,0 0 0-16,-4 0 0 15,-2 0 0-15,3 0 0 16,-4-2 0-16,1-1 0 15,0 0 0-15,3-2 2 16,-7 2-1-16,-5 1 2 16,-3 2-4-16,-3 0 0 15,0 0 1-15,-1 2 0 16,7-2-3-16,0 0 2 16,9 0 1-16,-1-2 2 0,4-4-1 15,-3 1 2-15,0-3-4 16,2 0 0-16,-2 0 1 15,0 0 2-15,-1 0-3 16,1 0 0-16,0 1 1 16,-3 1 0-16,-4-4 0 15,10 2 0-15,-9 2 0 16,-3-2 0-16,-1 3-3 16,-2 0 2-16,3 2-1 15,-3-2 0-15,-3 2 2 16,2-2 2-16,1 2-8 15,-3-2-1-15,-3 2 4 16,0 1 1-16,0 2-1 16,-3 0 0-16,-1 2 2 0,4-2 0 15,0 8 1 1,0-2 2-16,0-1-3 0,0 0-2 16,3 3 4-16,5-5 1 15,1-1 0-15,0-2-2 16,-3 3 1-16,0 0-1 15,-1-3 0-15,-2 2 0 16,0-2-3-16,9 6 2 16,-6-4-1-16,-1 1 0 15,4-3 4-15,6 0 1 16,0 0-1-16,-1 0-2 16,13-3-2-16,-9 1-1 15,2 2 2-15,-2-3 0 0,0 0 1 16,-6 3 2-16,5 0-3 15,-2-2 0-15,-3-1 1 16,0 3 2-16,2 0-3 16,1 3 0-16,0-1-1 15,0 1 0-15,5-3 2 16,1 0 2-16,3 0-1 16,2-3 2-16,7-7-4 15,3-1-2-15,2 1 4 16,1-1 1-16,5 3 0 15,-5 3-2-15,-1 0-2 16,-5-1 1-16,-1 4-1 16,-2-1 0-16,-3 3 2 15,2 3 0-15,1 2-3 16,0 0 0-16,2 3 4 16,-2-3 1-16,2 1 0 0,-8-1 1 15,3-8-2-15,-4 1-1 16,1-1 1-16,0 3 1 15,-1-3-3-15,-2 1 0 16,6 4 1-16,-4 1 0 16,-2 0-3-16,0-1 2 15,-3 4 1-15,2-6 0 16,-2 5-3-16,0 0 2 16,-1 3 1-16,4-3 2 15,3 1-1-15,8-4-1 0,4 1-2 16,-6 0 1-16,-4-1-4 15,-2 1 1-15,2 0 0 16,-5-3 2-16,-3 0-4 16,-3 0 2-16,-4 0 4 15,1 2 2-15,-3 1 0 16,0 2-2-16,-3 1 1 16,2-1-1-16,4 0-5 15,0 3 1-15,0 0 6 16,-1 0 4-16,1-3-6 15,3-2-1-15,-3-3 0 16,-4 0 0-16,-5-3 1 16,3 1 2-16,-6-1-3 15,0 0 0-15,-3 3 1 16,0 0 2-16,2-2-3 16,4 2-2-16,0 0 4 15,3 0 1-15,3 0 0 0,5 0-2 16,1 0 3-16,3 0 0 15,0-3-4-15,-1 0 1 16,4 1-2-16,-3-4-2 16,-1 1 5-16,1 2 1 15,0 1-3-15,-3-1 1 16,2 1 2-16,4 2 1 16,0 0-1-16,-4 2-2 15,1 1-2-15,9 2 1 16,-3-5 1-16,-1 0 0 15,4-3-3-15,-1 3 2 0,-2 0 1 16,6 0 0-16,-4 0 0 16,-2 3 0-16,-3 0-3 15,-4-1 2-15,1 1 1 16,0 2 2-16,-3 1-3 16,-1-1 0-16,1-2 1 15,3 2 0-15,0 0 0 16,2 0 2-16,1 1-1 15,0-1-1-15,-4 0 1 16,-2-2-1-16,-3 0 0 16,-3-3 2-16,2 0-3 15,1 0 0-15,-3-3 1 16,-3 0 0-16,3 1 0 16,2 2 0-16,4 0 2 0,3 0 1 15,8 0-4-15,1 0-1 16,0 0 1-16,-4 0 0 15,4-3 1-15,0-2 0 16,-1-1 0-16,1 1 2 16,3-3-1-16,2 0-1 15,-5 0 1-15,-3 3-1 16,-4 0 0-16,1-1 0 16,-3 1-3-16,-1 3 2 15,4-1 1-15,-3-2 2 16,0-1-1-16,-4 1 2 15,1 0-4-15,0 2 0 16,-6 0-4-16,-4 1 1 0,4-1 0 16,0 3 2-16,-3 0 1 15,-3 0 3-15,-4 0-1 16,1-3-1-16,0 3 1 16,3 0 1-16,-3 0-3 15,9 0-2-15,2 0-1 16,4 0 0-16,-3 6 3 15,3-4 2-15,-1 1-7 16,1 0-1-16,0 2-1 16,6-2 2-16,-7-1 4 15,1 1 1-15,-6 0 1 16,0-1 2-16,-1-2-1 16,-2 0-1-16,3 0-2 15,-6 0 1-15,3 0 1 0,-1 0 0 16,4 0 0-16,3 0 0 15,3 0-3-15,-1 0 2 16,7 0-1-16,-3 0 0 16,6 0 2-16,-7 0 2 15,1 0-1-15,-3-2 2 16,-1-1 0-16,1 3 1 16,-3-3-5-16,-3-2 1 15,3 0 0-15,-1-1 0 16,4 4 0-16,0-1 0 15,0 3 0-15,5 0 0 0,-5-5-3 16,-3 2 2-16,2 1 1 16,-5-1 2-16,0-2-3 15,3-1 0-15,0 1 3 16,-1-3 1-16,-2 3-1 16,6-3-2-16,-3 3-2 15,-1-3 1-15,-2 2 1 16,-3 1 2-16,0 0-1 15,-3-1-1-15,-6 1 1 16,-4 0-1-16,-2 2 6 16,6 1 8-1,-6-1-5-15,-3 0-2 16,3 1-2-16,-3-1-1 16,-3-2 2-16,0-3 6 15,-3 2 2-15,6-1-3 0,0-1 1 16,0-6-7-16,0 1-3 15,0-5-1-15,3 2-1 16,0 0 0-16,2 0 0 16,1 0 0-16,-3 3 0 15,3-3 0-15,-3-2 2 16,0-1-1-16,-3 0 2 16,0 1-2-16,0-1-1 15,6-2-2-15,-3-5 1 16,6-1 3-16,-3 4 1 15,-6-1-1-15,2 0 1 16,-2-8-4-16,-3-5-2 16,0 5 8-16,-3 3 4 0,0 0-2 15,0 0-2-15,0 0-5 16,0 3-2-16,0-1 1 16,0-2 0-16,0-5 1 15,6-3 0-15,0-3 0 16,0-13 2-16,0 3-3 15,0-1-2-15,0 6 2 16,0 6 2-16,-3 4 0 16,0 6 2-16,-3 0 0 15,0-3 3-15,-3 3-5 16,0 3-1-16,0 2 0 16,0 0 2-16,-3 0-1 15,6-7 2-15,-3-9 0 16,0 0 1-16,3 3-5 0,0 0-1 15,0 3 1-15,0 2 2 16,0 3 0-16,0-5-1 16,0 2 3-16,-3 3 0 15,0 0-1-15,0 0-2 16,0 2 3-16,-9-2 0 16,6-3-4-16,-3 1 1 15,4 4 2-15,-4 1 1 16,0 2-1-16,-3 0-2 15,9-2-2-15,-3 4-1 16,-6 1 2-16,9 0 2 0,-6-3 0 16,0 6 2-16,0-3-2 15,-3 2-1-15,0 3 5 16,0 3 1-16,-2 0-5 16,5-1 0-16,-3 1-3 15,6 0 0-15,-6 2 2 16,0 1 0-16,6-3 0 15,-9-6 0-15,9-2 0 16,-6-3 2-16,0 6-3 16,-3 2-2-16,-2 0 2 15,-4 3 0-15,-6-1 1 16,3 4 0-16,0 2-3 16,-2 0 2-16,-4 3-1 15,0 2-2-15,0 0-8 16,1 1-5-16,-4-1 0 0,-9 0 0 15,-3 1 3-15,-8-1 3 16,-1 0 9 0,-5 3 6-16,-1-2-4 0,1-3-2 15,-10-1 5-15,1 1 3 16,-4 0-1-16,7 2 0 16,-1-2-1-16,4-1 2 15,2-2-5-15,-5 1-1 16,-4-1 0-16,1 2 2 15,0 4-3-15,-4-1 0 16,4-2 1-16,-7 2 0 16,-8 0-7-16,3 3-3 0,-7 0 3 15,4 0 2-15,-6 0 3 16,-4 0 1-16,4 3 1 16,-6-3 0-16,5-3 2 15,-11 1 3-15,3 2 0 16,3 0 0-16,0-3-3 15,-1 1-2-15,-2-1-2 16,0 0 1-16,-3 1-1 16,-1-4 0-16,1 6 2 15,-3-5 2-15,-3 5-1 16,9-3 2-16,-9 1-4 16,2 4 0-16,-5-4 1 15,9 2 0-15,6-3-3 16,-3 0 2-16,-1 1 1 15,4-1 0-15,0 0 0 16,-3-4 2-16,-4-1-1 0,7 0 2 16,3 2-2-16,3 1-1 15,-1-3 1-15,-2 0 1 16,0 0-1-16,5 0-1 16,1-2-2-16,-3 2-1 15,-3-5-1-15,-1-1 3 16,4 1 0-16,0 0 1 15,2-11 0-15,-8 0 2 16,0 0-1-16,-3 9-1 16,8-1 1-16,-2 3 1 0,-3-1-3 15,0 4 0-15,-1 4-1 16,4 1 0-16,-3 0 2 16,0 2 0-16,-4 1-3 15,1 4 2-15,3-2 1 16,-3 0 0-16,-3 3 0 15,5-1 2-15,4 1-1 16,6 2-1-16,-13-2 1 16,7 0 1-16,6 2-3 15,3 0-2-15,5 3 2 16,1-2 0-16,-1-1 1 16,4-3 2-16,3 9-1 15,5-3 2-15,-2-3-4 16,5 1-2-16,4-4 4 15,-10 1 1-15,1-1-3 0,-1 9 1 16,4-3 0-16,-4 5 0 16,1-5-3-16,-10 5 2 15,4 1 1-15,-6-1 0 16,-1 0 0-16,7 0 0 16,-1 1 0-16,-2-4 0 15,0-2 0-15,2 0 0 16,-2 3 2-16,5-3 1 15,4 2-1-15,-6-2-2 16,2-3 1-16,4 1 1 16,2-1-1-16,1 0-1 15,5 0 1-15,4 3 1 16,-4 0 1-16,1 0 3 0,2-2-5 16,0 2-1-16,4-1 0 15,-1 1 0-15,4 0 0 16,-4 3 0-16,6-3 0 15,4 0 0-15,-10 0 0 16,1 2 0-16,-1 1 0 16,4-1 0-16,-4 1 0 15,3 0 0-15,7-3 0 16,2 0 0-16,3-1 0 16,-5-1 0-16,2-1 0 15,3 0 2-15,1 1 1 16,2-4 1-16,0 4-2 15,0 4-2-15,7-2-4 16,2 8 0-16,0-5-3 0,-3 2 0 16,1 0-1-16,2 0 2 15,3 0 2-15,0 1-1 16,0-1 6-16,4-3 3 16,-4 1-1-16,-3-3 0 15,3 0-1-15,6-3-2 16,0 1-2-16,4-1 1 15,2-3 1-15,0-2 2 16,3 0-3-16,0 0 0 16,-3 0-4-16,3-2 1 15,-3-1 0-15,0-2 2 0,0 2 1 16,0 1 1 0,-2-4-3-16,-1 4 2 0,0-1 1 15,-3 3 2-15,0 0-6 16,0 5-1-16,3 1-23 15,0-4-6-15,3 4-34 16,1-1-14-16,2-3 0 16</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10-05T14:53:58.141"/>
    </inkml:context>
    <inkml:brush xml:id="br0">
      <inkml:brushProperty name="width" value="0.05292" units="cm"/>
      <inkml:brushProperty name="height" value="0.05292" units="cm"/>
      <inkml:brushProperty name="color" value="#FF0000"/>
    </inkml:brush>
  </inkml:definitions>
  <inkml:trace contextRef="#ctx0" brushRef="#br0">4966 17884 56 0,'-23'-18'24'0,"20"12"-12"0,-3-7-36 0,3 13-4 16,3-2 8 0,-3-4 9-16</inkml:trace>
  <inkml:trace contextRef="#ctx0" brushRef="#br0" timeOffset="-196652.25">1770 17916 176 0,'-12'-24'66'0,"3"24"-36"0,0 11-64 0,6-9 0 0,-3 9 14 16,0-3 10-16,3 0 8 15,0-3 2-15,0 0-7 16,3-2 0-16,3 2-39 15,3 1-14-15</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8-10-05T15:08:34.313"/>
    </inkml:context>
    <inkml:brush xml:id="br0">
      <inkml:brushProperty name="width" value="0.05292" units="cm"/>
      <inkml:brushProperty name="height" value="0.05292" units="cm"/>
      <inkml:brushProperty name="color" value="#FF0000"/>
    </inkml:brush>
  </inkml:definitions>
  <inkml:trace contextRef="#ctx0" brushRef="#br0">4737 16546 52 0,'0'0'19'0,"3"0"-10"0,0 0-2 0,-3 0 7 15,6 0-3-15,0-3-1 16,0-5-4-16,0 0-1 15,0-3 1-15,0-2 3 16,3 0 7-16,0-3 4 16,-3 3 1-16,0 0-1 15,0 2-8-15,3-2-5 16,-1 5-7-16,-2-3 0 16,3 3 0-16,0-5-3 0,3 0 2 15,0-8 3-15,3-3 1 16,3 5 3-16,0-2 3 15,0 3-11-15,-1-3-3 16,1 2 4-16,3 1 2 16,-3-1 3-16,3 3 2 0,-3 6-1 15,-1 2 2-15,-2 2-6 16,0-2-1-16,-3 8 0 16,0 0 0-16,0 6 0 15,-3-1 0-15,0 3 0 16,-3 0 0-16,0 0 0 15,0 0 0-15,0-3 0 16,0 3 0-16,3-5 2 16,-1 5 1-16,1-3-4 15,-3 0-1-15,3 3-2 16,-3 0 3-16,3 5 0 16,-6 8 3-16,3 1 3 15,-6-4 2-15,0 3 1 16,0-2 0-16,0-1-4 0,0-2-1 15,0-3-1-15,3 6-2 16,3 2 3 0,-3 0-4-1,0-2 0-15,0-3 3 16,0-1-1-16,3-1-1 16,0-1 1-16,0-2-1 15,0-4 0-15,0-1 2 16,0-4-1-16,0 4-1 15,0-4 1-15,-1-2 1 16,1 0-1-16,3 0-1 16,0-2 1-16,3-4 1 0,0 6-1 15,0-2 2-15,0-4 0 16,0 1 3-16,0-8-1 16,3 0 2-16,-3-1-2 15,-1-4 2-15,4-1-6 16,-3-2-3-16,0 0 1 15,3 0 2-15,-3-3 2 16,-3 3 1-16,0-3-2 16,-9 3-2-16,6 0 7 15,-9 2 3-15,-3 1-5 16,0-1-1-16,-3 3 4 16,0 3 5-16,3 0-3 15,0 2 0-15,0 1-4 0,0 2 1 16,3 3-9-1,0-3 0-15,3 8-2 0,0 0-1 16,3 0 1-16,6 0 3 16,0 5 0-16,-3 0 3 15,6 1-1-15,-3-4-1 16,3 1 1-16,0-1 1 16,0 1-3-16,-1-3 0 15,1 0-1-15,0-3 0 16,3 3 4-16,-3-2 1 15,0 2-4-15,0 0-1 16,-3 0-4-16,0 0 1 16,0 0-6-16,3-3-9 15,-1 1 1-15,1-1-27 16,0-2-10-16,0 2-33 16</inkml:trace>
  <inkml:trace contextRef="#ctx0" brushRef="#br0" timeOffset="1022.01">5827 16614 108 0,'-12'-21'44'0,"12"16"-24"0,6-3-41 0,0 5 1 16,0 1-14-16,-1-1-4 15,1 0 12-15,3-5 7 16</inkml:trace>
  <inkml:trace contextRef="#ctx0" brushRef="#br0" timeOffset="20221.72">5675 16802 104 0,'-9'0'38'0,"9"0"-20"0,0-2 1 16,0-1 16-16,0 0-15 15,0-2-6-15,3 0-8 16,0-6-5-16,0-5 0 16,3 0 1-16,-3 0 1 0,0 3-1 15,0 0 1-15,0 2 7 16,-3 1 3-16,0-1-6 15,0 1-2-15,0-1-3 0,0-2-2 16,0 8-2-16,-3-3 1 16,0 0 12-16,0 2 5 15,0 1-6-15,0-3-1 16,0 6-5-16,3-4-1 16,0 1 1-16,0 2 0 15,0 1 9-15,0-1 3 16,0 3-1-16,0 0 1 15,0 0-7-15,0 0-1 16,0 0-4-16,0 0-3 16,0 3-3-16,0 2 1 15,0 0-1-15,0 1 0 16,0 1 2-16,0 1 2 0,0 3-1 16,-3 2-1-16,0 0 1 15,-3 3 1-15,0 11-3 16,0-9-2-16,0 6 4 15,-3-3 1-15,3-2 2 16,0-6 0-16,0 3-2 16,3-6 1-16,0-2-4 15,3 3 0-15,0-3-1 16,0-3 0-16,0-5 0 16,0 0 0-16,3 3 2 15,-3-3 0-15,3 8-3 16,-3-8 2-16,3 5 1 15,-3-5 2-15,0 0-3 16,0 0 0-16,0 0 7 16,3 0 6-16,0-5 0 15,3-3 3-15,0 0-8 0,3-3-2 16,-3-5-1-16,3-5 0 16,-3 3-2-16,3-1-2 15,-3 1-2-15,3 4 1 16,-3 7 1-16,-3-4 0 15,3 0 0-15,-1 1 0 16,1 2 0-16,0-3 0 16,0-2 0-16,0 5 0 15,0-2 0-15,0-1 0 16,0 0 0-16,0 3 0 0,0-2 0 16,0 2 0-16,0 0-3 15,0-3 2-15,3 6 3 16,0-5 3-16,0-1-2 15,0 6 0-15,0-3-3 16,-1 2-1-16,1-2 1 16,0 1 2-16,3 1-1 15,-3 1-1-15,0 2-2 16,-3-2 1-16,0 5 1 16,-3-3 0-16,0 6 2 15,-3 8 3 1,0-3 4-16,0-1-4 15,0 1-3-15,0-2-1 16,0-1 1-16,0 0-1 16,0-2 2-16,0-3-2 0,0 0 2 15,0 0 0-15,0 0 1 16,0 0-2-16,0 0 1 16,0 0-4-16,6 5 0 15,0-5-1-15,0 0-2 16,0 3 0-16,0 0 3 15,-6-3-7-15,3 2-2 16,0-2 3-16,0 8 4 16,-3-8 2-16,3 3 1 15,-3-3 0-15,0 0 0 16,0 0 2-16,0 0 1 16,0 0-6-16,3 2 0 0,0-2-6 15,0 8-1-15,0-2 0 16,0-1 4-16,0 6 3 15,-3-1 2-15,0 1-2 16,0-3 2-16,0 2 1 16,-3-2 2-16,0 0-1 15,-3 0 2-15,0-3 2 16,-3 1 4-16,0-4-4 16,0-2-1-16,-3-2-2 15,0-4 1-15,0 6-2 16,3-5-1-16,0-3 1 15,0 8-1-15,3-3 0 16,0 3 2-16,0 0-6 16,1 0 1-16,-1 0 1 15,0 3 1-15,0-3 1 16,0 5 2-16,0-5-1 0,0 0 2 16,0 0-4-16,0 0 0 15,0 0 1-15,3-5 2 16,0 5-14-16,-3-3-5 15,0 1-13-15,3 2-6 16,3 0-6-16,0 0 1 16,3 5-17-1,3 0-49-15,6 3 15 16</inkml:trace>
  <inkml:trace contextRef="#ctx0" brushRef="#br0" timeOffset="24697.15">6044 16548 108 0,'-3'-2'44'0,"3"4"-24"0,0-2-4 0,0 0 16 16,0 0-9-16,0 0-3 16,0 0-5-16,0 0-2 15,0 0-7-15,0 0 0 0,0 0 4 16,0 0 5-16,0 0 3 15,0 0-7-15,0 0-4 0,0 0-9 16,0 0-1-16,3-2-1 16,-3 2 2-16,0 0 3 15,0 0 4-15,0 0-2 16,0 0-2-16,0 0-5 16,6 0-2-16,0 0 0 15,0 0 2-15,0 0 2 16,0 0 3-16,0 0 0 15,0 0-1-15,-1 0 1 16,1 0-1-16,-3-3 0 16,0 3 2-16,0 0 1 15,0-3 1-15,0-2-2 16,0 5-2-16,0-5-2 16,3-3-1-16,6 2-18 15,6-4-7-15,3-6-9 0,3 0-3 16,5 0-2-1,1-5-8-15,-3 5 18 16,-3 0 18-16,0-5 8 16,-7 3 21-16,-2-4 10 15,-3 4 13-15,-3-1 9 16,0 4-10-16,-3-1-4 16,0-5-19-16,-3 5-7 15,0 0-4-15,-3 0 0 0,0 0 2 16,0 3 9-16,0 2 3 15,-3 1-4-15,0 4-3 16,0-2-5-16,-3 6-4 0,0-1 0 16,-3 0-1-16,0 3 2 15,0 0 1-15,-3 3-1 16,1 0 1-16,-1-1 0 16,3-2 1-16,0 6-2 15,0-1-2-15,3-2 1 16,0 5 1-16,0-3-6 15,3 5 1-15,0 4 1 16,0 2 3-16,0 10 0 16,0 0-1-16,0-2 1 15,0 0-1-15,0 0 2 16,0-6 3-16,-3 6 0 16,3-8 2-16,-3 0-2 15,3 0 2-15,0 5-4 16,0-8 0-16,0-2-3 15,0 2-1-15,0-2 1 0,0-1 2 16,0 1-1-16,3-3 2 16,0 5-2-16,0-2-1 15,0-1-2-15,0 1 1 16,0 2 1-16,0 0 0 16,0-2 0-16,0-1 0 15,0 1 2-15,0-3 3 16,0 0-2-16,0-3 0 15,0 0-1-15,0-5 1 16,0 3-2-16,0-3-1 0,0 0 1 16,0 0-1-16,0 0 6 15,0 0 4-15,0 0-1 16,0 0 0-16,0 0-5 16,0 0-1-16,0 0-1 15,0 0 1-15,3 0 0 16,3-3 1-16,0-2-2 15,-3 0 1-15,0-3-2 16,0 5-1-16,0-2 3 16,0 0 0-16,-3-1-1 15,0 4-2-15,0-4-2 16,3 6 1-16,-3-2-1 16,0 2 0-16,0-3-3 15,0 3 1-15,0 0 0 16,0 0-1-16,0 0 4 0,0 0 0 15,0 0 1-15,0 0 0 16,0 0 0-16,0 0 0 16,0 0 2-16,0 0 1 15,0 0-1-15,0 0-2 16,0 0-2-16,0 0 1 16,0 0 1-16,0 0 0 15,0 0 0-15,0 0 2 16,0 0-3-16,0 0 0 15,0 0 1-15,0 0 0 16,0 0 0-16,0 0 0 16,0 0 0-16,0 0 2 0,0 0-3 15,0 0 0-15,3 0 1 16,-3 0 0-16,3-3 0 16,3-2 2-16,0 5-3 15,0-2 0-15,0-1 1 16,0 0 0-16,-3 3-3 15,-3 0 2-15,0 0 1 16,0 0 0-16,3 0 0 16,0 0 0-16,-3 0 0 15,0 0 2-15,0 0-3 16,3-5 0-16,0 5 1 16,0-3 2-16,0 1-1 15,0 2-1-15,0 0-2 16,0-3 1-16,0 3 1 15,-3 0 0-15,0 0 0 0,3 0 2 16,-3 0-3-16,3 0 0 16,3 0 1-16,0-3 0 15,2 1 0-15,4-4 2 16,3 1 1-16,3-3 1 16,3 0-2-16,-3 0-2 15,-3-2 1-15,0 4 1 16,-4-2-1-16,-2 3-1 15,0-3 3-15,-3 6 0 16,0-1 5-16,-3 0 5 16,0-2-5-16,0 5-2 15,0 0-6-15,-3 0 0 0,0-3-5 16,0 3 1-16,0 0 0 16,0 0-1-16,0 0 1 15,0 0 3-15,0 0 2 16,0 0 2-16,0 0-4 15,0 0 1-15,0 0 0 16,0 0 2-16,3 3-1 16,-3-3-1-16,3 0-2 15,0 8-1-15,0-5-1 16,3-1 3-16,-6-2 0 16,6 8 1-1,0-3 0-15,-3 1 0 16,-3-1 2-16,0-2-1 0,0 5-1 15,0-6 1 1,0 1 1-16,0 2-3 16,0-2 0-16,0 0 1 0,0-1 0 15,0-2 0-15,0 5 2 16,-3-2-1-16,3 0-1 16,0-1-2-16,0 4 1 15,0-1-1-15,0 0 0 16,0-2 2-16,0 5 2 15,0-5-1-15,0-1 2 16,0-2-4-16,0 8 0 16,0-3 1-16,0 1 0 15,0-1 0-15,0-2 0 16,0 7-3-16,0-2 0 0,3-3 4 16,0-2 1-16,0 5 0 15,0-3-2-15,-3-5 1 16,0 0 1-16,0 0-1 15,0 0 2-15,0 0 4 16,0 0 4-16,0 0-4 16,-3 0-2-16,0 0-7 15,0 0-1-15,0-8-12 16,0 3-6-16,0 0 1 16,0-3-1-16,0 8 7 15,3-3 6-15,3 3-8 16,-3 0-2-16,3 3 0 15,3-3 1-15,3 0-28 0,0 0-12 16,6-5-35 0</inkml:trace>
  <inkml:trace contextRef="#ctx0" brushRef="#br0" timeOffset="26198.66">6937 16411 64 0,'-12'-3'27'0,"0"0"-14"0,6 1-13 16,6 2 7-16,0-6-2 15,0 6 2-15,0-5-4 16,6-3 0-16,0 3 14 15,-3 2 6-15,0-2 2 16,0 0 2-16,-3 2-11 0,0 0-4 16,0 3-7-16,0 0-2 15,0 0-1 1,6 3-4-16,-3 0 1 0,0-1 1 0,0 1 2 16,3 2-3-16,-6-5 0 15,3 3-4-15,0 0 1 16,0-1 2-16,0-2 1 15,3 5 1-15,0 1 0 16,-1-4 4-16,1 6 5 16,3-2-3-16,6-1-1 15,0 0-2-15,3-2 0 16,6 2 0-16,0 0 1 0,2-5-5 16,7 0 1-16,0 0 0 15,-3 0 2-15,-1 0-1 16,1 0 2-16,-3 0-2 15,-6-5-1-15,0 5 5 16,-6 0 4-16,-1 0 1 16,-2 0 2-16,3 0-4 15,-3 0 0-15,0 0-3 16,3 5 0-16,0-5-6 16,0 0-1-16,-3 0-8 15,2-5-2-15,1 0-4 16,-3 2-3-16,-3-7-7 15,0 4-4-15,-3-2-5 16,-3 3-39 0,-6-3 5-16</inkml:trace>
  <inkml:trace contextRef="#ctx0" brushRef="#br0" timeOffset="35490.33">8047 16001 100 0,'-6'0'38'0,"-3"5"-20"0,3-5-8 15,6 0 14-15,0 0-7 0,0 0 1 16,-3 0-9-16,3 0-1 15,0 0-4-15,0 0-5 16,0 0-2-16,0 0 2 0,0 0 0 16,0 0 1-16,0 0 0 15,-3 0 6-15,-3 8 4 16,6 2 1-16,-6 4 1 16,3-6-4-16,0 5 0 15,0-3-3-15,6 1 2 16,0 2-6-16,6-2-1 15,0 2 0-15,0 5 2 16,0-2-3-16,3 0-2 16,0 3 2-16,0 5 2 0,0 7 0 15,0-2-1-15,2 0 12 16,4-2 4-16,0-1-4 16,0-2-2-16,6 3-5 15,0-1-4-15,-1 1 0 16,-2-6 1-16,0-3-1 15,-3 6-1-15,-3-8 1 16,-3 5 1-16,0-5-3 16,-3 3 0-16,-3-4 5 15,-3 4 2-15,-3-3 6 16,0 0 5-16,-3 2-3 16,0-2 2-16,0 3-5 15,0-4-1-15,0-1-6 16,0-9-1-16,0 6-1 0,3-4-2 15,0-1-4 1,0-4-2-16,-3 4-15 0,3-6-6 16,0 0-26-16,-6-8-66 31,0-3-2-31,-12-2 50 16</inkml:trace>
  <inkml:trace contextRef="#ctx0" brushRef="#br0" timeOffset="36120.25">7886 16842 140 0,'-3'-16'52'0,"9"3"-28"0,6-3-46 0,-3 5 0 16,6-13 1-16,6 1 4 15,3-6 5-15,-4-3 6 16,1 8 5-16,-3 0 5 16,-3 0 12-16,-3 11 7 15,-3 0 16-15,0 2 11 16,-3 3-14-16,0 0-6 16,0 3-15-16,-3 0-5 15,0 2-6-15,0-2-3 0,3 5 0 16,0-5-1-16,-1 2 0 15,1-2 0-15,0 2 2 16,-3 0-1-16,0 1-1 16,0-4 1-16,0 6 1 0,0-2-1 15,0-1-1-15,3-5 16 16,0 0-5 0,3 0 0-16,0 0-6 15,0 1-4-15,0-1-3 16,0 0 1-16,-3 2-6 15,0 1-3-15,-3-3-1 16,0 3-1-16,0 5 2 16,-3 0 4-16,0 0-13 15,-3 10-2-15,0-2-49 16,0 6-36 0,-3-1 37-16</inkml:trace>
  <inkml:trace contextRef="#ctx0" brushRef="#br0" timeOffset="37668.5">6883 16786 80 0,'-38'-5'33'0,"29"5"-18"0,0 0-18 16,6-5 8-16,-3-1-2 15,3-2-15 1,3 1-8-16,3-7-13 15,3 4-4-15</inkml:trace>
  <inkml:trace contextRef="#ctx0" brushRef="#br0" timeOffset="38268.28">6961 16646 84 0,'0'0'33'0,"0"0"-18"0,-3 0-11 0,3 0 10 15,0 0-8-15,0 0-1 16,3 0-5-16,-3-3-1 15,0 1 7-15,3-1 6 16,-3-2 3-16,0 5 0 16,0 0 8-16,0 0 3 15,0 0-1-15,0 0 0 16,0 0-14-16,0 0 2 0,0 0 3 16,6 8-4-16,0-6 1 15,-1 1-8-15,4-3-1 0,0 0-2 16,6 0 1-16,-3 0 0 15,-3 0 1-15,0 0-2 16,0 0-2-16,-3 0 1 16,0 0-1-16,-3 0 0 15,3 0 2-15,0 5-1 16,0-2-1-16,0 2 3 16,3-5 2-16,-1 6-7 15,1-1 0-15,0 0 0 16,0-2 3-16,0-3-2 15,0 8 0-15,3-6 1 16,0 1 2-16,-3-3-1 16,0 5 2-16,0-2-4 15,0-3 0-15,-3 0-1 16,0 0 0-16,-1 3 4 0,1-3 3 16,0 0-2-16,3 0 0 15,0 0-1-15,3 0-2 16,0 0-4-16,3 2-2 15,-3 6-4-15,3-3 1 16,-3 3 3-16,0-2 1 16,-4 7 3-1,-2-5 1-15,0-3 3 16,-3 0 1-16,-6 1 1 16,0-1-27-16,0-2-9 0,0 7-66 15</inkml:trace>
  <inkml:trace contextRef="#ctx0" brushRef="#br0" timeOffset="40431.15">8851 16080 80 0,'-6'13'30'0,"6"-10"-16"0,0-3 1 0,0 0 13 15,0 0-4-15,0 0 0 16,0 0-7-16,0 0 0 16,-3 0-1-16,0 0 2 15,0 0-10-15,0 0 0 0,-3-3 2 16,0 3-2-16,0 0 1 0,0 0 1 15,0 0 4 1,-3 0-6-16,0 0 0 0,3 3-4 16,-3 2-3-16,0-2-3 15,0 5 1-15,3-3 1 16,-2 8 0-16,-1-2 2 16,3 2 1-16,0 3 1 15,0 2 0-15,0 14 0 16,0 0 2-16,0 0-1 15,0-3 0-15,0-3 3 16,0 3 5-16,0 0-5 16,3-2 0-16,0-1-2 15,0 1 1-15,3-3-4 16,0-3 0-16,3 5-1 16,0 1 1-16,0-1-4 15,0 3-2-15,0 6 4 0,-3-4 3 16,0 1 1-16,0-5 2 15,0 2 0-15,0-6 1 16,0-1-7-16,0 1 0 16,3-4 1-16,-3-3 1 15,0 2 1 1,0-4-2-16,0-1-2 16,0-5 1-16,0 2-1 15,0-2 0-15,0-2 2 16,0-4-1-16,0 3 2 15,0-5 0-15,0 0 3 16,0 0-1-16,0 0 2 0,0 0 2 16,0-13 2-1,0-5-5-15,0-3-6 16,0-11-1-16,0 5-1 16,0-10 0-16,0 0 0 15,-3 3 0-15,0-1 0 16,-3 6 0-16,0 0 2 15,-3 8 0-15,0 0-3 16,0 2 2-16,0 1 1 16,1 10 2-16,-1-3-1 15,0-2 2-15,3 5-4 16,0 0 0-16,0-2-4 16,3 2 1-16,-3 0-3 15,3-3 2-15,0 9 1 0,3-1-1 16,0 0 1-16,0-2 3 15,0 5 0 1,0 0-2-16,0-3 2 16,0 3-1-16,0 0 0 15,0 0 2-15,3 3 0 16,-3-3 0-16,0 0 0 16,3 0 0-16,6 5 0 15,-3-10-3-15,0 10 2 16,0-2 3-16,0 0 1 15,0-3-4-15,3 2-1 16,-1-2 1-16,1 0 2 16,3 0-2-16,0 6-2 0,0-6 4 15,0 5 1-15,3-5-3 16,-3 2 1-16,0-2 2 16,-3 0 1-16,0 0 3 15,-4 0 1-15,-5 0 3 16,0 0 1-16,3 0-3 15,-3 0-3-15,6 0-5 16,9-13-2-16,6 5 1 16,9-8 0-16,0 1-2 15,-1 1 0-15,-2 6-14 16,-3-2-4-16,-6 7-18 16,-3 3-5-16,-9 3 10 15,-6 10 7-15,-9 6 11 16,-6-1 8-16,-6 3-41 15,-3 6-17-15,-3-3-11 16</inkml:trace>
  <inkml:trace contextRef="#ctx0" brushRef="#br0" timeOffset="44829.21">9631 16482 4 0,'-3'-16'5'0,"3"14"-2"0,0-4 3 0,0 6 4 15,0-2 17-15,-6-4 9 16,0 1-3-16,0-3 0 16,0 0-7-16,0 3-4 15,0-3 3-15,-3 3 1 16,0-1 0-16,3 4 1 16,0-4-15-16,0 4-2 0,0-1-3 15,3 0-6-15,0 3-2 0,3 0-7 16,0-5-2-16,3 5 2 15,0-2 3-15,0-1 3 16,0 0 1-16,0 1 1 16,-3-1 0-16,0 0 11 15,0 3 7-15,0 0-7 16,0 0-1-16,3 3-8 16,3 2-2-16,3 1-2 15,3-4 0-15,3 6 2 16,0-5 2-16,-1-1-3 15,1-2 0-15,0 0 1 16,3 6 0-16,-3-6 0 16,3 0 0-16,0 0 0 15,0 0 0-15,2 2-3 16,1-2 2-16,0 0-1 0,0 3 0 16,0 0 2-16,0-3 0 15,-1 5 0-15,1-5 2 16,0 3 3-16,0-1 4 15,0-2-2-15,3 0 1 16,2 0-5-16,1-2 0 16,3-1-1-16,3-2-2 15,2-1 1-15,-2-2 1 16,-3 0-8-16,-3 3-1 16,-4 0 2-16,-2 0 0 15,-3-1-4-15,-3 4 1 0,-3-1-3 16,-3 0 2-16,-3 3-2 15,0 0 0-15,-3-2-19 16,0 2-7-16,0-6-39 16</inkml:trace>
  <inkml:trace contextRef="#ctx0" brushRef="#br0" timeOffset="45533.38">9571 16683 156 0,'-18'-5'60'0,"15"5"-32"0,0 0-33 0,3 0 10 15,0 0-5-15,0 0 2 16,-3-3 5-16,0 1 4 0,3-1-6 15,-3 0 4-15,0 1 3 0,0-4 3 16,0 6 3-16,0 0-4 16,0 0 2-16,3 0-11 15,0 0-6-15,0 0 1 16,0 0-1-16,0 0 1 16,6 0 0-16,0 0 2 15,3 0 1-15,3 0-1 16,3 0-2-16,6 0 1 15,-3 0 1-15,0 0-1 16,-4 0 2-16,1 0-2 16,0 8-1-16,0-2-2 15,3-1 1-15,0 0-1 16,0 0 0-16,2-2 2 0,4 2 2 16,0-2-8-1,0 0-3-15,0-3 5 0,-3 0 1 16,-1 0 3-16,-2 2 0 15,-3-2 0-15,0 0 0 16,-3 6 0-16,0-6 2 16,-3 2 3-16,3-2 2 15,0 0-3-15,5 5-3 16,4 3-5-16,3-2-2 16,0-6-30-16,0 5-12 15,0-2-21 1,2 2-28-16,-5 3 38 15</inkml:trace>
  <inkml:trace contextRef="#ctx0" brushRef="#br0" timeOffset="47665.96">11065 15887 28 0,'-3'-6'13'0,"6"-9"-6"0,-6 4 5 16,3 3 10-16,0-2-5 15,0 4 1-15,0-2-7 0,0 0 1 16,0 0 10-16,0 3 6 15,0 2-1-15,0 1 1 16,0 2-12-16,-3 2-2 16,0 4-8-16,0 4-2 0,0-2 0 15,0 6-2-15,3 4-2 16,0-2-2-16,-3 0 1 16,3 2 1-16,-3-2 2 15,-3 8-1-15,-6 8 2 16,1-6 7-16,-1 1 5 15,3-1-1-15,0 1 2 16,3-1-9-16,3-5-2 16,3 6-1-16,0-6 2 0,6-3-3 15,0 1-2-15,3-1-3 16,3-10 1-16,0-2 3 16,-1-6 3-16,1-6 2 15,3-7 1-15,0 0-2 16,0 0 1-16,0-6-4 15,-3 1-2-15,0 2-5 16,3 2 0-16,-1-4 4 16,4 5 2-16,-3 5-7 15,0 0-4-15,-3 0-2 16,0 3 1-16,-3-1 1 16,-3 4 1-16,0-1 0 15,-3 8 0 1,-3 1 7-16,0-1-2 15,0 3 2-15,0 0 1 16,0 0 0-16,3 2 0 0,-3 1 0 16,3 2 2-16,0-2 1 15,0 2-4-15,3-2 1 16,0-1 0-16,-1 1 0 16,1-3 0-16,3 2 2 15,3-2 1-15,0-3 1 16,3-2 4-16,0-6 3 15,-3-2-4-15,0-3-2 16,3-2 0-16,0-1-1 16,-4-2-2-16,-2 0-2 0,0-1 3 15,-3 4 2-15,0-6-2 16,-3 3-2-16,0-6 8 16,-3 1 4-16,3-4-4 15,-3 1-1-15,3-5-2 16,-3 7 1-16,0-2-4 15,0 0-2-15,0 2 4 16,0 1 1-16,0 5 0 16,0 5-1-16,0 2-8 15,0 1 0-15,-6 10-8 16,0 1-7 0,3-1-4-16,0 0-19 15,0 1-9-15,0-1-20 16,0 0-41-1,0 3 27-15</inkml:trace>
  <inkml:trace contextRef="#ctx0" brushRef="#br0" timeOffset="50098.77">10684 16710 4 0,'-12'-22'5'0,"12"22"-2"0,-6-2-6 0,6 2 0 16</inkml:trace>
  <inkml:trace contextRef="#ctx0" brushRef="#br0" timeOffset="50697.81">10702 16561 120 0,'-3'0'46'0,"6"0"-24"0,-6 0-13 16,3 0 16-16,-3 6 3 15,0-4 6-15,-3 1-8 16,0-3-1-16,3 0-14 16,0 0-7-16,3 0-2 0,0-3-27 15,6 1-8-15,0-4 6 16,6 1 3-16,0-3 14 15,-3 3 8-15,-3-3 4 16,0 5 2-16,0 1 9 16,-3-6 6-16,3 8 3 15,0 0 4-15,0-3-14 0,3 0-5 16,2 6-2 0,4-3-6-16,3 0 1 15,0 0 2-15,3 3 1 16,-3-3 5-16,0 5 3 15,5-2-4-15,-5-1 1 16,6 1-3-16,-6 2 2 16,0 1 0-16,0-4 1 15,-1 3-4-15,4-2-1 16,0 0-1-16,0-3 1 16,3 0-7-16,3 0-1 15,-4-3-3-15,-2 0 0 0,-3-2 5 16,0 5 1-16,-3-2 2 15,0 2 0-15,-3 0 0 16,0-3 0-16,-1 0 0 16,4-2 0-16,3 5-3 15,0 0 2-15,0-3 1 16,3 1 0-16,3-1-7 16,-7-2-3-16,1 5-5 15,-6 0-2-15,0 0-3 16,-3 0-3-16,-3 0 4 15,-6 0 1-15,-3 8-80 32,-6-3 12-32</inkml:trace>
  <inkml:trace contextRef="#ctx0" brushRef="#br0" timeOffset="52185.06">11068 16815 36 0,'3'-13'16'0,"0"8"-8"0,0 2 23 0,-3 3 21 16,0 0-5-16,0 0-3 16,0 0-24-16,0 0-10 15,0 0-5-15,0 0-1 16,0 0-2-16,0 0 3 0,0 0 1 15,0 0 6-15,0 0 3 16,0 0-8-16,0 0-4 16,0 0 0-16,3 3 0 15,-3 2-1-15,3 3 1 16,-3 5-2-16,3 3-1 16,-3 0 1-16,0 11-1 15,0-1 0-15,0-2 0 16,0-3 2-16,0 5 1 15,0-2 5-15,0-3 3 0,0-2-4 16,-3-6 1-16,3 0-3 16,0 1 0-16,0-4-1 15,0-2 0-15,0-3 0 16,0-2 0-16,0 2-2 16,0-5-2-16,0 3 1 15,0-3-1-15,0 0-3 16,0 0 2-16,0-3 3 15,0-2 1-15,-3 2 3 16,3-2 1-16,0-3 3 16,0-2 1-16,0 4-3 15,3-2-3-15,0-5-5 16,3 5-2-16,0-2-10 16,3-4-3-16,0 6 3 15,0-2 3-15,0-1 2 16,0 1 3-16,-3 7 2 0,-1-2 1 15,4-1 1 1,0 1 2-16,-3 5 3 16,0 0-4-16,6 5-1 15,-3-5 2-15,0 6 1 16,0-6-4-16,3 2 1 16,0 1 4-16,0-3 2 15,0 3-16-15,-1-3-5 16,-2 5 2-16,0 0 5 15,-3-2 5-15,-3 8 4 0,-3-4 2 16,-3 1 3-16,-3 6-1 16,0-4 0-16,0-2 3 15,-3 5 5-15,4-2-9 16,-1-3-5-16,0-3 1 16,0-2-1-16,0 5-2 15,3-3 0-15,-6 0-7 16,0-2 3-1,-6 0 3 1,3-3 5-16,0 0-2 16,3 0 0-16,0 0 1 15,0 0 0-15,3 0 0 16,0 0 0-16,4 0-3 16,-1 0 0-16,0 0-3 15,0 0 1-15,3 0 1 0,0 0-1 16,3 0 19-16,3 0 10 15,5 0 3-15,4 0 2 16,-3 0-14-16,0 0-4 16,-3 0-3-16,0 2 0 15,0-2-4-15,-3 6-3 16,0-1 0-16,0-3 1 16,0 6-1-16,0 3-1 15,0 2-2-15,3 6 1 16,-4-3 1-16,1 0 0 15,0-1 2-15,0-1 1 16,-3-1 1-16,0 3 2 0,0-3-1 16,-3-2 2-16,0-6-2 15,0 5 2-15,0-7-4 16,0 5-2-16,3-5-3 16,-3-3 1-16,0 0-1 15,0 0 0-15,6 2-18 16,0-2-7-16,-3 0-37 15,0 6-16-15,-3-6-33 16</inkml:trace>
  <inkml:trace contextRef="#ctx0" brushRef="#br0" timeOffset="66057.38">13973 16352 52 0,'-9'-2'19'0,"6"-1"-10"0,3 6-33 0,0-3-4 16</inkml:trace>
  <inkml:trace contextRef="#ctx0" brushRef="#br0" timeOffset="66192.6">13970 16236 40 0,'0'-8'16'0,"0"8"-8"0,0 0 6 0,0 0 9 15,0 0-3-15,0 5 1 16,-3-2-8-16,0 0-3 15,3-1-5-15,-6 9-4 16,6-11 0-16,0 8-1 16,0 0-3-16,0 0 0 15</inkml:trace>
  <inkml:trace contextRef="#ctx0" brushRef="#br0" timeOffset="66987.53">13958 16297 176 0,'0'13'8'0,"-3"3"6"16,-3-3 3-16,-3 8-3 15,0-2 2-15,1-1-5 16,2 4-1-16,0-4-6 15,0 3-3-15,0-5 0 0,3-3-4 16,0-5 0-16,3 5 2 16,0-5 2-16,0-2-9 15,3-1-2-15,6 0 0 16,-3-2 6 0,0 5 4-16,-3-5 1 15,0-1 2-15,5-2 0 16,4 0 5-1,0 0 3-15,3-2-6 16,3-9-1-16,3 6-2 16,3-9-2-16,0-1 1 0,5-4 1 15,1 3-3-15,-3-2 0 16,-3-6 1-16,-1 11 0 16,-5-3 0-16,-3-3 2 15,-3 11 1-15,-3-8 1 16,-3 16 4-16,0 0 5 15,-6 0-5-15,0 6-2 16,0 2-6-16,-3 0 0 16,3 2 0-16,-3 3 2 15,0 1-6-15,3-1 1 16,0 8 1-16,0-8 3 0,0 0 0 16,0-2-1-16,3 2 1 15,0 0-1-15,-3 1 0 16,3-1 0-16,-3 0 0 15,3 0 0-15,0 1-3 16,0-1 2-16,3-3 3 16,0-2 1-16,3 3-4 15,0-8 1-15,0 2 0 16,-1-5 2-16,1-5-1 16,6 2-1-16,0-2 3 15,0-3 2-15,-3-3 0 16,0-2 0-16,0 0 1 15,-3-8 1-15,0-3-1 16,0 3-1-16,-1-1 1 16,-2-1 1-16,0-4-3 15,-3-7-3-15,0 5 6 0,-3 2 3 16,0 1 3-16,0 7 3 16,0 1-9-16,-3 2-2 15,0 3-3-15,3 2-2 16,-3 3-6-16,0 3-1 15,0-3-2-15,0 8 3 16,1-3-1-16,-1 1 0 16,0 2-14-16,3 0-4 15,0 0-22-15,0 0-10 16,0 0-25 0</inkml:trace>
  <inkml:trace contextRef="#ctx0" brushRef="#br0" timeOffset="68009.22">14941 16437 156 0,'-9'-13'57'0,"6"13"-30"0,0 0-38 0,3 0 5 16,0 0 4-16,-3-3 3 15,0 3 11-15,0 0 7 16,0 0-10-16,0 0 2 0,0-2 0 15,3 2-9-15,-3 0 0 16,3 0-4-16,0 0 0 16,0 0 0-16,0 0 0 15,0 0 2-15,0 0 2 16,0 0 5-16,6 0 4 16,0 0-4-16,3 0-2 15,3 2-2-15,2-2-3 16,1 3 1-16,3-3 1 0,3 0-3 15,6 5-2-15,0 3 4 16,-1-8 1-16,4 5 0 16,0-2 1-16,9-6 0 15,2-2 1-15,4 2 0 16,3-7 0-16,2 7-2 16,1-2-2-16,-7 0 1 15,-2 2-1-15,-9 0 0 16,-3 3 2-16,-7 0-1 15,-5 0-1-15,-3 0 1 16,-3 3-1-16,-3 0-3 16,3-3 0-16,-9 8-3 15,-3-8-1-15,0 0-3 16,-3 2-1-16,0 1-25 0,-3-6-11 16,0 3-27-1</inkml:trace>
  <inkml:trace contextRef="#ctx0" brushRef="#br0" timeOffset="68911.09">15122 16614 116 0,'-6'-8'46'0,"-6"8"-24"0,6-2-4 0,6 2 18 16,0 0-7-16,-3 0-2 16,3 0 0-16,0 0 0 15,-6 0-14-15,6 0-1 0,0 0 1 16,-3 0-7-16,0 0-3 0,3 0-11 15,0 0-1 1,0 0 3-16,0 0 1 16,3 0 0-16,-3-3 1 15,0 3 3-15,0 0 0 16,0 0 1-16,0 0-3 16,0 0 2-16,9 3-1 15,-3-1 0-15,0-2 0 16,3 8 0-16,-3-5 2 15,3 0 2-15,0 5-1 16,0-6 2-16,0 1-2 16,3-3-1-16,3 5 1 15,-1 0-1-15,7-2 0 16,3-3 0-16,0 0 2 16,0 0 1-16,0 0-4 15,-4 0-1-15,1 0 1 0,0 0 2 16,-3 0 0-16,-3 0-1 15,-3 0-2-15,-3 0 1 16,0 0 1-16,-3 5 0 16,-1-2 2-16,-2 0 1 15,-3-3-8-15,0 0-2 16,3 0-16-16,-3 0-8 16,3 0-1-16,0-3 1 15,-3 0 0 1,0-2-40-16,-3 5 2 0</inkml:trace>
  <inkml:trace contextRef="#ctx0" brushRef="#br0" timeOffset="71042.78">16003 16411 156 0,'-6'-6'57'0,"-6"-2"-30"0,0 8-29 16,9 0 11-16,0 0-11 15,0 0 0-15,3-2-18 16,0-1-4-16,6 0 1 16,0-2 1-16,0 0 8 15,6 0 6-15,-9-1 7 16,6 4 5-16,-6-4 3 15,3 4 3-15,-6-4 15 16,0 6 8-16</inkml:trace>
  <inkml:trace contextRef="#ctx0" brushRef="#br0" timeOffset="71836.58">16021 16339 243 0,'3'-8'21'15,"6"-10"-17"-15,3 2-5 16,0 0-3-16,3 0-1 16,-4 0 6-16,1 3 1 15,0 0-3-15,-3 2 1 16,0 1 0-16,0 2 0 15,-3 0 2-15,0 2 3 16,-3 1-2-16,3 3 0 16,0-1 1-16,0 3 0 15,-6 0-5-15,9 3-1 16,0-1-2-16,3 3 3 0,-3 1 0 16,-4 2 1-16,1 0 2 15,-6 5 1-15,-3 13-4 16,-3-2 1-16,-2 5 4 15,-4 0 5-15,0 0 4 16,-3-2 4-16,0-1-7 16,3 3-3-16,0-5-4 15,3-3-3-15,0 1 1 16,3-7-1-16,0 1 0 16,3-2 0-16,0-4 0 15,3-5 2-15,0 3-1 16,6-2-1-16,0-4 7 15,3-4 3-15,3-1-5 16,3-2-1-16,3-1-2 16,3-7 1-16,0 5-2 15,-1-5-1-15,1 0 1 0,-3 2-1 16,0 1 0-16,0-1 2 16,0 0-1-16,0 1 2 15,-1-1-4-15,1-2-2 16,0 0 2-16,0 0 0 15,-3-3 1-15,3-3 0 16,-3-5 0-16,-3 3 2 16,-4 0 1-16,-2-3 1 15,0 0 0-15,-9 1 0 0,3-1 9 16,0 5 3-16,-3 3-10 16,3 3-3-16,0 0-4 15,-3 2-1-15,3 3-5 16,-3 3-3-16,0 3 6 15,-2 2 1-15,-1 2 0 16,0 6 2-16,-3-3 3 16,3 6 1-16,3-3-1 15,0 0 1-15,3 0-2 16,0 0 2-16,6 0-2 16,9 0 2-16,-3-3-2 15,2 0-1-15,1-2-2 16,0-3-1-16,3 0-9 15,0 0-3-15,-3 0-14 16,0 0-4-16,-3 0-43 16,-4 5-39-1,-2 0 38-15</inkml:trace>
  <inkml:trace contextRef="#ctx0" brushRef="#br0" timeOffset="73624.12">16566 16633 80 0,'-12'-5'30'15,"6"5"-16"-15,3 0-19 0,3 0 6 0,0-3-3 16,0-2-2-16,0 5 5 16,0-3 1-16,-3-2 0 15,3-1 1-15,0 6 9 16,0-2 4-16,-3-1 8 16,3 0 5-16,-3 3-12 15,3 0-4-15,0 0-8 16,0 0-4-16,0 0 0 15,0 0-1-15,0 0 2 0,0 0 3 16,0 0 2-16,0 0 3 16,0 6 1-16,0-4 3 15,0 6 2-15,-3-2-5 0,0 2 1 16,0-3-7-16,3 8-3 16,-3-2-1-16,3-1-1 15,0 1-3-15,0 2 2 16,0 8 1-16,-3-2 2 15,0-6 1-15,0 0 1 16,3 3 4-16,0-5 5 16,0-1-7-16,0-2-1 15,0 0-3-15,0-3 1 16,0 6-2-16,0-8 2 16,0 5-2-16,0-8-1 15,0 0 1-15,0 0-1 0,0 0 2 16,3-3 3-1,0-2-2-15,0 2 0 0,3-2 3 16,-3-3 3-16,3-3-6 16,0-2-2-16,0-3 1 15,0-5 1-15,3 0-4 16,0 0 1-16,0-1-2 16,-1 4 0-16,1-1 0 15,3 1 0-15,0 5 2 16,0-1 0-16,0 1 0 15,-3 8 0-15,0-3 0 16,-3 3 2-16,0-1-3 16,0 4 0-16,0 2 1 15,0 0 2-15,0 2-1 16,0 1 2-16,-1 2-2 0,1-2 2 16,0 8-2-16,0-4-1 15,0 1-2-15,0-2 1 16,0-1 1-16,0-2 0 15,-3 5 2-15,0-6 3 16,-3 1 4-16,0 2 2 16,-3-2-1-16,0-1 1 15,0 1-8-15,-3 2-2 16,0 1-1-16,-3-4 2 16,0 6-1-16,-2-2-1 15,2-1 1-15,-3 0 1 0,0-2-3 16,0-1-2-1,3-2 2-15,0 0 2 0,0 0 0 16,0 0-1-16,3-2 1 16,0 2-1-16,0 0-11 15,3-3-5-15,0-2-39 16,3 0-14-16,12-9-39 16</inkml:trace>
  <inkml:trace contextRef="#ctx0" brushRef="#br0" timeOffset="74343.55">16932 16535 4 0,'-30'11'0'0</inkml:trace>
  <inkml:trace contextRef="#ctx0" brushRef="#br0" timeOffset="75589.28">16866 16442 144 0,'-6'0'55'0,"6"-5"-30"0,-3 10-38 15,3-5 4-15,-3 0 7 16,0 0 7-16,3 0 1 16,0 0 2-16,0 0-10 15,0 0 0-15,0 0 0 0,0 0 1 16,0 3 1-16,-3 0 11 0,0-1 5 15,0 4 7-15,0-4 3 16,1 1-2-16,-1 0-1 16,0-1-12-16,3-2-7 15,6 0-22-15,-1 0-11 16,7 0-1-16,6 0 1 16,0-2 16-16,-3-1 7 15,-3 3 7-15,-3-3 2 16,0 3 10-16,-3 0 6 15,0-2 10-15,0 2 4 16,-6 0-2-16,0 0 1 16,0 0-12-16,3 0-4 0,-3 0-5 15,0-6 0-15,0 6 3 16,0-2 1-16,0-1-8 16,0 0-2-16,0 3-5 15,0 0-3-15,0 0-1 16,0 0 0-16,0 0 0 15,0 6 0-15,0 2 3 16,0 2 2-16,-3 1 0 16,0-1 2-16,-3-2 2 15,0 5 4-15,-3-2-2 16,3 0 1-16,0 2-3 0,3 0 0 16,3 0-6-1,0-2 1-15,0 2 0 16,0 0 0-16,0 1 0 0,0-4 0 15,0 1 0-15,0-6 0 16,0 6 2-16,0-9 1 16,0 6-4-16,0-5 1 15,-3-3 2-15,3 0 1 16,-3 0-1-16,3-3-2 16,0-5-8-16,6 3-3 15,0-3-1-15,0-5 0 16,0 5-2-16,0-3 1 15,0 1 5-15,0-1 4 0,0 3 3 16,0 0 1-16,-1 3 0 16,1 0 2-16,0-1-1 15,0 1-1-15,0 2 1 16,0-2 1-16,0 5-3 16,0-2 0-16,0-1 1 15,-3 3 2-15,0 0-1 16,-3 0 2-16,0 0 7 15,0 5 3-15,-3 0-4 16,0 3-3-16,0-2-3 16,0 2 0-16,0-3-4 15,3 6 0-15,0-1 1 16,0 1 0-16,0-3 0 16,0 0 2-16,0-3-3 15,0 5-2-15,3-7 2 16,-3 5 2-16,0-3 0 0,0 1 2 15,0-6-2-15,0 2-1 16,0-2 1-16,0 0-1 16,0 0 0-16,0 0 0 15,0 0-3-15,0 3 2 16,0-3 1-16,0 0 2 16,3 3-1-16,-3 2-1 15,0-5-2-15,3 0 1 16,-3 0 1-16,0 8 2 15,0-6-3-15,0-2 0 16,0 0 1-16,3 11 2 16,-3-6-3-16,0 6 0 0,3 5-8 15,0-6-2-15,0 1-7 16,0-6-2-16,0 6 6 16,0-6 6-16,-3-2 3 15,0-3 0-15,0 0 4 16,0 0 0-16,0 0-4 15,0-6-1-15,0-7-11 16,0 0-3-16,0 0-37 16,3-1-12-16,3-1-11 15</inkml:trace>
  <inkml:trace contextRef="#ctx0" brushRef="#br0" timeOffset="78757.28">17372 16339 4 0,'0'5'0'0</inkml:trace>
  <inkml:trace contextRef="#ctx0" brushRef="#br0" timeOffset="78982.17">17369 16389 116 0,'-35'-7'46'16,"32"9"-24"-16,-3-7-26 0,3 5 10 0,3-3-5 16,0 1 2-16,0-1-37 15,0-2-15-15,3 2 7 16,6 0 4-16</inkml:trace>
  <inkml:trace contextRef="#ctx0" brushRef="#br0" timeOffset="80935.08">17857 15958 128 0,'-8'-5'49'0,"5"8"-26"0,-12-1-12 15,9 1 15-15,-3-1 1 16,3 1 3-16,0 0-10 16,0-1-4-16,0 4-9 15,3-4-5-15,0 1-1 0,3 0-4 16,0-1 2-16,0 4-1 0,0-1 0 16,0-2 6-16,-3-1 2 15,0 9 9-15,0-1 2 16,0 4 3-16,0-6 0 15,0 5-9-15,0 0-2 16,0 0-3-16,3 0-1 16,0 1-3-16,0 2 1 15,0-1-2-15,0-1-1 16,-3 4 1-16,0-2 1 16,0 0 1-16,0 5 3 15,-3 6-3-15,0-4 0 16,0-2-1-16,0 1-2 0,-2-4-2 15,-1 1 1-15,3-3 1 16,0-6 0-16,0 3 0 16,0-2 2-16,0-3-3 15,3 0 0-15,0-3 1 16,0 0 2-16,0-2-1 16,3-3-1-16,0 5 3 15,-3-5 0-15,3 0-1 16,0-5 1-16,0 5-4 15,3-8-2-15,3 0-3 16,3-2 1-16,3-4-2 16,0-4 0-16,0-9 1 15,-1 9 2-15,1-3 2 16,-3 2 1-16,0 3 1 16,-3 3 2-16,0 3-3 0,0 2-2 15,0 0 2-15,3 2 2 16,0 1-2-16,3 5 0 15,0 0-1-15,0 0-2 16,0 0 5-16,-1 0 1 16,1 0 0-16,0 0-2 15,0 0 1-15,-3 0-1 16,0 5-3-16,-3-2 2 16,-3 0 5-16,0-1 5 15,-3 12 10 1,0-4-7-16,0 6-7 15,-3-3-5-15,3 3-9 16,0-5-5-16,3-1-3 16,-3-2-3-16,0 5 7 15,0-2 3-15,-3 0 3 16,0-1 3-16,0 1 2 16,0-3 3-16,-3 0 2 15,-3 0 1-15,0-3 0 16,-3 0 0-16,-3 0-2 15,-2-2 1-15,-1-3 0 16,3 0 1-16,3 0 0 16,0 0 0-16,3 0 2 15,0 0 3-15,3-3-4 16,3-2-1-16,0 0-2 0,0 5-2 16,0 0 1-16,3-3 1 15,0 3-3-15,0 0-2 16,0 0 2-16,0 0 2 15,0 3 2-15,0 7 1 16,3-7 0-16,0 2 0 16,0 1-2-16,3-4 1 15,6 6 4-15,9 0 4 16,3-3-2-16,2-2 2 16,4 0-4-16,3 2-2 15,-3 0-2-15,-3 3-3 16,-7 0 1-16,1-3 1 15,-6 6 3-15,-6 0 2 0,-3-1-3 16,0-2-1-16,-3 5-1 16,0-2 1-16,-3-3-2 15,0 3 2-15,-3-4-2 16,0-1-1-16,0-4 3 16,0 4 2-16,3-6-7 15,6-6 0-15,0-2-29 16,0-2-9-16,3-1-33 15,0-10-11-15,0 0-29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6107483-6060-4693-9B4B-311FA5779645}"/>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7CA16CAC-0803-4662-9211-72798DAE1B69}"/>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8AF83469-6AB8-48BA-947E-6A396191C359}" type="datetimeFigureOut">
              <a:rPr lang="en-US"/>
              <a:pPr>
                <a:defRPr/>
              </a:pPr>
              <a:t>10/5/2022</a:t>
            </a:fld>
            <a:endParaRPr lang="en-US"/>
          </a:p>
        </p:txBody>
      </p:sp>
      <p:sp>
        <p:nvSpPr>
          <p:cNvPr id="4" name="Slide Image Placeholder 3">
            <a:extLst>
              <a:ext uri="{FF2B5EF4-FFF2-40B4-BE49-F238E27FC236}">
                <a16:creationId xmlns:a16="http://schemas.microsoft.com/office/drawing/2014/main" id="{953851EB-4A92-4901-A376-ECE1AB41F03C}"/>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55330363-A3E8-41F0-BD5E-29FCDBCDCD5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90B4A07C-0DC4-4726-8601-4632F1FFD1A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8CBABB73-DD12-489B-9037-C86B8CF554F2}"/>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CBF274BB-0673-40AE-B469-6B7C716BFDD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a:extLst>
              <a:ext uri="{FF2B5EF4-FFF2-40B4-BE49-F238E27FC236}">
                <a16:creationId xmlns:a16="http://schemas.microsoft.com/office/drawing/2014/main" id="{2A13AE93-8AA0-415A-BE53-A080827BBE9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6" name="Notes Placeholder 2">
            <a:extLst>
              <a:ext uri="{FF2B5EF4-FFF2-40B4-BE49-F238E27FC236}">
                <a16:creationId xmlns:a16="http://schemas.microsoft.com/office/drawing/2014/main" id="{1027BB1A-3570-4CFB-862C-523D8E42A6D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latin typeface="Arial" panose="020B0604020202020204" pitchFamily="34" charset="0"/>
              </a:rPr>
              <a:t>Figure 5.5 Schematic diagram of Bragg spectrometer. X rays are produced by electron bombardment of metal target. The x rays are collimated by lead, scatter from a crystal, and are detected as a function of the angle 2u.</a:t>
            </a:r>
          </a:p>
        </p:txBody>
      </p:sp>
      <p:sp>
        <p:nvSpPr>
          <p:cNvPr id="31747" name="Slide Number Placeholder 3">
            <a:extLst>
              <a:ext uri="{FF2B5EF4-FFF2-40B4-BE49-F238E27FC236}">
                <a16:creationId xmlns:a16="http://schemas.microsoft.com/office/drawing/2014/main" id="{6222499D-64C2-4502-AE11-9251F54A67F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32CA746-BC63-4A66-BC70-48C5CE096EC4}"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a:extLst>
              <a:ext uri="{FF2B5EF4-FFF2-40B4-BE49-F238E27FC236}">
                <a16:creationId xmlns:a16="http://schemas.microsoft.com/office/drawing/2014/main" id="{C62E9A4B-5BA1-4546-8FCE-531348879A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a:extLst>
              <a:ext uri="{FF2B5EF4-FFF2-40B4-BE49-F238E27FC236}">
                <a16:creationId xmlns:a16="http://schemas.microsoft.com/office/drawing/2014/main" id="{C74CE7E2-BAAE-4DA9-BCB9-0F7C275A708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4996" name="Slide Number Placeholder 3">
            <a:extLst>
              <a:ext uri="{FF2B5EF4-FFF2-40B4-BE49-F238E27FC236}">
                <a16:creationId xmlns:a16="http://schemas.microsoft.com/office/drawing/2014/main" id="{7D8FB1EC-AD3A-488C-B671-2C723110F9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fld id="{687AE4EE-8876-45D2-9CF8-14EEADD9ACA5}" type="slidenum">
              <a:rPr lang="en-US" altLang="en-US" sz="1200" smtClean="0"/>
              <a:pPr/>
              <a:t>13</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a16="http://schemas.microsoft.com/office/drawing/2014/main" id="{7366D041-3BB2-41E1-A66B-0778BBC908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a:extLst>
              <a:ext uri="{FF2B5EF4-FFF2-40B4-BE49-F238E27FC236}">
                <a16:creationId xmlns:a16="http://schemas.microsoft.com/office/drawing/2014/main" id="{052FB305-C263-4F38-84F2-A3EE5CE49E5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2</a:t>
            </a:r>
          </a:p>
        </p:txBody>
      </p:sp>
      <p:sp>
        <p:nvSpPr>
          <p:cNvPr id="94212" name="Slide Number Placeholder 3">
            <a:extLst>
              <a:ext uri="{FF2B5EF4-FFF2-40B4-BE49-F238E27FC236}">
                <a16:creationId xmlns:a16="http://schemas.microsoft.com/office/drawing/2014/main" id="{F3FBA069-71E0-4BE2-9586-F1821BBB483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fld id="{9EC1DEA5-6C47-4B18-9498-1D331FB904BC}" type="slidenum">
              <a:rPr lang="en-US" altLang="en-US" sz="1200" smtClean="0"/>
              <a:pPr/>
              <a:t>21</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60BA008A-4112-4C13-B4BD-3520C5C60B8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a:extLst>
              <a:ext uri="{FF2B5EF4-FFF2-40B4-BE49-F238E27FC236}">
                <a16:creationId xmlns:a16="http://schemas.microsoft.com/office/drawing/2014/main" id="{13246FDB-8658-48AA-B42E-209CF8206A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126980" name="Slide Number Placeholder 3">
            <a:extLst>
              <a:ext uri="{FF2B5EF4-FFF2-40B4-BE49-F238E27FC236}">
                <a16:creationId xmlns:a16="http://schemas.microsoft.com/office/drawing/2014/main" id="{F923BF59-5A6E-4820-80E7-5B8234EF826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fld id="{67EE35C3-6F77-4D79-AEF3-8408720F2F14}" type="slidenum">
              <a:rPr lang="en-US" altLang="en-US" sz="1200" smtClean="0">
                <a:solidFill>
                  <a:srgbClr val="000000"/>
                </a:solidFill>
              </a:rPr>
              <a:pPr/>
              <a:t>52</a:t>
            </a:fld>
            <a:endParaRPr lang="en-US" altLang="en-US" sz="120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72C72F5-7161-4887-9CD9-E3B46D43F1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5E9F263-5508-4DAE-BCDE-611144F9F70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30BA3F2-3F31-41BB-8499-F716CDF1FD82}"/>
              </a:ext>
            </a:extLst>
          </p:cNvPr>
          <p:cNvSpPr>
            <a:spLocks noGrp="1" noChangeArrowheads="1"/>
          </p:cNvSpPr>
          <p:nvPr>
            <p:ph type="sldNum" sz="quarter" idx="12"/>
          </p:nvPr>
        </p:nvSpPr>
        <p:spPr>
          <a:ln/>
        </p:spPr>
        <p:txBody>
          <a:bodyPr/>
          <a:lstStyle>
            <a:lvl1pPr>
              <a:defRPr/>
            </a:lvl1pPr>
          </a:lstStyle>
          <a:p>
            <a:pPr>
              <a:defRPr/>
            </a:pPr>
            <a:fld id="{3FE7DA7B-FA21-463D-9267-BE57F8C85CE1}" type="slidenum">
              <a:rPr lang="en-US" altLang="en-US"/>
              <a:pPr>
                <a:defRPr/>
              </a:pPr>
              <a:t>‹#›</a:t>
            </a:fld>
            <a:endParaRPr lang="en-US" altLang="en-US"/>
          </a:p>
        </p:txBody>
      </p:sp>
    </p:spTree>
    <p:extLst>
      <p:ext uri="{BB962C8B-B14F-4D97-AF65-F5344CB8AC3E}">
        <p14:creationId xmlns:p14="http://schemas.microsoft.com/office/powerpoint/2010/main" val="18348091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0B36E01-E3E8-4607-A5E4-79B50CC9969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1FFBBC9-EE30-4495-BC97-182F448DE2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1D93D46-1F73-4BC4-9474-5D2996EFD3F5}"/>
              </a:ext>
            </a:extLst>
          </p:cNvPr>
          <p:cNvSpPr>
            <a:spLocks noGrp="1" noChangeArrowheads="1"/>
          </p:cNvSpPr>
          <p:nvPr>
            <p:ph type="sldNum" sz="quarter" idx="12"/>
          </p:nvPr>
        </p:nvSpPr>
        <p:spPr>
          <a:ln/>
        </p:spPr>
        <p:txBody>
          <a:bodyPr/>
          <a:lstStyle>
            <a:lvl1pPr>
              <a:defRPr/>
            </a:lvl1pPr>
          </a:lstStyle>
          <a:p>
            <a:pPr>
              <a:defRPr/>
            </a:pPr>
            <a:fld id="{4DE5E214-92D8-424F-AD94-4BD78681E3C5}" type="slidenum">
              <a:rPr lang="en-US" altLang="en-US"/>
              <a:pPr>
                <a:defRPr/>
              </a:pPr>
              <a:t>‹#›</a:t>
            </a:fld>
            <a:endParaRPr lang="en-US" altLang="en-US"/>
          </a:p>
        </p:txBody>
      </p:sp>
    </p:spTree>
    <p:extLst>
      <p:ext uri="{BB962C8B-B14F-4D97-AF65-F5344CB8AC3E}">
        <p14:creationId xmlns:p14="http://schemas.microsoft.com/office/powerpoint/2010/main" val="1069604755"/>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F6BA6-5B62-2DE5-EADC-E87A929F536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7500189D-8F8E-FC81-0D44-796E46970828}"/>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67ADDDB1-005D-DB9A-867D-278BB39CAFC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767EA5F-126D-9E4A-B9AF-188E5F32A490}"/>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6" name="Footer Placeholder 5">
            <a:extLst>
              <a:ext uri="{FF2B5EF4-FFF2-40B4-BE49-F238E27FC236}">
                <a16:creationId xmlns:a16="http://schemas.microsoft.com/office/drawing/2014/main" id="{3AB1E7BE-3C5B-909E-B6D4-9394663D841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2BD7E11-DF7E-E51C-76FE-D40ADE187C7C}"/>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314706652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813E6-5409-39C4-9BDB-0DE14867557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5F39887-09FA-BA49-6048-1983BFE574E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5746F6D-9862-A5D9-066F-BDACEDA11A72}"/>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5" name="Footer Placeholder 4">
            <a:extLst>
              <a:ext uri="{FF2B5EF4-FFF2-40B4-BE49-F238E27FC236}">
                <a16:creationId xmlns:a16="http://schemas.microsoft.com/office/drawing/2014/main" id="{712648FC-A7C8-4367-D23A-E020C09A7C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7DF8B1-8BEB-D155-363C-20570098B97C}"/>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417052699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C29D14E-9F77-6AF7-DBA6-D5068162DDCC}"/>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2EED131-F010-3C3D-4AFF-04658917F15C}"/>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313DDA-E631-C2A7-D6B6-09B8BEE08A8C}"/>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5" name="Footer Placeholder 4">
            <a:extLst>
              <a:ext uri="{FF2B5EF4-FFF2-40B4-BE49-F238E27FC236}">
                <a16:creationId xmlns:a16="http://schemas.microsoft.com/office/drawing/2014/main" id="{00205C5D-9F35-4B87-5F09-E47AB745C4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C30C9C8-993F-1F46-4A8E-E213FF865FF1}"/>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11146685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EC32375-E8EC-4016-9600-61D3B7F8203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3E9770B-9819-4F4D-84A6-E82C8C9D2B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C04C982-9661-412B-85F6-E07C1A487627}"/>
              </a:ext>
            </a:extLst>
          </p:cNvPr>
          <p:cNvSpPr>
            <a:spLocks noGrp="1" noChangeArrowheads="1"/>
          </p:cNvSpPr>
          <p:nvPr>
            <p:ph type="sldNum" sz="quarter" idx="12"/>
          </p:nvPr>
        </p:nvSpPr>
        <p:spPr>
          <a:ln/>
        </p:spPr>
        <p:txBody>
          <a:bodyPr/>
          <a:lstStyle>
            <a:lvl1pPr>
              <a:defRPr/>
            </a:lvl1pPr>
          </a:lstStyle>
          <a:p>
            <a:pPr>
              <a:defRPr/>
            </a:pPr>
            <a:fld id="{89043E11-1B52-4480-B7C4-0D8177BA93F3}" type="slidenum">
              <a:rPr lang="en-US" altLang="en-US"/>
              <a:pPr>
                <a:defRPr/>
              </a:pPr>
              <a:t>‹#›</a:t>
            </a:fld>
            <a:endParaRPr lang="en-US" altLang="en-US"/>
          </a:p>
        </p:txBody>
      </p:sp>
    </p:spTree>
    <p:extLst>
      <p:ext uri="{BB962C8B-B14F-4D97-AF65-F5344CB8AC3E}">
        <p14:creationId xmlns:p14="http://schemas.microsoft.com/office/powerpoint/2010/main" val="369690787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A5D02D0D-D835-4654-8743-B49F49E433F1}"/>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515329CC-0377-4DD6-B7BD-4523803012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41CD0C6C-F96E-4536-A954-FE15138ED72E}"/>
              </a:ext>
            </a:extLst>
          </p:cNvPr>
          <p:cNvSpPr>
            <a:spLocks noGrp="1" noChangeArrowheads="1"/>
          </p:cNvSpPr>
          <p:nvPr>
            <p:ph type="sldNum" sz="quarter" idx="12"/>
          </p:nvPr>
        </p:nvSpPr>
        <p:spPr>
          <a:ln/>
        </p:spPr>
        <p:txBody>
          <a:bodyPr/>
          <a:lstStyle>
            <a:lvl1pPr>
              <a:defRPr/>
            </a:lvl1pPr>
          </a:lstStyle>
          <a:p>
            <a:pPr>
              <a:defRPr/>
            </a:pPr>
            <a:fld id="{59ABC0A6-90A4-4CA7-8EDC-2D0657FAC08B}" type="slidenum">
              <a:rPr lang="en-US" altLang="en-US"/>
              <a:pPr>
                <a:defRPr/>
              </a:pPr>
              <a:t>‹#›</a:t>
            </a:fld>
            <a:endParaRPr lang="en-US" altLang="en-US"/>
          </a:p>
        </p:txBody>
      </p:sp>
    </p:spTree>
    <p:extLst>
      <p:ext uri="{BB962C8B-B14F-4D97-AF65-F5344CB8AC3E}">
        <p14:creationId xmlns:p14="http://schemas.microsoft.com/office/powerpoint/2010/main" val="200146889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1684847-9B24-4D1C-8A07-4C2E061D741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6C39B9A-BB8A-4150-B21A-87FED7F61F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5855F46-CD15-4D70-BC10-238E4C8724C5}"/>
              </a:ext>
            </a:extLst>
          </p:cNvPr>
          <p:cNvSpPr>
            <a:spLocks noGrp="1" noChangeArrowheads="1"/>
          </p:cNvSpPr>
          <p:nvPr>
            <p:ph type="sldNum" sz="quarter" idx="12"/>
          </p:nvPr>
        </p:nvSpPr>
        <p:spPr>
          <a:ln/>
        </p:spPr>
        <p:txBody>
          <a:bodyPr/>
          <a:lstStyle>
            <a:lvl1pPr>
              <a:defRPr/>
            </a:lvl1pPr>
          </a:lstStyle>
          <a:p>
            <a:pPr>
              <a:defRPr/>
            </a:pPr>
            <a:fld id="{694CB1B5-4280-4487-A3F8-51ABD70C1AB3}" type="slidenum">
              <a:rPr lang="en-US" altLang="en-US"/>
              <a:pPr>
                <a:defRPr/>
              </a:pPr>
              <a:t>‹#›</a:t>
            </a:fld>
            <a:endParaRPr lang="en-US" altLang="en-US"/>
          </a:p>
        </p:txBody>
      </p:sp>
    </p:spTree>
    <p:extLst>
      <p:ext uri="{BB962C8B-B14F-4D97-AF65-F5344CB8AC3E}">
        <p14:creationId xmlns:p14="http://schemas.microsoft.com/office/powerpoint/2010/main" val="73367142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2285F4C-DAE1-45F0-9706-917350928AA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020F918-B7CF-4470-B688-9830892393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C250132-FCDE-4B52-AF5C-B5653ABDEE6A}"/>
              </a:ext>
            </a:extLst>
          </p:cNvPr>
          <p:cNvSpPr>
            <a:spLocks noGrp="1" noChangeArrowheads="1"/>
          </p:cNvSpPr>
          <p:nvPr>
            <p:ph type="sldNum" sz="quarter" idx="12"/>
          </p:nvPr>
        </p:nvSpPr>
        <p:spPr>
          <a:ln/>
        </p:spPr>
        <p:txBody>
          <a:bodyPr/>
          <a:lstStyle>
            <a:lvl1pPr>
              <a:defRPr/>
            </a:lvl1pPr>
          </a:lstStyle>
          <a:p>
            <a:pPr>
              <a:defRPr/>
            </a:pPr>
            <a:fld id="{E21BF7B6-9211-4612-9638-FB2EE8F19B8A}" type="slidenum">
              <a:rPr lang="en-US" altLang="en-US"/>
              <a:pPr>
                <a:defRPr/>
              </a:pPr>
              <a:t>‹#›</a:t>
            </a:fld>
            <a:endParaRPr lang="en-US" altLang="en-US"/>
          </a:p>
        </p:txBody>
      </p:sp>
    </p:spTree>
    <p:extLst>
      <p:ext uri="{BB962C8B-B14F-4D97-AF65-F5344CB8AC3E}">
        <p14:creationId xmlns:p14="http://schemas.microsoft.com/office/powerpoint/2010/main" val="175728234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F21645F8-3C5B-42D3-97E6-C868837E4991}"/>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BF71FD64-2298-4EB9-B871-2F15FF3DC808}" type="datetimeFigureOut">
              <a:rPr lang="en-US"/>
              <a:pPr>
                <a:defRPr/>
              </a:pPr>
              <a:t>10/5/2022</a:t>
            </a:fld>
            <a:endParaRPr lang="en-US"/>
          </a:p>
        </p:txBody>
      </p:sp>
      <p:sp>
        <p:nvSpPr>
          <p:cNvPr id="5" name="Footer Placeholder 4">
            <a:extLst>
              <a:ext uri="{FF2B5EF4-FFF2-40B4-BE49-F238E27FC236}">
                <a16:creationId xmlns:a16="http://schemas.microsoft.com/office/drawing/2014/main" id="{35F9C250-DF37-463D-8133-FC803A52DAC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DEF22B28-83F4-401E-9DEF-D9DBE70B8C7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88C9A69D-5588-4E80-8445-7BAA18B5D8D6}" type="slidenum">
              <a:rPr lang="en-US" altLang="en-US"/>
              <a:pPr>
                <a:defRPr/>
              </a:pPr>
              <a:t>‹#›</a:t>
            </a:fld>
            <a:endParaRPr lang="en-US" altLang="en-US"/>
          </a:p>
        </p:txBody>
      </p:sp>
    </p:spTree>
    <p:extLst>
      <p:ext uri="{BB962C8B-B14F-4D97-AF65-F5344CB8AC3E}">
        <p14:creationId xmlns:p14="http://schemas.microsoft.com/office/powerpoint/2010/main" val="11005503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B6BD65-9082-4BE4-8D53-44976F82895C}"/>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BD7A633B-4890-44FF-B8AF-98C6484E8229}" type="datetimeFigureOut">
              <a:rPr lang="en-US"/>
              <a:pPr>
                <a:defRPr/>
              </a:pPr>
              <a:t>10/5/2022</a:t>
            </a:fld>
            <a:endParaRPr lang="en-US"/>
          </a:p>
        </p:txBody>
      </p:sp>
      <p:sp>
        <p:nvSpPr>
          <p:cNvPr id="5" name="Footer Placeholder 4">
            <a:extLst>
              <a:ext uri="{FF2B5EF4-FFF2-40B4-BE49-F238E27FC236}">
                <a16:creationId xmlns:a16="http://schemas.microsoft.com/office/drawing/2014/main" id="{77201715-946D-4955-B849-F98AA4D1C9B8}"/>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3BA7B55F-F8FB-43E3-8194-7B09C860998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085FF979-0D05-4EA5-B96D-F6F191282E0A}" type="slidenum">
              <a:rPr lang="en-US" altLang="en-US"/>
              <a:pPr>
                <a:defRPr/>
              </a:pPr>
              <a:t>‹#›</a:t>
            </a:fld>
            <a:endParaRPr lang="en-US" altLang="en-US"/>
          </a:p>
        </p:txBody>
      </p:sp>
    </p:spTree>
    <p:extLst>
      <p:ext uri="{BB962C8B-B14F-4D97-AF65-F5344CB8AC3E}">
        <p14:creationId xmlns:p14="http://schemas.microsoft.com/office/powerpoint/2010/main" val="40303951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CB8749-8C8D-4BA3-9A8D-2CBE303EA406}"/>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57D5CCC2-3B86-484E-951A-91ADF3E33EEB}" type="datetimeFigureOut">
              <a:rPr lang="en-US"/>
              <a:pPr>
                <a:defRPr/>
              </a:pPr>
              <a:t>10/5/2022</a:t>
            </a:fld>
            <a:endParaRPr lang="en-US"/>
          </a:p>
        </p:txBody>
      </p:sp>
      <p:sp>
        <p:nvSpPr>
          <p:cNvPr id="5" name="Footer Placeholder 4">
            <a:extLst>
              <a:ext uri="{FF2B5EF4-FFF2-40B4-BE49-F238E27FC236}">
                <a16:creationId xmlns:a16="http://schemas.microsoft.com/office/drawing/2014/main" id="{901D9686-B4F7-480E-9860-D4C69098BB23}"/>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98D9EDE5-6675-4259-BDF4-70496F0529A4}"/>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EB4DDB51-80B5-4E1D-A6E6-7A793C7C70C0}" type="slidenum">
              <a:rPr lang="en-US" altLang="en-US"/>
              <a:pPr>
                <a:defRPr/>
              </a:pPr>
              <a:t>‹#›</a:t>
            </a:fld>
            <a:endParaRPr lang="en-US" altLang="en-US"/>
          </a:p>
        </p:txBody>
      </p:sp>
    </p:spTree>
    <p:extLst>
      <p:ext uri="{BB962C8B-B14F-4D97-AF65-F5344CB8AC3E}">
        <p14:creationId xmlns:p14="http://schemas.microsoft.com/office/powerpoint/2010/main" val="30061631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6A5B10F-BC3E-435D-B36B-62596C6EDAA9}"/>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8340F780-8E3D-4A37-92EC-2EA9371EAD4D}" type="datetimeFigureOut">
              <a:rPr lang="en-US"/>
              <a:pPr>
                <a:defRPr/>
              </a:pPr>
              <a:t>10/5/2022</a:t>
            </a:fld>
            <a:endParaRPr lang="en-US"/>
          </a:p>
        </p:txBody>
      </p:sp>
      <p:sp>
        <p:nvSpPr>
          <p:cNvPr id="6" name="Footer Placeholder 5">
            <a:extLst>
              <a:ext uri="{FF2B5EF4-FFF2-40B4-BE49-F238E27FC236}">
                <a16:creationId xmlns:a16="http://schemas.microsoft.com/office/drawing/2014/main" id="{C63631B3-75F7-427F-9641-969EC34D7AF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74CAE94D-8F21-4A84-B182-80BA704872F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DCF6A8F1-7533-4C1F-8FBF-C06FCBAE01B8}" type="slidenum">
              <a:rPr lang="en-US" altLang="en-US"/>
              <a:pPr>
                <a:defRPr/>
              </a:pPr>
              <a:t>‹#›</a:t>
            </a:fld>
            <a:endParaRPr lang="en-US" altLang="en-US"/>
          </a:p>
        </p:txBody>
      </p:sp>
    </p:spTree>
    <p:extLst>
      <p:ext uri="{BB962C8B-B14F-4D97-AF65-F5344CB8AC3E}">
        <p14:creationId xmlns:p14="http://schemas.microsoft.com/office/powerpoint/2010/main" val="17243191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944B5BB-74F9-4B2F-A57C-B47DAA353561}"/>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52A78989-07F5-4E96-8BF2-4BFC8D4D75A9}" type="datetimeFigureOut">
              <a:rPr lang="en-US"/>
              <a:pPr>
                <a:defRPr/>
              </a:pPr>
              <a:t>10/5/2022</a:t>
            </a:fld>
            <a:endParaRPr lang="en-US"/>
          </a:p>
        </p:txBody>
      </p:sp>
      <p:sp>
        <p:nvSpPr>
          <p:cNvPr id="8" name="Footer Placeholder 7">
            <a:extLst>
              <a:ext uri="{FF2B5EF4-FFF2-40B4-BE49-F238E27FC236}">
                <a16:creationId xmlns:a16="http://schemas.microsoft.com/office/drawing/2014/main" id="{58DA4AF5-844D-461E-B769-FEAEBDDE4846}"/>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D3B7A83A-8D5C-40D0-A760-DD5691AF8793}"/>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5852C5A-67DF-44DF-BD1F-E3E72C05FD57}" type="slidenum">
              <a:rPr lang="en-US" altLang="en-US"/>
              <a:pPr>
                <a:defRPr/>
              </a:pPr>
              <a:t>‹#›</a:t>
            </a:fld>
            <a:endParaRPr lang="en-US" altLang="en-US"/>
          </a:p>
        </p:txBody>
      </p:sp>
    </p:spTree>
    <p:extLst>
      <p:ext uri="{BB962C8B-B14F-4D97-AF65-F5344CB8AC3E}">
        <p14:creationId xmlns:p14="http://schemas.microsoft.com/office/powerpoint/2010/main" val="1587322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C35C3B-CE60-4E4A-8BF5-E7F7D556C51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B33499-0CEE-4F40-8300-C5EABEC534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8E2503C-3499-4C13-B96B-D352F2A1E145}"/>
              </a:ext>
            </a:extLst>
          </p:cNvPr>
          <p:cNvSpPr>
            <a:spLocks noGrp="1" noChangeArrowheads="1"/>
          </p:cNvSpPr>
          <p:nvPr>
            <p:ph type="sldNum" sz="quarter" idx="12"/>
          </p:nvPr>
        </p:nvSpPr>
        <p:spPr>
          <a:ln/>
        </p:spPr>
        <p:txBody>
          <a:bodyPr/>
          <a:lstStyle>
            <a:lvl1pPr>
              <a:defRPr/>
            </a:lvl1pPr>
          </a:lstStyle>
          <a:p>
            <a:pPr>
              <a:defRPr/>
            </a:pPr>
            <a:fld id="{9A2EEEA3-F223-4695-B3E5-CA3626560731}" type="slidenum">
              <a:rPr lang="en-US" altLang="en-US"/>
              <a:pPr>
                <a:defRPr/>
              </a:pPr>
              <a:t>‹#›</a:t>
            </a:fld>
            <a:endParaRPr lang="en-US" altLang="en-US"/>
          </a:p>
        </p:txBody>
      </p:sp>
    </p:spTree>
    <p:extLst>
      <p:ext uri="{BB962C8B-B14F-4D97-AF65-F5344CB8AC3E}">
        <p14:creationId xmlns:p14="http://schemas.microsoft.com/office/powerpoint/2010/main" val="4240622980"/>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96065D-25A8-4DF6-A7A1-DF4EFD1E033C}"/>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9A4840C5-2A8A-4E54-B9B9-5367F43FD523}" type="datetimeFigureOut">
              <a:rPr lang="en-US"/>
              <a:pPr>
                <a:defRPr/>
              </a:pPr>
              <a:t>10/5/2022</a:t>
            </a:fld>
            <a:endParaRPr lang="en-US"/>
          </a:p>
        </p:txBody>
      </p:sp>
      <p:sp>
        <p:nvSpPr>
          <p:cNvPr id="4" name="Footer Placeholder 3">
            <a:extLst>
              <a:ext uri="{FF2B5EF4-FFF2-40B4-BE49-F238E27FC236}">
                <a16:creationId xmlns:a16="http://schemas.microsoft.com/office/drawing/2014/main" id="{AAD670DB-175C-4B00-A8FD-587A620A839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488D6B59-2198-413F-82C4-BA7ADB2CCDD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06E6CA7-49EB-47AC-BABC-E33FAE223A2B}" type="slidenum">
              <a:rPr lang="en-US" altLang="en-US"/>
              <a:pPr>
                <a:defRPr/>
              </a:pPr>
              <a:t>‹#›</a:t>
            </a:fld>
            <a:endParaRPr lang="en-US" altLang="en-US"/>
          </a:p>
        </p:txBody>
      </p:sp>
    </p:spTree>
    <p:extLst>
      <p:ext uri="{BB962C8B-B14F-4D97-AF65-F5344CB8AC3E}">
        <p14:creationId xmlns:p14="http://schemas.microsoft.com/office/powerpoint/2010/main" val="33817348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3584A5-03EC-449E-A068-BD164BB7212B}"/>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9FF6F412-A7F5-4663-A227-BB66D93EE945}" type="datetimeFigureOut">
              <a:rPr lang="en-US"/>
              <a:pPr>
                <a:defRPr/>
              </a:pPr>
              <a:t>10/5/2022</a:t>
            </a:fld>
            <a:endParaRPr lang="en-US"/>
          </a:p>
        </p:txBody>
      </p:sp>
      <p:sp>
        <p:nvSpPr>
          <p:cNvPr id="3" name="Footer Placeholder 2">
            <a:extLst>
              <a:ext uri="{FF2B5EF4-FFF2-40B4-BE49-F238E27FC236}">
                <a16:creationId xmlns:a16="http://schemas.microsoft.com/office/drawing/2014/main" id="{EE2A5567-7FEF-45B2-8AB7-51D9E7A066FC}"/>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1452B3C6-6821-4C78-9BF8-9739D9317C58}"/>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81358BD-7A2D-4F29-ABFC-E052FF90F3C7}" type="slidenum">
              <a:rPr lang="en-US" altLang="en-US"/>
              <a:pPr>
                <a:defRPr/>
              </a:pPr>
              <a:t>‹#›</a:t>
            </a:fld>
            <a:endParaRPr lang="en-US" altLang="en-US"/>
          </a:p>
        </p:txBody>
      </p:sp>
    </p:spTree>
    <p:extLst>
      <p:ext uri="{BB962C8B-B14F-4D97-AF65-F5344CB8AC3E}">
        <p14:creationId xmlns:p14="http://schemas.microsoft.com/office/powerpoint/2010/main" val="13348540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729D3481-1CA4-4C4F-8ECA-BE018F753DDC}"/>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5904AE14-CC49-47DC-89B1-20360B9F7714}" type="datetimeFigureOut">
              <a:rPr lang="en-US"/>
              <a:pPr>
                <a:defRPr/>
              </a:pPr>
              <a:t>10/5/2022</a:t>
            </a:fld>
            <a:endParaRPr lang="en-US"/>
          </a:p>
        </p:txBody>
      </p:sp>
      <p:sp>
        <p:nvSpPr>
          <p:cNvPr id="6" name="Footer Placeholder 5">
            <a:extLst>
              <a:ext uri="{FF2B5EF4-FFF2-40B4-BE49-F238E27FC236}">
                <a16:creationId xmlns:a16="http://schemas.microsoft.com/office/drawing/2014/main" id="{A27AEB51-3888-4FF9-BF38-8FDA2EAE6454}"/>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5C763B15-2A0F-47BA-8902-6B8D7298D2B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76CFE30-1A7F-4DB2-B928-75C001808752}" type="slidenum">
              <a:rPr lang="en-US" altLang="en-US"/>
              <a:pPr>
                <a:defRPr/>
              </a:pPr>
              <a:t>‹#›</a:t>
            </a:fld>
            <a:endParaRPr lang="en-US" altLang="en-US"/>
          </a:p>
        </p:txBody>
      </p:sp>
    </p:spTree>
    <p:extLst>
      <p:ext uri="{BB962C8B-B14F-4D97-AF65-F5344CB8AC3E}">
        <p14:creationId xmlns:p14="http://schemas.microsoft.com/office/powerpoint/2010/main" val="12872498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6CDD0F9B-4B5F-4573-ACC1-AB5CA5038C46}"/>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89BCE3E4-5E78-4400-A5FD-3E77F05071D3}" type="datetimeFigureOut">
              <a:rPr lang="en-US"/>
              <a:pPr>
                <a:defRPr/>
              </a:pPr>
              <a:t>10/5/2022</a:t>
            </a:fld>
            <a:endParaRPr lang="en-US"/>
          </a:p>
        </p:txBody>
      </p:sp>
      <p:sp>
        <p:nvSpPr>
          <p:cNvPr id="6" name="Footer Placeholder 5">
            <a:extLst>
              <a:ext uri="{FF2B5EF4-FFF2-40B4-BE49-F238E27FC236}">
                <a16:creationId xmlns:a16="http://schemas.microsoft.com/office/drawing/2014/main" id="{53680AEC-A4F0-470D-9565-CB3631BF3804}"/>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C953A2CA-61EF-494E-9F22-D09BFBE9017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65157AAB-4400-432C-B568-2C91E66159F3}" type="slidenum">
              <a:rPr lang="en-US" altLang="en-US"/>
              <a:pPr>
                <a:defRPr/>
              </a:pPr>
              <a:t>‹#›</a:t>
            </a:fld>
            <a:endParaRPr lang="en-US" altLang="en-US"/>
          </a:p>
        </p:txBody>
      </p:sp>
    </p:spTree>
    <p:extLst>
      <p:ext uri="{BB962C8B-B14F-4D97-AF65-F5344CB8AC3E}">
        <p14:creationId xmlns:p14="http://schemas.microsoft.com/office/powerpoint/2010/main" val="4087968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8A3074-87C2-46DF-8FF7-A93C1CDFB478}"/>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C5529862-69AA-4077-8B30-A7AA5740AA9E}" type="datetimeFigureOut">
              <a:rPr lang="en-US"/>
              <a:pPr>
                <a:defRPr/>
              </a:pPr>
              <a:t>10/5/2022</a:t>
            </a:fld>
            <a:endParaRPr lang="en-US"/>
          </a:p>
        </p:txBody>
      </p:sp>
      <p:sp>
        <p:nvSpPr>
          <p:cNvPr id="5" name="Footer Placeholder 4">
            <a:extLst>
              <a:ext uri="{FF2B5EF4-FFF2-40B4-BE49-F238E27FC236}">
                <a16:creationId xmlns:a16="http://schemas.microsoft.com/office/drawing/2014/main" id="{59A23D5F-798B-4195-A3F3-2429BB64EC7A}"/>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0DB17F5B-DD34-4D84-A503-216614AD0C03}"/>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F8CD6B1-5244-4EDF-9AE8-24F98AD4FA75}" type="slidenum">
              <a:rPr lang="en-US" altLang="en-US"/>
              <a:pPr>
                <a:defRPr/>
              </a:pPr>
              <a:t>‹#›</a:t>
            </a:fld>
            <a:endParaRPr lang="en-US" altLang="en-US"/>
          </a:p>
        </p:txBody>
      </p:sp>
    </p:spTree>
    <p:extLst>
      <p:ext uri="{BB962C8B-B14F-4D97-AF65-F5344CB8AC3E}">
        <p14:creationId xmlns:p14="http://schemas.microsoft.com/office/powerpoint/2010/main" val="8544837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E62CEB-3BAD-4C61-8D6F-CF4C37B6ED4F}"/>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560F42E2-CE9A-4422-9498-93E0E2DBB802}" type="datetimeFigureOut">
              <a:rPr lang="en-US"/>
              <a:pPr>
                <a:defRPr/>
              </a:pPr>
              <a:t>10/5/2022</a:t>
            </a:fld>
            <a:endParaRPr lang="en-US"/>
          </a:p>
        </p:txBody>
      </p:sp>
      <p:sp>
        <p:nvSpPr>
          <p:cNvPr id="5" name="Footer Placeholder 4">
            <a:extLst>
              <a:ext uri="{FF2B5EF4-FFF2-40B4-BE49-F238E27FC236}">
                <a16:creationId xmlns:a16="http://schemas.microsoft.com/office/drawing/2014/main" id="{09C4F7AE-C697-4370-81FE-3E8D45A7BDFB}"/>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D6DC02ED-3FF9-4CA8-B94C-F559DB9D44DE}"/>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B0A33CFC-0E8B-4A5D-AA40-B86A5E865DC1}" type="slidenum">
              <a:rPr lang="en-US" altLang="en-US"/>
              <a:pPr>
                <a:defRPr/>
              </a:pPr>
              <a:t>‹#›</a:t>
            </a:fld>
            <a:endParaRPr lang="en-US" altLang="en-US"/>
          </a:p>
        </p:txBody>
      </p:sp>
    </p:spTree>
    <p:extLst>
      <p:ext uri="{BB962C8B-B14F-4D97-AF65-F5344CB8AC3E}">
        <p14:creationId xmlns:p14="http://schemas.microsoft.com/office/powerpoint/2010/main" val="12240399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5F63FAF0-467E-45F1-8180-91AAFE887A73}"/>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020E9D66-C418-4565-9FB2-D873C646394C}" type="datetimeFigureOut">
              <a:rPr lang="en-US"/>
              <a:pPr>
                <a:defRPr/>
              </a:pPr>
              <a:t>10/5/2022</a:t>
            </a:fld>
            <a:endParaRPr lang="en-US"/>
          </a:p>
        </p:txBody>
      </p:sp>
      <p:sp>
        <p:nvSpPr>
          <p:cNvPr id="5" name="Footer Placeholder 4">
            <a:extLst>
              <a:ext uri="{FF2B5EF4-FFF2-40B4-BE49-F238E27FC236}">
                <a16:creationId xmlns:a16="http://schemas.microsoft.com/office/drawing/2014/main" id="{E80FFDF4-B9FC-48E8-BAB5-CCF8AFF7214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B55776DA-375D-446E-9385-725412675EE4}"/>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F688A60-C1AD-46C0-8AC8-53F1324EE0F2}" type="slidenum">
              <a:rPr lang="en-US" altLang="en-US"/>
              <a:pPr>
                <a:defRPr/>
              </a:pPr>
              <a:t>‹#›</a:t>
            </a:fld>
            <a:endParaRPr lang="en-US" altLang="en-US"/>
          </a:p>
        </p:txBody>
      </p:sp>
    </p:spTree>
    <p:extLst>
      <p:ext uri="{BB962C8B-B14F-4D97-AF65-F5344CB8AC3E}">
        <p14:creationId xmlns:p14="http://schemas.microsoft.com/office/powerpoint/2010/main" val="7491066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D23A080-C34F-4EFE-9C7F-D8567E656219}"/>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63B49558-CE24-4D60-82B9-BAF880392957}" type="datetimeFigureOut">
              <a:rPr lang="en-US"/>
              <a:pPr>
                <a:defRPr/>
              </a:pPr>
              <a:t>10/5/2022</a:t>
            </a:fld>
            <a:endParaRPr lang="en-US"/>
          </a:p>
        </p:txBody>
      </p:sp>
      <p:sp>
        <p:nvSpPr>
          <p:cNvPr id="5" name="Footer Placeholder 4">
            <a:extLst>
              <a:ext uri="{FF2B5EF4-FFF2-40B4-BE49-F238E27FC236}">
                <a16:creationId xmlns:a16="http://schemas.microsoft.com/office/drawing/2014/main" id="{2BA57695-CFC5-4C67-A697-7A6F6D40A798}"/>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C58142CA-1DE1-4653-A405-D9DDC4E3B652}"/>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86C376E-E68A-44FC-828B-1917B0925772}" type="slidenum">
              <a:rPr lang="en-US" altLang="en-US"/>
              <a:pPr>
                <a:defRPr/>
              </a:pPr>
              <a:t>‹#›</a:t>
            </a:fld>
            <a:endParaRPr lang="en-US" altLang="en-US"/>
          </a:p>
        </p:txBody>
      </p:sp>
    </p:spTree>
    <p:extLst>
      <p:ext uri="{BB962C8B-B14F-4D97-AF65-F5344CB8AC3E}">
        <p14:creationId xmlns:p14="http://schemas.microsoft.com/office/powerpoint/2010/main" val="5121663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079B9B9-9D97-4AC1-BB2D-AB2BD28536D4}"/>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E007C27A-16F4-4096-9784-583D421AEBF4}" type="datetimeFigureOut">
              <a:rPr lang="en-US"/>
              <a:pPr>
                <a:defRPr/>
              </a:pPr>
              <a:t>10/5/2022</a:t>
            </a:fld>
            <a:endParaRPr lang="en-US"/>
          </a:p>
        </p:txBody>
      </p:sp>
      <p:sp>
        <p:nvSpPr>
          <p:cNvPr id="5" name="Footer Placeholder 4">
            <a:extLst>
              <a:ext uri="{FF2B5EF4-FFF2-40B4-BE49-F238E27FC236}">
                <a16:creationId xmlns:a16="http://schemas.microsoft.com/office/drawing/2014/main" id="{1FBCA047-49F5-4532-8F40-588218FF8AEB}"/>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F3EC08A6-CFA3-4D5D-9821-F15D4708B3BA}"/>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C4F65DC7-F535-4347-B043-673B617E6604}" type="slidenum">
              <a:rPr lang="en-US" altLang="en-US"/>
              <a:pPr>
                <a:defRPr/>
              </a:pPr>
              <a:t>‹#›</a:t>
            </a:fld>
            <a:endParaRPr lang="en-US" altLang="en-US"/>
          </a:p>
        </p:txBody>
      </p:sp>
    </p:spTree>
    <p:extLst>
      <p:ext uri="{BB962C8B-B14F-4D97-AF65-F5344CB8AC3E}">
        <p14:creationId xmlns:p14="http://schemas.microsoft.com/office/powerpoint/2010/main" val="670293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A516E3F-8350-4838-9376-D18A05A5B285}"/>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BA1901AE-3FE4-4E38-9CF4-331256D2F0A6}" type="datetimeFigureOut">
              <a:rPr lang="en-US"/>
              <a:pPr>
                <a:defRPr/>
              </a:pPr>
              <a:t>10/5/2022</a:t>
            </a:fld>
            <a:endParaRPr lang="en-US"/>
          </a:p>
        </p:txBody>
      </p:sp>
      <p:sp>
        <p:nvSpPr>
          <p:cNvPr id="6" name="Footer Placeholder 5">
            <a:extLst>
              <a:ext uri="{FF2B5EF4-FFF2-40B4-BE49-F238E27FC236}">
                <a16:creationId xmlns:a16="http://schemas.microsoft.com/office/drawing/2014/main" id="{244C03CF-7B2E-4A03-80A7-B487AFA3DA6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95CA1EDC-C19D-4F08-9927-60D5544E7E9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9E3B028-29A2-441C-8D39-BD190501528B}" type="slidenum">
              <a:rPr lang="en-US" altLang="en-US"/>
              <a:pPr>
                <a:defRPr/>
              </a:pPr>
              <a:t>‹#›</a:t>
            </a:fld>
            <a:endParaRPr lang="en-US" altLang="en-US"/>
          </a:p>
        </p:txBody>
      </p:sp>
    </p:spTree>
    <p:extLst>
      <p:ext uri="{BB962C8B-B14F-4D97-AF65-F5344CB8AC3E}">
        <p14:creationId xmlns:p14="http://schemas.microsoft.com/office/powerpoint/2010/main" val="1354842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D7F123C-BBD0-4F3F-961D-C46D69C7E21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9CC51D6-8D1B-4838-81AE-B413F58EDCA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57E1DBA-5681-4E74-8B4C-E6C1069446B7}"/>
              </a:ext>
            </a:extLst>
          </p:cNvPr>
          <p:cNvSpPr>
            <a:spLocks noGrp="1" noChangeArrowheads="1"/>
          </p:cNvSpPr>
          <p:nvPr>
            <p:ph type="sldNum" sz="quarter" idx="12"/>
          </p:nvPr>
        </p:nvSpPr>
        <p:spPr>
          <a:ln/>
        </p:spPr>
        <p:txBody>
          <a:bodyPr/>
          <a:lstStyle>
            <a:lvl1pPr>
              <a:defRPr/>
            </a:lvl1pPr>
          </a:lstStyle>
          <a:p>
            <a:pPr>
              <a:defRPr/>
            </a:pPr>
            <a:fld id="{1604FBE6-C2B4-4473-8F54-BD9B6FF4895B}" type="slidenum">
              <a:rPr lang="en-US" altLang="en-US"/>
              <a:pPr>
                <a:defRPr/>
              </a:pPr>
              <a:t>‹#›</a:t>
            </a:fld>
            <a:endParaRPr lang="en-US" altLang="en-US"/>
          </a:p>
        </p:txBody>
      </p:sp>
    </p:spTree>
    <p:extLst>
      <p:ext uri="{BB962C8B-B14F-4D97-AF65-F5344CB8AC3E}">
        <p14:creationId xmlns:p14="http://schemas.microsoft.com/office/powerpoint/2010/main" val="2632076158"/>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D53BE71-8807-44B4-92D0-B7FC4F7E19C2}"/>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1B4B67C3-EA37-48F5-A67F-8FB3398B06BE}" type="datetimeFigureOut">
              <a:rPr lang="en-US"/>
              <a:pPr>
                <a:defRPr/>
              </a:pPr>
              <a:t>10/5/2022</a:t>
            </a:fld>
            <a:endParaRPr lang="en-US"/>
          </a:p>
        </p:txBody>
      </p:sp>
      <p:sp>
        <p:nvSpPr>
          <p:cNvPr id="8" name="Footer Placeholder 7">
            <a:extLst>
              <a:ext uri="{FF2B5EF4-FFF2-40B4-BE49-F238E27FC236}">
                <a16:creationId xmlns:a16="http://schemas.microsoft.com/office/drawing/2014/main" id="{CF6A6371-59EE-421F-8ABB-7D94D4FD5DA7}"/>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085252CB-EDEC-484C-96BB-CFAB507528C2}"/>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D52C6A6-1436-4DEE-92B2-5993314D11DD}" type="slidenum">
              <a:rPr lang="en-US" altLang="en-US"/>
              <a:pPr>
                <a:defRPr/>
              </a:pPr>
              <a:t>‹#›</a:t>
            </a:fld>
            <a:endParaRPr lang="en-US" altLang="en-US"/>
          </a:p>
        </p:txBody>
      </p:sp>
    </p:spTree>
    <p:extLst>
      <p:ext uri="{BB962C8B-B14F-4D97-AF65-F5344CB8AC3E}">
        <p14:creationId xmlns:p14="http://schemas.microsoft.com/office/powerpoint/2010/main" val="438260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48D4126-3B55-4561-9B84-E535691B80E4}"/>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F1E9D633-168B-41C9-BC0E-C1D1B46D6036}" type="datetimeFigureOut">
              <a:rPr lang="en-US"/>
              <a:pPr>
                <a:defRPr/>
              </a:pPr>
              <a:t>10/5/2022</a:t>
            </a:fld>
            <a:endParaRPr lang="en-US"/>
          </a:p>
        </p:txBody>
      </p:sp>
      <p:sp>
        <p:nvSpPr>
          <p:cNvPr id="4" name="Footer Placeholder 3">
            <a:extLst>
              <a:ext uri="{FF2B5EF4-FFF2-40B4-BE49-F238E27FC236}">
                <a16:creationId xmlns:a16="http://schemas.microsoft.com/office/drawing/2014/main" id="{8D9AA63D-7BA3-4FCD-8B8F-B3B54955D2B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A36CEE7A-F05E-4C57-BD57-58492A789503}"/>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08601849-9D23-40A2-824B-3DD84DE706A0}" type="slidenum">
              <a:rPr lang="en-US" altLang="en-US"/>
              <a:pPr>
                <a:defRPr/>
              </a:pPr>
              <a:t>‹#›</a:t>
            </a:fld>
            <a:endParaRPr lang="en-US" altLang="en-US"/>
          </a:p>
        </p:txBody>
      </p:sp>
    </p:spTree>
    <p:extLst>
      <p:ext uri="{BB962C8B-B14F-4D97-AF65-F5344CB8AC3E}">
        <p14:creationId xmlns:p14="http://schemas.microsoft.com/office/powerpoint/2010/main" val="27861238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1F89A6-DFA7-42DE-8A4B-DC5315A5B775}"/>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6A93C75E-560B-4816-BAE5-F6FCA7BF9682}" type="datetimeFigureOut">
              <a:rPr lang="en-US"/>
              <a:pPr>
                <a:defRPr/>
              </a:pPr>
              <a:t>10/5/2022</a:t>
            </a:fld>
            <a:endParaRPr lang="en-US"/>
          </a:p>
        </p:txBody>
      </p:sp>
      <p:sp>
        <p:nvSpPr>
          <p:cNvPr id="3" name="Footer Placeholder 2">
            <a:extLst>
              <a:ext uri="{FF2B5EF4-FFF2-40B4-BE49-F238E27FC236}">
                <a16:creationId xmlns:a16="http://schemas.microsoft.com/office/drawing/2014/main" id="{8E0E9B08-139B-4782-841A-5017ACB9621F}"/>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33AAD806-B80F-4CE9-B164-38DA860B946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B9C2A8D-F8C6-4C31-B095-B63EDC317A22}" type="slidenum">
              <a:rPr lang="en-US" altLang="en-US"/>
              <a:pPr>
                <a:defRPr/>
              </a:pPr>
              <a:t>‹#›</a:t>
            </a:fld>
            <a:endParaRPr lang="en-US" altLang="en-US"/>
          </a:p>
        </p:txBody>
      </p:sp>
    </p:spTree>
    <p:extLst>
      <p:ext uri="{BB962C8B-B14F-4D97-AF65-F5344CB8AC3E}">
        <p14:creationId xmlns:p14="http://schemas.microsoft.com/office/powerpoint/2010/main" val="24059115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35FBEAB6-FAB3-4E1C-B545-61D38117A178}"/>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0FA35485-5949-4BEB-888A-0D0A2757DB3F}" type="datetimeFigureOut">
              <a:rPr lang="en-US"/>
              <a:pPr>
                <a:defRPr/>
              </a:pPr>
              <a:t>10/5/2022</a:t>
            </a:fld>
            <a:endParaRPr lang="en-US"/>
          </a:p>
        </p:txBody>
      </p:sp>
      <p:sp>
        <p:nvSpPr>
          <p:cNvPr id="6" name="Footer Placeholder 5">
            <a:extLst>
              <a:ext uri="{FF2B5EF4-FFF2-40B4-BE49-F238E27FC236}">
                <a16:creationId xmlns:a16="http://schemas.microsoft.com/office/drawing/2014/main" id="{D6EEF1C4-228B-44D1-9D99-D0331A612C7B}"/>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1859A946-6DFC-4B2B-B3FC-363603EE3EA6}"/>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184D512-5DC1-4E9B-B022-322D1A2470B1}" type="slidenum">
              <a:rPr lang="en-US" altLang="en-US"/>
              <a:pPr>
                <a:defRPr/>
              </a:pPr>
              <a:t>‹#›</a:t>
            </a:fld>
            <a:endParaRPr lang="en-US" altLang="en-US"/>
          </a:p>
        </p:txBody>
      </p:sp>
    </p:spTree>
    <p:extLst>
      <p:ext uri="{BB962C8B-B14F-4D97-AF65-F5344CB8AC3E}">
        <p14:creationId xmlns:p14="http://schemas.microsoft.com/office/powerpoint/2010/main" val="477111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29CDA552-6AD2-42E8-9FCD-26B9ECEF8188}"/>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1012A86E-4CCA-44F3-B048-148FB87AF8F0}" type="datetimeFigureOut">
              <a:rPr lang="en-US"/>
              <a:pPr>
                <a:defRPr/>
              </a:pPr>
              <a:t>10/5/2022</a:t>
            </a:fld>
            <a:endParaRPr lang="en-US"/>
          </a:p>
        </p:txBody>
      </p:sp>
      <p:sp>
        <p:nvSpPr>
          <p:cNvPr id="6" name="Footer Placeholder 5">
            <a:extLst>
              <a:ext uri="{FF2B5EF4-FFF2-40B4-BE49-F238E27FC236}">
                <a16:creationId xmlns:a16="http://schemas.microsoft.com/office/drawing/2014/main" id="{B69984E7-E137-46D1-AACD-78E83B0E3D50}"/>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02B6155F-2629-483C-B9B4-AC235D6C888C}"/>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9EC17C31-E726-46F0-88CC-572989496240}" type="slidenum">
              <a:rPr lang="en-US" altLang="en-US"/>
              <a:pPr>
                <a:defRPr/>
              </a:pPr>
              <a:t>‹#›</a:t>
            </a:fld>
            <a:endParaRPr lang="en-US" altLang="en-US"/>
          </a:p>
        </p:txBody>
      </p:sp>
    </p:spTree>
    <p:extLst>
      <p:ext uri="{BB962C8B-B14F-4D97-AF65-F5344CB8AC3E}">
        <p14:creationId xmlns:p14="http://schemas.microsoft.com/office/powerpoint/2010/main" val="25679165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6DA7E0-0981-49C1-BE23-C75D1BA16462}"/>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1C9A71BB-3101-4597-92F3-E896682ED7B4}" type="datetimeFigureOut">
              <a:rPr lang="en-US"/>
              <a:pPr>
                <a:defRPr/>
              </a:pPr>
              <a:t>10/5/2022</a:t>
            </a:fld>
            <a:endParaRPr lang="en-US"/>
          </a:p>
        </p:txBody>
      </p:sp>
      <p:sp>
        <p:nvSpPr>
          <p:cNvPr id="5" name="Footer Placeholder 4">
            <a:extLst>
              <a:ext uri="{FF2B5EF4-FFF2-40B4-BE49-F238E27FC236}">
                <a16:creationId xmlns:a16="http://schemas.microsoft.com/office/drawing/2014/main" id="{4BA0741C-9864-4C02-A53F-442FB1022EF6}"/>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6BA9D043-BF0B-454F-B0F1-B7A1448353F3}"/>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EC16234-8D0D-417C-B297-2A3F87879D46}" type="slidenum">
              <a:rPr lang="en-US" altLang="en-US"/>
              <a:pPr>
                <a:defRPr/>
              </a:pPr>
              <a:t>‹#›</a:t>
            </a:fld>
            <a:endParaRPr lang="en-US" altLang="en-US"/>
          </a:p>
        </p:txBody>
      </p:sp>
    </p:spTree>
    <p:extLst>
      <p:ext uri="{BB962C8B-B14F-4D97-AF65-F5344CB8AC3E}">
        <p14:creationId xmlns:p14="http://schemas.microsoft.com/office/powerpoint/2010/main" val="35929860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7376D2-7126-4444-A3B2-A8649F0C6B17}"/>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433E48A8-E681-43C4-99E3-ED56F9463964}" type="datetimeFigureOut">
              <a:rPr lang="en-US"/>
              <a:pPr>
                <a:defRPr/>
              </a:pPr>
              <a:t>10/5/2022</a:t>
            </a:fld>
            <a:endParaRPr lang="en-US"/>
          </a:p>
        </p:txBody>
      </p:sp>
      <p:sp>
        <p:nvSpPr>
          <p:cNvPr id="5" name="Footer Placeholder 4">
            <a:extLst>
              <a:ext uri="{FF2B5EF4-FFF2-40B4-BE49-F238E27FC236}">
                <a16:creationId xmlns:a16="http://schemas.microsoft.com/office/drawing/2014/main" id="{2AD25D16-BF52-4002-B569-7BE5E6697E9C}"/>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F1DD830F-ACED-4B72-9750-53B18EE9151B}"/>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EC7042D-1F59-45A8-8C83-1639787FC947}" type="slidenum">
              <a:rPr lang="en-US" altLang="en-US"/>
              <a:pPr>
                <a:defRPr/>
              </a:pPr>
              <a:t>‹#›</a:t>
            </a:fld>
            <a:endParaRPr lang="en-US" altLang="en-US"/>
          </a:p>
        </p:txBody>
      </p:sp>
    </p:spTree>
    <p:extLst>
      <p:ext uri="{BB962C8B-B14F-4D97-AF65-F5344CB8AC3E}">
        <p14:creationId xmlns:p14="http://schemas.microsoft.com/office/powerpoint/2010/main" val="34030597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46AA6B1-9E29-4930-86DB-09B274524AB8}"/>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F3DFCC09-F6EB-4C6C-93CA-B81E6C181E7E}" type="datetimeFigureOut">
              <a:rPr lang="en-US"/>
              <a:pPr>
                <a:defRPr/>
              </a:pPr>
              <a:t>10/5/2022</a:t>
            </a:fld>
            <a:endParaRPr lang="en-US"/>
          </a:p>
        </p:txBody>
      </p:sp>
      <p:sp>
        <p:nvSpPr>
          <p:cNvPr id="5" name="Footer Placeholder 4">
            <a:extLst>
              <a:ext uri="{FF2B5EF4-FFF2-40B4-BE49-F238E27FC236}">
                <a16:creationId xmlns:a16="http://schemas.microsoft.com/office/drawing/2014/main" id="{6E8BF522-AE28-4705-A0BE-9430191B11A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EA3BCEDA-AC0E-4AFC-9D25-DA3420B76805}"/>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EAFB35C-36CD-4406-8959-E4E95E3A8A60}" type="slidenum">
              <a:rPr lang="en-US" altLang="en-US"/>
              <a:pPr>
                <a:defRPr/>
              </a:pPr>
              <a:t>‹#›</a:t>
            </a:fld>
            <a:endParaRPr lang="en-US" altLang="en-US"/>
          </a:p>
        </p:txBody>
      </p:sp>
    </p:spTree>
    <p:extLst>
      <p:ext uri="{BB962C8B-B14F-4D97-AF65-F5344CB8AC3E}">
        <p14:creationId xmlns:p14="http://schemas.microsoft.com/office/powerpoint/2010/main" val="214996539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98A86E-AC74-4FC9-88CC-B35F6F8AA617}"/>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6C265810-255B-4764-8581-E85658B36A65}" type="datetimeFigureOut">
              <a:rPr lang="en-US"/>
              <a:pPr>
                <a:defRPr/>
              </a:pPr>
              <a:t>10/5/2022</a:t>
            </a:fld>
            <a:endParaRPr lang="en-US"/>
          </a:p>
        </p:txBody>
      </p:sp>
      <p:sp>
        <p:nvSpPr>
          <p:cNvPr id="5" name="Footer Placeholder 4">
            <a:extLst>
              <a:ext uri="{FF2B5EF4-FFF2-40B4-BE49-F238E27FC236}">
                <a16:creationId xmlns:a16="http://schemas.microsoft.com/office/drawing/2014/main" id="{48F2B7F1-BC84-4BEE-A230-69ACE78E710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94CD20C5-046C-47F3-BA7C-911EE0D54D1E}"/>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98CD43FC-9BC7-4C6D-97E4-FC223E3E0F0C}" type="slidenum">
              <a:rPr lang="en-US" altLang="en-US"/>
              <a:pPr>
                <a:defRPr/>
              </a:pPr>
              <a:t>‹#›</a:t>
            </a:fld>
            <a:endParaRPr lang="en-US" altLang="en-US"/>
          </a:p>
        </p:txBody>
      </p:sp>
    </p:spTree>
    <p:extLst>
      <p:ext uri="{BB962C8B-B14F-4D97-AF65-F5344CB8AC3E}">
        <p14:creationId xmlns:p14="http://schemas.microsoft.com/office/powerpoint/2010/main" val="39701602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5A47C01-ACDA-4BFB-9A1C-FDBB99577185}"/>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DD3F54B7-2428-4220-A2AC-B7F96B6B48DA}" type="datetimeFigureOut">
              <a:rPr lang="en-US"/>
              <a:pPr>
                <a:defRPr/>
              </a:pPr>
              <a:t>10/5/2022</a:t>
            </a:fld>
            <a:endParaRPr lang="en-US"/>
          </a:p>
        </p:txBody>
      </p:sp>
      <p:sp>
        <p:nvSpPr>
          <p:cNvPr id="5" name="Footer Placeholder 4">
            <a:extLst>
              <a:ext uri="{FF2B5EF4-FFF2-40B4-BE49-F238E27FC236}">
                <a16:creationId xmlns:a16="http://schemas.microsoft.com/office/drawing/2014/main" id="{7CABC0BF-8BE9-4811-A3C6-CBA6B55B7F89}"/>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5523BCD2-31F2-4C1E-B88D-8355137821F2}"/>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51A4C583-A819-47F0-A3BB-8863C762C7C7}" type="slidenum">
              <a:rPr lang="en-US" altLang="en-US"/>
              <a:pPr>
                <a:defRPr/>
              </a:pPr>
              <a:t>‹#›</a:t>
            </a:fld>
            <a:endParaRPr lang="en-US" altLang="en-US"/>
          </a:p>
        </p:txBody>
      </p:sp>
    </p:spTree>
    <p:extLst>
      <p:ext uri="{BB962C8B-B14F-4D97-AF65-F5344CB8AC3E}">
        <p14:creationId xmlns:p14="http://schemas.microsoft.com/office/powerpoint/2010/main" val="401833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4BECE9D-664E-45DF-BF00-96A465BF342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A8DF9C2-A0A3-4791-ABF3-5CD7120FD4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393BCDA-D3E9-4DA1-91C7-CEBB35641407}"/>
              </a:ext>
            </a:extLst>
          </p:cNvPr>
          <p:cNvSpPr>
            <a:spLocks noGrp="1" noChangeArrowheads="1"/>
          </p:cNvSpPr>
          <p:nvPr>
            <p:ph type="sldNum" sz="quarter" idx="12"/>
          </p:nvPr>
        </p:nvSpPr>
        <p:spPr>
          <a:ln/>
        </p:spPr>
        <p:txBody>
          <a:bodyPr/>
          <a:lstStyle>
            <a:lvl1pPr>
              <a:defRPr/>
            </a:lvl1pPr>
          </a:lstStyle>
          <a:p>
            <a:pPr>
              <a:defRPr/>
            </a:pPr>
            <a:fld id="{34DF4033-F4F3-4156-8E77-358EDAF6C2C9}" type="slidenum">
              <a:rPr lang="en-US" altLang="en-US"/>
              <a:pPr>
                <a:defRPr/>
              </a:pPr>
              <a:t>‹#›</a:t>
            </a:fld>
            <a:endParaRPr lang="en-US" altLang="en-US"/>
          </a:p>
        </p:txBody>
      </p:sp>
    </p:spTree>
    <p:extLst>
      <p:ext uri="{BB962C8B-B14F-4D97-AF65-F5344CB8AC3E}">
        <p14:creationId xmlns:p14="http://schemas.microsoft.com/office/powerpoint/2010/main" val="1991452882"/>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91ECD53-833F-4218-AB20-D1D9E5B21F56}"/>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D5E9A76B-294A-446C-9C19-0FA3AFC0115A}" type="datetimeFigureOut">
              <a:rPr lang="en-US"/>
              <a:pPr>
                <a:defRPr/>
              </a:pPr>
              <a:t>10/5/2022</a:t>
            </a:fld>
            <a:endParaRPr lang="en-US"/>
          </a:p>
        </p:txBody>
      </p:sp>
      <p:sp>
        <p:nvSpPr>
          <p:cNvPr id="6" name="Footer Placeholder 5">
            <a:extLst>
              <a:ext uri="{FF2B5EF4-FFF2-40B4-BE49-F238E27FC236}">
                <a16:creationId xmlns:a16="http://schemas.microsoft.com/office/drawing/2014/main" id="{5ADBB525-E8F5-4561-8833-65DC63D2806B}"/>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0FD88115-C9E2-4E4C-81BC-FC38224F193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25CC2CD-D276-4813-9178-F87C83BAA718}" type="slidenum">
              <a:rPr lang="en-US" altLang="en-US"/>
              <a:pPr>
                <a:defRPr/>
              </a:pPr>
              <a:t>‹#›</a:t>
            </a:fld>
            <a:endParaRPr lang="en-US" altLang="en-US"/>
          </a:p>
        </p:txBody>
      </p:sp>
    </p:spTree>
    <p:extLst>
      <p:ext uri="{BB962C8B-B14F-4D97-AF65-F5344CB8AC3E}">
        <p14:creationId xmlns:p14="http://schemas.microsoft.com/office/powerpoint/2010/main" val="39735034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475AB68-2580-4CC7-BD94-887926007164}"/>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D0DDA9AF-C083-481C-80E5-B5CBF75AC3AA}" type="datetimeFigureOut">
              <a:rPr lang="en-US"/>
              <a:pPr>
                <a:defRPr/>
              </a:pPr>
              <a:t>10/5/2022</a:t>
            </a:fld>
            <a:endParaRPr lang="en-US"/>
          </a:p>
        </p:txBody>
      </p:sp>
      <p:sp>
        <p:nvSpPr>
          <p:cNvPr id="8" name="Footer Placeholder 7">
            <a:extLst>
              <a:ext uri="{FF2B5EF4-FFF2-40B4-BE49-F238E27FC236}">
                <a16:creationId xmlns:a16="http://schemas.microsoft.com/office/drawing/2014/main" id="{9A540ED5-04D0-4E21-AEFD-7EC4CE093B4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174EE8B2-5696-421F-AFE1-ED2EC6D51B3B}"/>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B6BD717-FDE5-4AAD-99BC-3B9A1B544796}" type="slidenum">
              <a:rPr lang="en-US" altLang="en-US"/>
              <a:pPr>
                <a:defRPr/>
              </a:pPr>
              <a:t>‹#›</a:t>
            </a:fld>
            <a:endParaRPr lang="en-US" altLang="en-US"/>
          </a:p>
        </p:txBody>
      </p:sp>
    </p:spTree>
    <p:extLst>
      <p:ext uri="{BB962C8B-B14F-4D97-AF65-F5344CB8AC3E}">
        <p14:creationId xmlns:p14="http://schemas.microsoft.com/office/powerpoint/2010/main" val="41449204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17CA38D-1DB2-457C-8978-25B5DE7838F9}"/>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678E1925-8F40-490E-BB51-ADF546821A05}" type="datetimeFigureOut">
              <a:rPr lang="en-US"/>
              <a:pPr>
                <a:defRPr/>
              </a:pPr>
              <a:t>10/5/2022</a:t>
            </a:fld>
            <a:endParaRPr lang="en-US"/>
          </a:p>
        </p:txBody>
      </p:sp>
      <p:sp>
        <p:nvSpPr>
          <p:cNvPr id="4" name="Footer Placeholder 3">
            <a:extLst>
              <a:ext uri="{FF2B5EF4-FFF2-40B4-BE49-F238E27FC236}">
                <a16:creationId xmlns:a16="http://schemas.microsoft.com/office/drawing/2014/main" id="{9CDEE967-D62E-49D2-8C63-2206B8A76E3F}"/>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0ADB8907-D663-42A3-94C5-6FFA00843E8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61B0BD1-7161-44A2-9ACA-F920737D5677}" type="slidenum">
              <a:rPr lang="en-US" altLang="en-US"/>
              <a:pPr>
                <a:defRPr/>
              </a:pPr>
              <a:t>‹#›</a:t>
            </a:fld>
            <a:endParaRPr lang="en-US" altLang="en-US"/>
          </a:p>
        </p:txBody>
      </p:sp>
    </p:spTree>
    <p:extLst>
      <p:ext uri="{BB962C8B-B14F-4D97-AF65-F5344CB8AC3E}">
        <p14:creationId xmlns:p14="http://schemas.microsoft.com/office/powerpoint/2010/main" val="32147351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D3C4D2-3DF3-427E-9E63-F1B2B84734DF}"/>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EF9AD9E7-8BA0-4FBD-8E1C-01EC7C99F904}" type="datetimeFigureOut">
              <a:rPr lang="en-US"/>
              <a:pPr>
                <a:defRPr/>
              </a:pPr>
              <a:t>10/5/2022</a:t>
            </a:fld>
            <a:endParaRPr lang="en-US"/>
          </a:p>
        </p:txBody>
      </p:sp>
      <p:sp>
        <p:nvSpPr>
          <p:cNvPr id="3" name="Footer Placeholder 2">
            <a:extLst>
              <a:ext uri="{FF2B5EF4-FFF2-40B4-BE49-F238E27FC236}">
                <a16:creationId xmlns:a16="http://schemas.microsoft.com/office/drawing/2014/main" id="{59D7884D-F520-4FC2-B940-CC298D6D5919}"/>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DE0ACD82-41BF-4873-9265-81DFFAD1D9C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27C5316-A029-4AC2-B860-582A6F672BDD}" type="slidenum">
              <a:rPr lang="en-US" altLang="en-US"/>
              <a:pPr>
                <a:defRPr/>
              </a:pPr>
              <a:t>‹#›</a:t>
            </a:fld>
            <a:endParaRPr lang="en-US" altLang="en-US"/>
          </a:p>
        </p:txBody>
      </p:sp>
    </p:spTree>
    <p:extLst>
      <p:ext uri="{BB962C8B-B14F-4D97-AF65-F5344CB8AC3E}">
        <p14:creationId xmlns:p14="http://schemas.microsoft.com/office/powerpoint/2010/main" val="25736955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9C35E2E-0480-4566-94FD-39E8F30A346C}"/>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A9488655-228A-4098-B1EB-F533717E3766}" type="datetimeFigureOut">
              <a:rPr lang="en-US"/>
              <a:pPr>
                <a:defRPr/>
              </a:pPr>
              <a:t>10/5/2022</a:t>
            </a:fld>
            <a:endParaRPr lang="en-US"/>
          </a:p>
        </p:txBody>
      </p:sp>
      <p:sp>
        <p:nvSpPr>
          <p:cNvPr id="6" name="Footer Placeholder 5">
            <a:extLst>
              <a:ext uri="{FF2B5EF4-FFF2-40B4-BE49-F238E27FC236}">
                <a16:creationId xmlns:a16="http://schemas.microsoft.com/office/drawing/2014/main" id="{2418B54B-629F-4725-B065-75C700B45769}"/>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D0320B01-5489-4C33-B49D-BB6046D05090}"/>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68A6F011-67DD-456F-9DF0-0A7CDA1B1421}" type="slidenum">
              <a:rPr lang="en-US" altLang="en-US"/>
              <a:pPr>
                <a:defRPr/>
              </a:pPr>
              <a:t>‹#›</a:t>
            </a:fld>
            <a:endParaRPr lang="en-US" altLang="en-US"/>
          </a:p>
        </p:txBody>
      </p:sp>
    </p:spTree>
    <p:extLst>
      <p:ext uri="{BB962C8B-B14F-4D97-AF65-F5344CB8AC3E}">
        <p14:creationId xmlns:p14="http://schemas.microsoft.com/office/powerpoint/2010/main" val="38848524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0121EE7F-0AE2-4F8F-9394-72432B69257A}"/>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03CC0EEB-57FB-4C27-8D3B-356CE418089C}" type="datetimeFigureOut">
              <a:rPr lang="en-US"/>
              <a:pPr>
                <a:defRPr/>
              </a:pPr>
              <a:t>10/5/2022</a:t>
            </a:fld>
            <a:endParaRPr lang="en-US"/>
          </a:p>
        </p:txBody>
      </p:sp>
      <p:sp>
        <p:nvSpPr>
          <p:cNvPr id="6" name="Footer Placeholder 5">
            <a:extLst>
              <a:ext uri="{FF2B5EF4-FFF2-40B4-BE49-F238E27FC236}">
                <a16:creationId xmlns:a16="http://schemas.microsoft.com/office/drawing/2014/main" id="{C88EC667-65D7-41E1-B93B-5FADBBB08E85}"/>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3089A362-6AB1-4BE4-AA48-21E68DEC8BB4}"/>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673D3A0E-B956-4D2B-B4E7-1F9463C7FFFC}" type="slidenum">
              <a:rPr lang="en-US" altLang="en-US"/>
              <a:pPr>
                <a:defRPr/>
              </a:pPr>
              <a:t>‹#›</a:t>
            </a:fld>
            <a:endParaRPr lang="en-US" altLang="en-US"/>
          </a:p>
        </p:txBody>
      </p:sp>
    </p:spTree>
    <p:extLst>
      <p:ext uri="{BB962C8B-B14F-4D97-AF65-F5344CB8AC3E}">
        <p14:creationId xmlns:p14="http://schemas.microsoft.com/office/powerpoint/2010/main" val="17727936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DC80D5-F1F8-41B7-AE76-AE53863273D0}"/>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88B80184-1FFC-46A7-99E1-AED065304D85}" type="datetimeFigureOut">
              <a:rPr lang="en-US"/>
              <a:pPr>
                <a:defRPr/>
              </a:pPr>
              <a:t>10/5/2022</a:t>
            </a:fld>
            <a:endParaRPr lang="en-US"/>
          </a:p>
        </p:txBody>
      </p:sp>
      <p:sp>
        <p:nvSpPr>
          <p:cNvPr id="5" name="Footer Placeholder 4">
            <a:extLst>
              <a:ext uri="{FF2B5EF4-FFF2-40B4-BE49-F238E27FC236}">
                <a16:creationId xmlns:a16="http://schemas.microsoft.com/office/drawing/2014/main" id="{9EA477B7-02DC-4E8B-9FBF-93D4FCEA04CF}"/>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EC753D50-BB3F-42BF-97B8-3A7E94232E70}"/>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3FE0E49-CE80-40C6-BD44-AD5E7C4CE263}" type="slidenum">
              <a:rPr lang="en-US" altLang="en-US"/>
              <a:pPr>
                <a:defRPr/>
              </a:pPr>
              <a:t>‹#›</a:t>
            </a:fld>
            <a:endParaRPr lang="en-US" altLang="en-US"/>
          </a:p>
        </p:txBody>
      </p:sp>
    </p:spTree>
    <p:extLst>
      <p:ext uri="{BB962C8B-B14F-4D97-AF65-F5344CB8AC3E}">
        <p14:creationId xmlns:p14="http://schemas.microsoft.com/office/powerpoint/2010/main" val="20919074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05E822-20AA-4176-8F2E-FE1B3ED3FEBA}"/>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fld id="{5DDB7195-5B47-4673-A0F1-CFF155665868}" type="datetimeFigureOut">
              <a:rPr lang="en-US"/>
              <a:pPr>
                <a:defRPr/>
              </a:pPr>
              <a:t>10/5/2022</a:t>
            </a:fld>
            <a:endParaRPr lang="en-US"/>
          </a:p>
        </p:txBody>
      </p:sp>
      <p:sp>
        <p:nvSpPr>
          <p:cNvPr id="5" name="Footer Placeholder 4">
            <a:extLst>
              <a:ext uri="{FF2B5EF4-FFF2-40B4-BE49-F238E27FC236}">
                <a16:creationId xmlns:a16="http://schemas.microsoft.com/office/drawing/2014/main" id="{C33DFAB4-7F71-4FCD-9D1E-F18EA0E1439A}"/>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ＭＳ Ｐゴシック"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EE0EFEEF-3439-413A-89DE-A03A185DC9D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31E3BB8-1F00-43E9-9473-DA9D2E1FC8E8}" type="slidenum">
              <a:rPr lang="en-US" altLang="en-US"/>
              <a:pPr>
                <a:defRPr/>
              </a:pPr>
              <a:t>‹#›</a:t>
            </a:fld>
            <a:endParaRPr lang="en-US" altLang="en-US"/>
          </a:p>
        </p:txBody>
      </p:sp>
    </p:spTree>
    <p:extLst>
      <p:ext uri="{BB962C8B-B14F-4D97-AF65-F5344CB8AC3E}">
        <p14:creationId xmlns:p14="http://schemas.microsoft.com/office/powerpoint/2010/main" val="339215543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2296AE8-C1AA-4CA0-990F-FE57C1D2C4DC}"/>
              </a:ext>
            </a:extLst>
          </p:cNvPr>
          <p:cNvSpPr/>
          <p:nvPr/>
        </p:nvSpPr>
        <p:spPr>
          <a:xfrm>
            <a:off x="0" y="0"/>
            <a:ext cx="9144000" cy="2933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5" name="Straight Connector 4">
            <a:extLst>
              <a:ext uri="{FF2B5EF4-FFF2-40B4-BE49-F238E27FC236}">
                <a16:creationId xmlns:a16="http://schemas.microsoft.com/office/drawing/2014/main" id="{A81032EF-7522-40A0-B50E-6BAC6513BF24}"/>
              </a:ext>
            </a:extLst>
          </p:cNvPr>
          <p:cNvCxnSpPr/>
          <p:nvPr/>
        </p:nvCxnSpPr>
        <p:spPr>
          <a:xfrm>
            <a:off x="0" y="2925763"/>
            <a:ext cx="9144000" cy="1587"/>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4BE054B3-5AD3-4D93-A24C-8D881C426E50}"/>
              </a:ext>
            </a:extLst>
          </p:cNvPr>
          <p:cNvSpPr/>
          <p:nvPr/>
        </p:nvSpPr>
        <p:spPr>
          <a:xfrm>
            <a:off x="2514600" y="2362200"/>
            <a:ext cx="4114800" cy="1127125"/>
          </a:xfrm>
          <a:prstGeom prst="rect">
            <a:avLst/>
          </a:prstGeom>
          <a:solidFill>
            <a:schemeClr val="tx1"/>
          </a:solidFill>
          <a:ln w="76200" cmpd="thinThick">
            <a:solidFill>
              <a:schemeClr val="tx1"/>
            </a:solidFill>
            <a:miter lim="800000"/>
          </a:ln>
        </p:spPr>
        <p:txBody>
          <a:bodyPr anchor="ctr">
            <a:normAutofit/>
          </a:bodyPr>
          <a:lstStyle/>
          <a:p>
            <a:pPr algn="ctr" eaLnBrk="1" fontAlgn="auto" hangingPunct="1">
              <a:spcBef>
                <a:spcPts val="400"/>
              </a:spcBef>
              <a:spcAft>
                <a:spcPts val="0"/>
              </a:spcAft>
              <a:defRPr/>
            </a:pPr>
            <a:endParaRPr lang="en-US" sz="1800" b="1" cap="all">
              <a:solidFill>
                <a:prstClr val="white"/>
              </a:solidFill>
              <a:latin typeface="Garamond"/>
              <a:ea typeface="+mj-ea"/>
              <a:cs typeface="Tunga" pitchFamily="2"/>
            </a:endParaRPr>
          </a:p>
        </p:txBody>
      </p:sp>
      <p:sp>
        <p:nvSpPr>
          <p:cNvPr id="3" name="Subtitle 2"/>
          <p:cNvSpPr>
            <a:spLocks noGrp="1"/>
          </p:cNvSpPr>
          <p:nvPr>
            <p:ph type="subTitle" idx="1"/>
          </p:nvPr>
        </p:nvSpPr>
        <p:spPr>
          <a:xfrm>
            <a:off x="2565400" y="3045460"/>
            <a:ext cx="4013200" cy="428625"/>
          </a:xfrm>
        </p:spPr>
        <p:txBody>
          <a:bodyPr tIns="0" anchor="t">
            <a:noAutofit/>
          </a:bodyPr>
          <a:lstStyle>
            <a:lvl1pPr marL="0" indent="0" algn="ctr">
              <a:buNone/>
              <a:defRPr sz="1600" b="0" i="0" cap="none" spc="0" baseline="0">
                <a:solidFill>
                  <a:schemeClr val="bg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Title 11"/>
          <p:cNvSpPr>
            <a:spLocks noGrp="1"/>
          </p:cNvSpPr>
          <p:nvPr>
            <p:ph type="title"/>
          </p:nvPr>
        </p:nvSpPr>
        <p:spPr>
          <a:xfrm>
            <a:off x="2565400" y="2397760"/>
            <a:ext cx="4013200" cy="599440"/>
          </a:xfrm>
          <a:noFill/>
          <a:ln>
            <a:noFill/>
          </a:ln>
        </p:spPr>
        <p:txBody>
          <a:bodyPr bIns="0" anchor="b"/>
          <a:lstStyle>
            <a:lvl1pPr>
              <a:defRPr>
                <a:effectLst>
                  <a:glow rad="88900">
                    <a:schemeClr val="tx1">
                      <a:alpha val="60000"/>
                    </a:schemeClr>
                  </a:glow>
                </a:effectLst>
              </a:defRPr>
            </a:lvl1pPr>
          </a:lstStyle>
          <a:p>
            <a:r>
              <a:rPr lang="en-US"/>
              <a:t>Click to edit Master title style</a:t>
            </a:r>
            <a:endParaRPr lang="en-US" dirty="0"/>
          </a:p>
        </p:txBody>
      </p:sp>
      <p:sp>
        <p:nvSpPr>
          <p:cNvPr id="7" name="Date Placeholder 10">
            <a:extLst>
              <a:ext uri="{FF2B5EF4-FFF2-40B4-BE49-F238E27FC236}">
                <a16:creationId xmlns:a16="http://schemas.microsoft.com/office/drawing/2014/main" id="{4D1BC15C-F9AB-4C3F-BCB7-107DC884DA83}"/>
              </a:ext>
            </a:extLst>
          </p:cNvPr>
          <p:cNvSpPr>
            <a:spLocks noGrp="1"/>
          </p:cNvSpPr>
          <p:nvPr>
            <p:ph type="dt" sz="half" idx="10"/>
          </p:nvPr>
        </p:nvSpPr>
        <p:spPr bwMode="black"/>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6">
            <a:extLst>
              <a:ext uri="{FF2B5EF4-FFF2-40B4-BE49-F238E27FC236}">
                <a16:creationId xmlns:a16="http://schemas.microsoft.com/office/drawing/2014/main" id="{8ACBD863-1B81-4A49-91F1-5ACCF6CE5F05}"/>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848DE59D-23AE-4FDF-9A5E-9498E87A9C89}" type="slidenum">
              <a:rPr lang="en-US" altLang="en-US"/>
              <a:pPr>
                <a:defRPr/>
              </a:pPr>
              <a:t>‹#›</a:t>
            </a:fld>
            <a:endParaRPr lang="en-US" altLang="en-US"/>
          </a:p>
        </p:txBody>
      </p:sp>
      <p:sp>
        <p:nvSpPr>
          <p:cNvPr id="9" name="Footer Placeholder 18">
            <a:extLst>
              <a:ext uri="{FF2B5EF4-FFF2-40B4-BE49-F238E27FC236}">
                <a16:creationId xmlns:a16="http://schemas.microsoft.com/office/drawing/2014/main" id="{F65C2DAD-2276-4F71-B80F-4132F7973D47}"/>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145592501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1" name="Content Placeholder 30"/>
          <p:cNvSpPr>
            <a:spLocks noGrp="1"/>
          </p:cNvSpPr>
          <p:nvPr>
            <p:ph sz="quarter" idx="13"/>
          </p:nvPr>
        </p:nvSpPr>
        <p:spPr>
          <a:xfrm>
            <a:off x="457200" y="2020824"/>
            <a:ext cx="8229600" cy="40751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itle 8"/>
          <p:cNvSpPr>
            <a:spLocks noGrp="1"/>
          </p:cNvSpPr>
          <p:nvPr>
            <p:ph type="title"/>
          </p:nvPr>
        </p:nvSpPr>
        <p:spPr/>
        <p:txBody>
          <a:bodyPr/>
          <a:lstStyle/>
          <a:p>
            <a:r>
              <a:rPr lang="en-US"/>
              <a:t>Click to edit Master title style</a:t>
            </a:r>
          </a:p>
        </p:txBody>
      </p:sp>
      <p:sp>
        <p:nvSpPr>
          <p:cNvPr id="4" name="Date Placeholder 10">
            <a:extLst>
              <a:ext uri="{FF2B5EF4-FFF2-40B4-BE49-F238E27FC236}">
                <a16:creationId xmlns:a16="http://schemas.microsoft.com/office/drawing/2014/main" id="{BFE9D341-CF53-46A4-97B0-7A77CD85DD67}"/>
              </a:ext>
            </a:extLst>
          </p:cNvPr>
          <p:cNvSpPr>
            <a:spLocks noGrp="1"/>
          </p:cNvSpPr>
          <p:nvPr>
            <p:ph type="dt" sz="half" idx="14"/>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5" name="Slide Number Placeholder 11">
            <a:extLst>
              <a:ext uri="{FF2B5EF4-FFF2-40B4-BE49-F238E27FC236}">
                <a16:creationId xmlns:a16="http://schemas.microsoft.com/office/drawing/2014/main" id="{8DE7A5EF-6E40-473F-9018-9A6152A53D21}"/>
              </a:ext>
            </a:extLst>
          </p:cNvPr>
          <p:cNvSpPr>
            <a:spLocks noGrp="1"/>
          </p:cNvSpPr>
          <p:nvPr>
            <p:ph type="sldNum" sz="quarter" idx="15"/>
          </p:nvPr>
        </p:nvSpPr>
        <p:spPr/>
        <p:txBody>
          <a:bodyPr/>
          <a:lstStyle>
            <a:lvl1pPr eaLnBrk="0" hangingPunct="0">
              <a:defRPr>
                <a:latin typeface="Arial" panose="020B0604020202020204" pitchFamily="34" charset="0"/>
              </a:defRPr>
            </a:lvl1pPr>
          </a:lstStyle>
          <a:p>
            <a:pPr>
              <a:defRPr/>
            </a:pPr>
            <a:fld id="{E0F63A40-D076-4F23-BBA0-B0E05724DE55}" type="slidenum">
              <a:rPr lang="en-US" altLang="en-US"/>
              <a:pPr>
                <a:defRPr/>
              </a:pPr>
              <a:t>‹#›</a:t>
            </a:fld>
            <a:endParaRPr lang="en-US" altLang="en-US"/>
          </a:p>
        </p:txBody>
      </p:sp>
      <p:sp>
        <p:nvSpPr>
          <p:cNvPr id="6" name="Footer Placeholder 12">
            <a:extLst>
              <a:ext uri="{FF2B5EF4-FFF2-40B4-BE49-F238E27FC236}">
                <a16:creationId xmlns:a16="http://schemas.microsoft.com/office/drawing/2014/main" id="{687F433B-6AB6-4C95-BE9E-544E1A56B914}"/>
              </a:ext>
            </a:extLst>
          </p:cNvPr>
          <p:cNvSpPr>
            <a:spLocks noGrp="1"/>
          </p:cNvSpPr>
          <p:nvPr>
            <p:ph type="ftr" sz="quarter"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528354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2A3393D-9ABB-4C54-8A79-44B3D20A42E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8EC3CF6-BE57-4DF9-8F38-A4D9F7450E1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D6C53D4-F030-4D85-BA76-D839FCC727E8}"/>
              </a:ext>
            </a:extLst>
          </p:cNvPr>
          <p:cNvSpPr>
            <a:spLocks noGrp="1" noChangeArrowheads="1"/>
          </p:cNvSpPr>
          <p:nvPr>
            <p:ph type="sldNum" sz="quarter" idx="12"/>
          </p:nvPr>
        </p:nvSpPr>
        <p:spPr>
          <a:ln/>
        </p:spPr>
        <p:txBody>
          <a:bodyPr/>
          <a:lstStyle>
            <a:lvl1pPr>
              <a:defRPr/>
            </a:lvl1pPr>
          </a:lstStyle>
          <a:p>
            <a:pPr>
              <a:defRPr/>
            </a:pPr>
            <a:fld id="{E2CEAC88-CAD6-455D-9DC4-4B0687C31B51}" type="slidenum">
              <a:rPr lang="en-US" altLang="en-US"/>
              <a:pPr>
                <a:defRPr/>
              </a:pPr>
              <a:t>‹#›</a:t>
            </a:fld>
            <a:endParaRPr lang="en-US" altLang="en-US"/>
          </a:p>
        </p:txBody>
      </p:sp>
    </p:spTree>
    <p:extLst>
      <p:ext uri="{BB962C8B-B14F-4D97-AF65-F5344CB8AC3E}">
        <p14:creationId xmlns:p14="http://schemas.microsoft.com/office/powerpoint/2010/main" val="2563486515"/>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37A2F8D-317D-4BD1-9F9B-351E54BB3F73}"/>
              </a:ext>
            </a:extLst>
          </p:cNvPr>
          <p:cNvSpPr/>
          <p:nvPr/>
        </p:nvSpPr>
        <p:spPr>
          <a:xfrm>
            <a:off x="0" y="3922713"/>
            <a:ext cx="9144000" cy="293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5" name="Straight Connector 4">
            <a:extLst>
              <a:ext uri="{FF2B5EF4-FFF2-40B4-BE49-F238E27FC236}">
                <a16:creationId xmlns:a16="http://schemas.microsoft.com/office/drawing/2014/main" id="{220293A3-F184-42CF-9F02-52F6DBF3ABF7}"/>
              </a:ext>
            </a:extLst>
          </p:cNvPr>
          <p:cNvCxnSpPr/>
          <p:nvPr/>
        </p:nvCxnSpPr>
        <p:spPr>
          <a:xfrm>
            <a:off x="0" y="3921125"/>
            <a:ext cx="9144000" cy="1588"/>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6ED7B3D5-BFEA-4A5E-B428-4BB7D211A281}"/>
              </a:ext>
            </a:extLst>
          </p:cNvPr>
          <p:cNvSpPr/>
          <p:nvPr/>
        </p:nvSpPr>
        <p:spPr>
          <a:xfrm>
            <a:off x="2514600" y="3368675"/>
            <a:ext cx="4114800" cy="1127125"/>
          </a:xfrm>
          <a:prstGeom prst="rect">
            <a:avLst/>
          </a:prstGeom>
          <a:solidFill>
            <a:schemeClr val="tx1"/>
          </a:solidFill>
          <a:ln w="76200" cmpd="thinThick">
            <a:solidFill>
              <a:schemeClr val="tx1"/>
            </a:solidFill>
            <a:miter lim="800000"/>
          </a:ln>
        </p:spPr>
        <p:txBody>
          <a:bodyPr anchor="ctr">
            <a:normAutofit/>
          </a:bodyPr>
          <a:lstStyle/>
          <a:p>
            <a:pPr algn="ctr" eaLnBrk="1" fontAlgn="auto" hangingPunct="1">
              <a:spcBef>
                <a:spcPts val="400"/>
              </a:spcBef>
              <a:spcAft>
                <a:spcPts val="0"/>
              </a:spcAft>
              <a:defRPr/>
            </a:pPr>
            <a:endParaRPr lang="en-US" sz="1800" b="1" cap="all">
              <a:solidFill>
                <a:prstClr val="white"/>
              </a:solidFill>
              <a:latin typeface="Garamond"/>
              <a:ea typeface="+mj-ea"/>
              <a:cs typeface="Tunga" pitchFamily="2"/>
            </a:endParaRPr>
          </a:p>
        </p:txBody>
      </p:sp>
      <p:sp>
        <p:nvSpPr>
          <p:cNvPr id="9" name="Title Placeholder 1"/>
          <p:cNvSpPr>
            <a:spLocks noGrp="1"/>
          </p:cNvSpPr>
          <p:nvPr>
            <p:ph type="title"/>
          </p:nvPr>
        </p:nvSpPr>
        <p:spPr bwMode="black">
          <a:xfrm>
            <a:off x="2529052" y="3367246"/>
            <a:ext cx="4085897" cy="706821"/>
          </a:xfrm>
          <a:prstGeom prst="rect">
            <a:avLst/>
          </a:prstGeom>
          <a:noFill/>
          <a:ln w="98425" cmpd="thinThick">
            <a:noFill/>
            <a:miter lim="800000"/>
          </a:ln>
        </p:spPr>
        <p:txBody>
          <a:bodyPr bIns="0" anchor="b"/>
          <a:lstStyle>
            <a:lvl1pPr>
              <a:defRPr kumimoji="0" lang="en-US" sz="1800" b="1" i="0" u="none" strike="noStrike" kern="1200" cap="all" spc="0" normalizeH="0" baseline="0" noProof="0" dirty="0" smtClean="0">
                <a:ln>
                  <a:noFill/>
                </a:ln>
                <a:solidFill>
                  <a:schemeClr val="bg1"/>
                </a:solidFill>
                <a:effectLst/>
                <a:uLnTx/>
                <a:uFillTx/>
                <a:latin typeface="+mj-lt"/>
                <a:ea typeface="+mj-ea"/>
                <a:cs typeface="Tunga" pitchFamily="2"/>
              </a:defRPr>
            </a:lvl1pPr>
          </a:lstStyle>
          <a:p>
            <a:r>
              <a:rPr lang="en-US"/>
              <a:t>Click to edit Master title style</a:t>
            </a:r>
            <a:endParaRPr lang="en-US" dirty="0"/>
          </a:p>
        </p:txBody>
      </p:sp>
      <p:sp>
        <p:nvSpPr>
          <p:cNvPr id="10" name="Subtitle 2"/>
          <p:cNvSpPr>
            <a:spLocks noGrp="1"/>
          </p:cNvSpPr>
          <p:nvPr>
            <p:ph type="subTitle" idx="1"/>
          </p:nvPr>
        </p:nvSpPr>
        <p:spPr bwMode="black">
          <a:xfrm>
            <a:off x="2518542" y="4084577"/>
            <a:ext cx="4106917" cy="397094"/>
          </a:xfrm>
        </p:spPr>
        <p:txBody>
          <a:bodyPr tIns="0" anchor="t" anchorCtr="0"/>
          <a:lstStyle>
            <a:lvl1pPr marL="0" indent="0" algn="ctr">
              <a:buNone/>
              <a:defRPr kumimoji="0" lang="en-US" sz="1600" b="0" i="0" u="none" strike="noStrike" kern="1200" cap="none" spc="0" normalizeH="0" baseline="0" noProof="0" dirty="0">
                <a:ln>
                  <a:noFill/>
                </a:ln>
                <a:solidFill>
                  <a:schemeClr val="bg1"/>
                </a:solidFill>
                <a:effectLst/>
                <a:uLnTx/>
                <a:uFillTx/>
                <a:latin typeface="+mn-lt"/>
                <a:ea typeface="+mn-ea"/>
                <a:cs typeface="Tahom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Date Placeholder 12">
            <a:extLst>
              <a:ext uri="{FF2B5EF4-FFF2-40B4-BE49-F238E27FC236}">
                <a16:creationId xmlns:a16="http://schemas.microsoft.com/office/drawing/2014/main" id="{65D6636A-072A-4FE7-B4F6-C25274C41D85}"/>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3">
            <a:extLst>
              <a:ext uri="{FF2B5EF4-FFF2-40B4-BE49-F238E27FC236}">
                <a16:creationId xmlns:a16="http://schemas.microsoft.com/office/drawing/2014/main" id="{67CA5D6E-36B2-4167-B39F-8C64FF9D1261}"/>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BDAF6086-EDAE-484D-A24B-8529199D0997}" type="slidenum">
              <a:rPr lang="en-US" altLang="en-US"/>
              <a:pPr>
                <a:defRPr/>
              </a:pPr>
              <a:t>‹#›</a:t>
            </a:fld>
            <a:endParaRPr lang="en-US" altLang="en-US"/>
          </a:p>
        </p:txBody>
      </p:sp>
      <p:sp>
        <p:nvSpPr>
          <p:cNvPr id="11" name="Footer Placeholder 14">
            <a:extLst>
              <a:ext uri="{FF2B5EF4-FFF2-40B4-BE49-F238E27FC236}">
                <a16:creationId xmlns:a16="http://schemas.microsoft.com/office/drawing/2014/main" id="{12A65D18-EA9A-4CEE-98E7-B2F0A2C70053}"/>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31854994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Content Placeholder 30"/>
          <p:cNvSpPr>
            <a:spLocks noGrp="1"/>
          </p:cNvSpPr>
          <p:nvPr>
            <p:ph sz="quarter" idx="13"/>
          </p:nvPr>
        </p:nvSpPr>
        <p:spPr>
          <a:xfrm>
            <a:off x="457201" y="2020824"/>
            <a:ext cx="4023360" cy="40050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30"/>
          <p:cNvSpPr>
            <a:spLocks noGrp="1"/>
          </p:cNvSpPr>
          <p:nvPr>
            <p:ph sz="quarter" idx="14"/>
          </p:nvPr>
        </p:nvSpPr>
        <p:spPr>
          <a:xfrm>
            <a:off x="4663440" y="2020824"/>
            <a:ext cx="4023360" cy="40050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15"/>
          <p:cNvSpPr>
            <a:spLocks noGrp="1"/>
          </p:cNvSpPr>
          <p:nvPr>
            <p:ph type="title"/>
          </p:nvPr>
        </p:nvSpPr>
        <p:spPr/>
        <p:txBody>
          <a:bodyPr/>
          <a:lstStyle/>
          <a:p>
            <a:r>
              <a:rPr lang="en-US"/>
              <a:t>Click to edit Master title style</a:t>
            </a:r>
          </a:p>
        </p:txBody>
      </p:sp>
      <p:sp>
        <p:nvSpPr>
          <p:cNvPr id="5" name="Date Placeholder 8">
            <a:extLst>
              <a:ext uri="{FF2B5EF4-FFF2-40B4-BE49-F238E27FC236}">
                <a16:creationId xmlns:a16="http://schemas.microsoft.com/office/drawing/2014/main" id="{186DBB9B-E8BE-491C-8897-FCFBC0CA8069}"/>
              </a:ext>
            </a:extLst>
          </p:cNvPr>
          <p:cNvSpPr>
            <a:spLocks noGrp="1"/>
          </p:cNvSpPr>
          <p:nvPr>
            <p:ph type="dt" sz="half" idx="15"/>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1">
            <a:extLst>
              <a:ext uri="{FF2B5EF4-FFF2-40B4-BE49-F238E27FC236}">
                <a16:creationId xmlns:a16="http://schemas.microsoft.com/office/drawing/2014/main" id="{20CF7CDF-1548-41D5-9902-8C3AA4AD9A8C}"/>
              </a:ext>
            </a:extLst>
          </p:cNvPr>
          <p:cNvSpPr>
            <a:spLocks noGrp="1"/>
          </p:cNvSpPr>
          <p:nvPr>
            <p:ph type="sldNum" sz="quarter" idx="16"/>
          </p:nvPr>
        </p:nvSpPr>
        <p:spPr/>
        <p:txBody>
          <a:bodyPr/>
          <a:lstStyle>
            <a:lvl1pPr eaLnBrk="0" hangingPunct="0">
              <a:defRPr>
                <a:latin typeface="Arial" panose="020B0604020202020204" pitchFamily="34" charset="0"/>
              </a:defRPr>
            </a:lvl1pPr>
          </a:lstStyle>
          <a:p>
            <a:pPr>
              <a:defRPr/>
            </a:pPr>
            <a:fld id="{19CC69DF-8303-40EB-95FF-EE145FF5D8FD}" type="slidenum">
              <a:rPr lang="en-US" altLang="en-US"/>
              <a:pPr>
                <a:defRPr/>
              </a:pPr>
              <a:t>‹#›</a:t>
            </a:fld>
            <a:endParaRPr lang="en-US" altLang="en-US"/>
          </a:p>
        </p:txBody>
      </p:sp>
      <p:sp>
        <p:nvSpPr>
          <p:cNvPr id="7" name="Footer Placeholder 12">
            <a:extLst>
              <a:ext uri="{FF2B5EF4-FFF2-40B4-BE49-F238E27FC236}">
                <a16:creationId xmlns:a16="http://schemas.microsoft.com/office/drawing/2014/main" id="{C8D64F92-3173-4154-8D02-BFA78EEBAEFB}"/>
              </a:ext>
            </a:extLst>
          </p:cNvPr>
          <p:cNvSpPr>
            <a:spLocks noGrp="1"/>
          </p:cNvSpPr>
          <p:nvPr>
            <p:ph type="ftr" sz="quarter" idx="17"/>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39580723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3" name="Content Placeholder 30"/>
          <p:cNvSpPr>
            <a:spLocks noGrp="1"/>
          </p:cNvSpPr>
          <p:nvPr>
            <p:ph sz="quarter" idx="13"/>
          </p:nvPr>
        </p:nvSpPr>
        <p:spPr>
          <a:xfrm>
            <a:off x="457201" y="2819400"/>
            <a:ext cx="4023360" cy="3209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4" name="Content Placeholder 30"/>
          <p:cNvSpPr>
            <a:spLocks noGrp="1"/>
          </p:cNvSpPr>
          <p:nvPr>
            <p:ph sz="quarter" idx="14"/>
          </p:nvPr>
        </p:nvSpPr>
        <p:spPr>
          <a:xfrm>
            <a:off x="4663440" y="2816352"/>
            <a:ext cx="4023360" cy="3209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0" name="Text Placeholder 3"/>
          <p:cNvSpPr>
            <a:spLocks noGrp="1"/>
          </p:cNvSpPr>
          <p:nvPr>
            <p:ph type="body" sz="half" idx="2"/>
          </p:nvPr>
        </p:nvSpPr>
        <p:spPr>
          <a:xfrm>
            <a:off x="457200" y="2020824"/>
            <a:ext cx="4023360" cy="704088"/>
          </a:xfrm>
          <a:noFill/>
          <a:ln w="98425" cmpd="thinThick">
            <a:noFill/>
            <a:miter lim="800000"/>
          </a:ln>
        </p:spPr>
        <p:txBody>
          <a:bodyPr anchor="ctr" anchorCtr="0"/>
          <a:lstStyle>
            <a:lvl1pPr marL="0" indent="0" algn="ctr" defTabSz="914400" rtl="0" eaLnBrk="1" latinLnBrk="0" hangingPunct="1">
              <a:spcBef>
                <a:spcPts val="400"/>
              </a:spcBef>
              <a:buNone/>
              <a:defRPr lang="en-US" sz="1800" b="1" kern="1200" cap="none" spc="200" baseline="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1" name="Text Placeholder 3"/>
          <p:cNvSpPr>
            <a:spLocks noGrp="1"/>
          </p:cNvSpPr>
          <p:nvPr>
            <p:ph type="body" sz="half" idx="15"/>
          </p:nvPr>
        </p:nvSpPr>
        <p:spPr>
          <a:xfrm>
            <a:off x="4663440" y="2020824"/>
            <a:ext cx="4023360" cy="704088"/>
          </a:xfrm>
          <a:noFill/>
          <a:ln w="98425" cmpd="thinThick">
            <a:noFill/>
            <a:miter lim="800000"/>
          </a:ln>
        </p:spPr>
        <p:txBody>
          <a:bodyPr anchor="ctr" anchorCtr="0"/>
          <a:lstStyle>
            <a:lvl1pPr marL="0" indent="0" algn="ctr" defTabSz="914400" rtl="0" eaLnBrk="1" latinLnBrk="0" hangingPunct="1">
              <a:spcBef>
                <a:spcPts val="400"/>
              </a:spcBef>
              <a:buNone/>
              <a:defRPr lang="en-US" sz="1800" b="1" i="0" kern="1200" cap="none" spc="200" baseline="0" dirty="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8" name="Title 17"/>
          <p:cNvSpPr>
            <a:spLocks noGrp="1"/>
          </p:cNvSpPr>
          <p:nvPr>
            <p:ph type="title"/>
          </p:nvPr>
        </p:nvSpPr>
        <p:spPr/>
        <p:txBody>
          <a:bodyPr/>
          <a:lstStyle/>
          <a:p>
            <a:r>
              <a:rPr lang="en-US"/>
              <a:t>Click to edit Master title style</a:t>
            </a:r>
          </a:p>
        </p:txBody>
      </p:sp>
      <p:sp>
        <p:nvSpPr>
          <p:cNvPr id="7" name="Date Placeholder 10">
            <a:extLst>
              <a:ext uri="{FF2B5EF4-FFF2-40B4-BE49-F238E27FC236}">
                <a16:creationId xmlns:a16="http://schemas.microsoft.com/office/drawing/2014/main" id="{C9E1DDF9-439D-4B30-BBF0-F941431C1754}"/>
              </a:ext>
            </a:extLst>
          </p:cNvPr>
          <p:cNvSpPr>
            <a:spLocks noGrp="1"/>
          </p:cNvSpPr>
          <p:nvPr>
            <p:ph type="dt" sz="half"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1">
            <a:extLst>
              <a:ext uri="{FF2B5EF4-FFF2-40B4-BE49-F238E27FC236}">
                <a16:creationId xmlns:a16="http://schemas.microsoft.com/office/drawing/2014/main" id="{598BEA98-05E8-409A-82F4-9D4EB2B9A516}"/>
              </a:ext>
            </a:extLst>
          </p:cNvPr>
          <p:cNvSpPr>
            <a:spLocks noGrp="1"/>
          </p:cNvSpPr>
          <p:nvPr>
            <p:ph type="sldNum" sz="quarter" idx="17"/>
          </p:nvPr>
        </p:nvSpPr>
        <p:spPr/>
        <p:txBody>
          <a:bodyPr/>
          <a:lstStyle>
            <a:lvl1pPr eaLnBrk="0" hangingPunct="0">
              <a:defRPr>
                <a:latin typeface="Arial" panose="020B0604020202020204" pitchFamily="34" charset="0"/>
              </a:defRPr>
            </a:lvl1pPr>
          </a:lstStyle>
          <a:p>
            <a:pPr>
              <a:defRPr/>
            </a:pPr>
            <a:fld id="{4D81789B-11E0-48C9-898D-D997D8E6B38C}" type="slidenum">
              <a:rPr lang="en-US" altLang="en-US"/>
              <a:pPr>
                <a:defRPr/>
              </a:pPr>
              <a:t>‹#›</a:t>
            </a:fld>
            <a:endParaRPr lang="en-US" altLang="en-US"/>
          </a:p>
        </p:txBody>
      </p:sp>
      <p:sp>
        <p:nvSpPr>
          <p:cNvPr id="9" name="Footer Placeholder 12">
            <a:extLst>
              <a:ext uri="{FF2B5EF4-FFF2-40B4-BE49-F238E27FC236}">
                <a16:creationId xmlns:a16="http://schemas.microsoft.com/office/drawing/2014/main" id="{59F54D90-00CF-4540-95BE-D1B7E5C1A45A}"/>
              </a:ext>
            </a:extLst>
          </p:cNvPr>
          <p:cNvSpPr>
            <a:spLocks noGrp="1"/>
          </p:cNvSpPr>
          <p:nvPr>
            <p:ph type="ftr" sz="quarter" idx="18"/>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40091739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lick to edit Master title style</a:t>
            </a:r>
          </a:p>
        </p:txBody>
      </p:sp>
      <p:sp>
        <p:nvSpPr>
          <p:cNvPr id="3" name="Date Placeholder 14">
            <a:extLst>
              <a:ext uri="{FF2B5EF4-FFF2-40B4-BE49-F238E27FC236}">
                <a16:creationId xmlns:a16="http://schemas.microsoft.com/office/drawing/2014/main" id="{3F4E8EAE-C9C8-456F-9D1A-7B34804B27FE}"/>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4" name="Slide Number Placeholder 15">
            <a:extLst>
              <a:ext uri="{FF2B5EF4-FFF2-40B4-BE49-F238E27FC236}">
                <a16:creationId xmlns:a16="http://schemas.microsoft.com/office/drawing/2014/main" id="{751652EA-5FE7-48F1-B97F-DFBA34A334E7}"/>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D583DC46-029E-4518-B628-BF3D929CB7F3}" type="slidenum">
              <a:rPr lang="en-US" altLang="en-US"/>
              <a:pPr>
                <a:defRPr/>
              </a:pPr>
              <a:t>‹#›</a:t>
            </a:fld>
            <a:endParaRPr lang="en-US" altLang="en-US"/>
          </a:p>
        </p:txBody>
      </p:sp>
      <p:sp>
        <p:nvSpPr>
          <p:cNvPr id="5" name="Footer Placeholder 16">
            <a:extLst>
              <a:ext uri="{FF2B5EF4-FFF2-40B4-BE49-F238E27FC236}">
                <a16:creationId xmlns:a16="http://schemas.microsoft.com/office/drawing/2014/main" id="{73BE9386-CFB2-4FE7-BC6A-A9FB66DF3D30}"/>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14538348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6">
            <a:extLst>
              <a:ext uri="{FF2B5EF4-FFF2-40B4-BE49-F238E27FC236}">
                <a16:creationId xmlns:a16="http://schemas.microsoft.com/office/drawing/2014/main" id="{B38FE67F-AADA-4AC6-AE8A-B7462A2298DF}"/>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3" name="Slide Number Placeholder 7">
            <a:extLst>
              <a:ext uri="{FF2B5EF4-FFF2-40B4-BE49-F238E27FC236}">
                <a16:creationId xmlns:a16="http://schemas.microsoft.com/office/drawing/2014/main" id="{BECAFE82-C5D1-4E30-9FED-3C0ACA4A7360}"/>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5D0B46A4-31DF-44A3-87BD-ABF33B6C74AA}" type="slidenum">
              <a:rPr lang="en-US" altLang="en-US"/>
              <a:pPr>
                <a:defRPr/>
              </a:pPr>
              <a:t>‹#›</a:t>
            </a:fld>
            <a:endParaRPr lang="en-US" altLang="en-US"/>
          </a:p>
        </p:txBody>
      </p:sp>
      <p:sp>
        <p:nvSpPr>
          <p:cNvPr id="4" name="Footer Placeholder 8">
            <a:extLst>
              <a:ext uri="{FF2B5EF4-FFF2-40B4-BE49-F238E27FC236}">
                <a16:creationId xmlns:a16="http://schemas.microsoft.com/office/drawing/2014/main" id="{B74F65DC-48AD-4D6F-9E4B-342C393612C8}"/>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62325628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4" name="Content Placeholder 30"/>
          <p:cNvSpPr>
            <a:spLocks noGrp="1"/>
          </p:cNvSpPr>
          <p:nvPr>
            <p:ph sz="quarter" idx="14"/>
          </p:nvPr>
        </p:nvSpPr>
        <p:spPr>
          <a:xfrm>
            <a:off x="1485900" y="1914525"/>
            <a:ext cx="6172200" cy="351091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3"/>
          <p:cNvSpPr>
            <a:spLocks noGrp="1"/>
          </p:cNvSpPr>
          <p:nvPr>
            <p:ph type="body" sz="half" idx="2"/>
          </p:nvPr>
        </p:nvSpPr>
        <p:spPr>
          <a:xfrm>
            <a:off x="1737360" y="5513832"/>
            <a:ext cx="5669280" cy="548640"/>
          </a:xfrm>
        </p:spPr>
        <p:txBody>
          <a:bodyPr tIns="0" anchor="ctr"/>
          <a:lstStyle>
            <a:lvl1pPr marL="0" indent="0" algn="ctr" defTabSz="914400" rtl="0" eaLnBrk="1" latinLnBrk="0" hangingPunct="1">
              <a:lnSpc>
                <a:spcPct val="100000"/>
              </a:lnSpc>
              <a:spcBef>
                <a:spcPts val="0"/>
              </a:spcBef>
              <a:buClr>
                <a:schemeClr val="accent1"/>
              </a:buClr>
              <a:buFont typeface="Arial" pitchFamily="34" charset="0"/>
              <a:buNone/>
              <a:defRPr lang="en-US" sz="1400" b="0" i="0" kern="1200" cap="none" spc="0" baseline="0" smtClean="0">
                <a:solidFill>
                  <a:schemeClr val="tx1"/>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3" name="Title 12"/>
          <p:cNvSpPr>
            <a:spLocks noGrp="1"/>
          </p:cNvSpPr>
          <p:nvPr>
            <p:ph type="title"/>
          </p:nvPr>
        </p:nvSpPr>
        <p:spPr/>
        <p:txBody>
          <a:bodyPr/>
          <a:lstStyle/>
          <a:p>
            <a:r>
              <a:rPr lang="en-US"/>
              <a:t>Click to edit Master title style</a:t>
            </a:r>
          </a:p>
        </p:txBody>
      </p:sp>
      <p:sp>
        <p:nvSpPr>
          <p:cNvPr id="5" name="Date Placeholder 15">
            <a:extLst>
              <a:ext uri="{FF2B5EF4-FFF2-40B4-BE49-F238E27FC236}">
                <a16:creationId xmlns:a16="http://schemas.microsoft.com/office/drawing/2014/main" id="{3B15E55D-5AFB-46D5-870F-A2EA746F35DB}"/>
              </a:ext>
            </a:extLst>
          </p:cNvPr>
          <p:cNvSpPr>
            <a:spLocks noGrp="1"/>
          </p:cNvSpPr>
          <p:nvPr>
            <p:ph type="dt" sz="half" idx="15"/>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8">
            <a:extLst>
              <a:ext uri="{FF2B5EF4-FFF2-40B4-BE49-F238E27FC236}">
                <a16:creationId xmlns:a16="http://schemas.microsoft.com/office/drawing/2014/main" id="{D5D98181-6D3F-46EC-B6B3-C7DACE7CA663}"/>
              </a:ext>
            </a:extLst>
          </p:cNvPr>
          <p:cNvSpPr>
            <a:spLocks noGrp="1"/>
          </p:cNvSpPr>
          <p:nvPr>
            <p:ph type="sldNum" sz="quarter" idx="16"/>
          </p:nvPr>
        </p:nvSpPr>
        <p:spPr/>
        <p:txBody>
          <a:bodyPr/>
          <a:lstStyle>
            <a:lvl1pPr eaLnBrk="0" hangingPunct="0">
              <a:defRPr>
                <a:latin typeface="Arial" panose="020B0604020202020204" pitchFamily="34" charset="0"/>
              </a:defRPr>
            </a:lvl1pPr>
          </a:lstStyle>
          <a:p>
            <a:pPr>
              <a:defRPr/>
            </a:pPr>
            <a:fld id="{6FD5846C-DC12-4E73-AEB1-2C7EA1576C46}" type="slidenum">
              <a:rPr lang="en-US" altLang="en-US"/>
              <a:pPr>
                <a:defRPr/>
              </a:pPr>
              <a:t>‹#›</a:t>
            </a:fld>
            <a:endParaRPr lang="en-US" altLang="en-US"/>
          </a:p>
        </p:txBody>
      </p:sp>
      <p:sp>
        <p:nvSpPr>
          <p:cNvPr id="7" name="Footer Placeholder 22">
            <a:extLst>
              <a:ext uri="{FF2B5EF4-FFF2-40B4-BE49-F238E27FC236}">
                <a16:creationId xmlns:a16="http://schemas.microsoft.com/office/drawing/2014/main" id="{DA28C3CF-17F8-4E4A-ABB7-69406D8FF19B}"/>
              </a:ext>
            </a:extLst>
          </p:cNvPr>
          <p:cNvSpPr>
            <a:spLocks noGrp="1"/>
          </p:cNvSpPr>
          <p:nvPr>
            <p:ph type="ftr" sz="quarter" idx="17"/>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145367339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1852209" y="2026918"/>
            <a:ext cx="5439582" cy="3263750"/>
          </a:xfrm>
          <a:solidFill>
            <a:schemeClr val="tx1"/>
          </a:solidFill>
          <a:ln w="69850" cmpd="dbl">
            <a:solidFill>
              <a:schemeClr val="tx1"/>
            </a:solidFill>
            <a:miter lim="800000"/>
          </a:ln>
        </p:spPr>
        <p:txBody>
          <a:bodyPr anchor="ctr" anchorCtr="0"/>
          <a:lstStyle>
            <a:lvl1pPr marL="0" indent="0" algn="ctr" defTabSz="914400" rtl="0" eaLnBrk="1" latinLnBrk="0" hangingPunct="1">
              <a:spcBef>
                <a:spcPts val="400"/>
              </a:spcBef>
              <a:buNone/>
              <a:defRPr lang="en-US" sz="1800" b="0" kern="1200" cap="none" spc="0" baseline="0" dirty="0">
                <a:solidFill>
                  <a:schemeClr val="bg1"/>
                </a:solidFill>
                <a:latin typeface="+mj-lt"/>
                <a:ea typeface="+mj-ea"/>
                <a:cs typeface="Tunga" pitchFamily="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25" name="Text Placeholder 24"/>
          <p:cNvSpPr>
            <a:spLocks noGrp="1"/>
          </p:cNvSpPr>
          <p:nvPr>
            <p:ph type="body" sz="quarter" idx="13"/>
          </p:nvPr>
        </p:nvSpPr>
        <p:spPr>
          <a:xfrm>
            <a:off x="1737360" y="5516880"/>
            <a:ext cx="5669280" cy="548640"/>
          </a:xfrm>
        </p:spPr>
        <p:txBody>
          <a:bodyPr tIns="0" bIns="0" anchor="ctr" anchorCtr="0"/>
          <a:lstStyle>
            <a:lvl1pPr marL="0" indent="0">
              <a:spcBef>
                <a:spcPts val="0"/>
              </a:spcBef>
              <a:buNone/>
              <a:defRPr lang="en-US" sz="1400" b="0" i="0" kern="1200" cap="none" spc="30" baseline="0" smtClean="0">
                <a:solidFill>
                  <a:schemeClr val="tx2"/>
                </a:solidFill>
                <a:latin typeface="+mn-lt"/>
                <a:ea typeface="+mn-ea"/>
                <a:cs typeface="Tahoma" pitchFamily="34" charset="0"/>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en-US"/>
              <a:t>Click to edit Master text styles</a:t>
            </a:r>
          </a:p>
        </p:txBody>
      </p:sp>
      <p:sp>
        <p:nvSpPr>
          <p:cNvPr id="12" name="Title 11"/>
          <p:cNvSpPr>
            <a:spLocks noGrp="1"/>
          </p:cNvSpPr>
          <p:nvPr>
            <p:ph type="title"/>
          </p:nvPr>
        </p:nvSpPr>
        <p:spPr>
          <a:xfrm>
            <a:off x="2514600" y="975360"/>
            <a:ext cx="4114800" cy="701040"/>
          </a:xfrm>
        </p:spPr>
        <p:txBody>
          <a:bodyPr/>
          <a:lstStyle/>
          <a:p>
            <a:r>
              <a:rPr lang="en-US"/>
              <a:t>Click to edit Master title style</a:t>
            </a:r>
          </a:p>
        </p:txBody>
      </p:sp>
      <p:sp>
        <p:nvSpPr>
          <p:cNvPr id="5" name="Date Placeholder 12">
            <a:extLst>
              <a:ext uri="{FF2B5EF4-FFF2-40B4-BE49-F238E27FC236}">
                <a16:creationId xmlns:a16="http://schemas.microsoft.com/office/drawing/2014/main" id="{169D951B-D2E1-4482-812F-B00A0EA3FBD1}"/>
              </a:ext>
            </a:extLst>
          </p:cNvPr>
          <p:cNvSpPr>
            <a:spLocks noGrp="1"/>
          </p:cNvSpPr>
          <p:nvPr>
            <p:ph type="dt" sz="half" idx="14"/>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3">
            <a:extLst>
              <a:ext uri="{FF2B5EF4-FFF2-40B4-BE49-F238E27FC236}">
                <a16:creationId xmlns:a16="http://schemas.microsoft.com/office/drawing/2014/main" id="{36A363AF-C1FE-4139-9504-A56ED9925E9B}"/>
              </a:ext>
            </a:extLst>
          </p:cNvPr>
          <p:cNvSpPr>
            <a:spLocks noGrp="1"/>
          </p:cNvSpPr>
          <p:nvPr>
            <p:ph type="sldNum" sz="quarter" idx="15"/>
          </p:nvPr>
        </p:nvSpPr>
        <p:spPr/>
        <p:txBody>
          <a:bodyPr/>
          <a:lstStyle>
            <a:lvl1pPr eaLnBrk="0" hangingPunct="0">
              <a:defRPr>
                <a:latin typeface="Arial" panose="020B0604020202020204" pitchFamily="34" charset="0"/>
              </a:defRPr>
            </a:lvl1pPr>
          </a:lstStyle>
          <a:p>
            <a:pPr>
              <a:defRPr/>
            </a:pPr>
            <a:fld id="{51E752F7-8FC7-472C-88EC-62293A7916C5}" type="slidenum">
              <a:rPr lang="en-US" altLang="en-US"/>
              <a:pPr>
                <a:defRPr/>
              </a:pPr>
              <a:t>‹#›</a:t>
            </a:fld>
            <a:endParaRPr lang="en-US" altLang="en-US"/>
          </a:p>
        </p:txBody>
      </p:sp>
      <p:sp>
        <p:nvSpPr>
          <p:cNvPr id="7" name="Footer Placeholder 14">
            <a:extLst>
              <a:ext uri="{FF2B5EF4-FFF2-40B4-BE49-F238E27FC236}">
                <a16:creationId xmlns:a16="http://schemas.microsoft.com/office/drawing/2014/main" id="{73AF3BF1-A6E0-425F-887E-9BD08E1DE7C1}"/>
              </a:ext>
            </a:extLst>
          </p:cNvPr>
          <p:cNvSpPr>
            <a:spLocks noGrp="1"/>
          </p:cNvSpPr>
          <p:nvPr>
            <p:ph type="ftr" sz="quarter"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82027375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8F8535-2052-4405-AF9B-4DBD131EF6F0}"/>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5" name="Footer Placeholder 4">
            <a:extLst>
              <a:ext uri="{FF2B5EF4-FFF2-40B4-BE49-F238E27FC236}">
                <a16:creationId xmlns:a16="http://schemas.microsoft.com/office/drawing/2014/main" id="{66E3A38A-D631-4F8F-BC23-1EEEC4D1C5D5}"/>
              </a:ext>
            </a:extLst>
          </p:cNvPr>
          <p:cNvSpPr>
            <a:spLocks noGrp="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5">
            <a:extLst>
              <a:ext uri="{FF2B5EF4-FFF2-40B4-BE49-F238E27FC236}">
                <a16:creationId xmlns:a16="http://schemas.microsoft.com/office/drawing/2014/main" id="{53A0BF64-5FD7-4BA9-B5C7-A1F987D2A2D2}"/>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B253FA31-F7F2-4EBF-A8B8-382152C451D8}" type="slidenum">
              <a:rPr lang="en-US" altLang="en-US"/>
              <a:pPr>
                <a:defRPr/>
              </a:pPr>
              <a:t>‹#›</a:t>
            </a:fld>
            <a:endParaRPr lang="en-US" altLang="en-US"/>
          </a:p>
        </p:txBody>
      </p:sp>
    </p:spTree>
    <p:extLst>
      <p:ext uri="{BB962C8B-B14F-4D97-AF65-F5344CB8AC3E}">
        <p14:creationId xmlns:p14="http://schemas.microsoft.com/office/powerpoint/2010/main" val="98015523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4F45E5E9-545D-4016-BA07-24AA515E66AB}"/>
              </a:ext>
            </a:extLst>
          </p:cNvPr>
          <p:cNvCxnSpPr/>
          <p:nvPr/>
        </p:nvCxnSpPr>
        <p:spPr>
          <a:xfrm rot="5400000">
            <a:off x="4267201" y="3429000"/>
            <a:ext cx="6858000" cy="3175"/>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28713F-C07A-453F-BCBE-33D63BD68053}"/>
              </a:ext>
            </a:extLst>
          </p:cNvPr>
          <p:cNvSpPr/>
          <p:nvPr/>
        </p:nvSpPr>
        <p:spPr bwMode="hidden">
          <a:xfrm>
            <a:off x="0" y="0"/>
            <a:ext cx="7696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 name="Vertical Text Placeholder 2"/>
          <p:cNvSpPr>
            <a:spLocks noGrp="1"/>
          </p:cNvSpPr>
          <p:nvPr>
            <p:ph type="body" orient="vert" idx="1"/>
          </p:nvPr>
        </p:nvSpPr>
        <p:spPr>
          <a:xfrm>
            <a:off x="457200" y="914401"/>
            <a:ext cx="662940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Vertical Title 1"/>
          <p:cNvSpPr>
            <a:spLocks noGrp="1"/>
          </p:cNvSpPr>
          <p:nvPr>
            <p:ph type="title" orient="vert"/>
          </p:nvPr>
        </p:nvSpPr>
        <p:spPr>
          <a:xfrm>
            <a:off x="7239000" y="914401"/>
            <a:ext cx="926980" cy="5029200"/>
          </a:xfrm>
        </p:spPr>
        <p:txBody>
          <a:bodyPr vert="eaVert"/>
          <a:lstStyle/>
          <a:p>
            <a:r>
              <a:rPr lang="en-US"/>
              <a:t>Click to edit Master title style</a:t>
            </a:r>
          </a:p>
        </p:txBody>
      </p:sp>
      <p:sp>
        <p:nvSpPr>
          <p:cNvPr id="6" name="Date Placeholder 3">
            <a:extLst>
              <a:ext uri="{FF2B5EF4-FFF2-40B4-BE49-F238E27FC236}">
                <a16:creationId xmlns:a16="http://schemas.microsoft.com/office/drawing/2014/main" id="{FE00C334-26D8-4E51-AB8F-ABB7C4A5B98B}"/>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7" name="Footer Placeholder 4">
            <a:extLst>
              <a:ext uri="{FF2B5EF4-FFF2-40B4-BE49-F238E27FC236}">
                <a16:creationId xmlns:a16="http://schemas.microsoft.com/office/drawing/2014/main" id="{7826540E-9B15-4590-B195-80CF1AE0200C}"/>
              </a:ext>
            </a:extLst>
          </p:cNvPr>
          <p:cNvSpPr>
            <a:spLocks noGrp="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5">
            <a:extLst>
              <a:ext uri="{FF2B5EF4-FFF2-40B4-BE49-F238E27FC236}">
                <a16:creationId xmlns:a16="http://schemas.microsoft.com/office/drawing/2014/main" id="{A4F255AC-2892-47CC-9705-D5EF213A0655}"/>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9F8DEC5-814C-4B30-9288-3202B5D530C3}" type="slidenum">
              <a:rPr lang="en-US" altLang="en-US"/>
              <a:pPr>
                <a:defRPr/>
              </a:pPr>
              <a:t>‹#›</a:t>
            </a:fld>
            <a:endParaRPr lang="en-US" altLang="en-US"/>
          </a:p>
        </p:txBody>
      </p:sp>
    </p:spTree>
    <p:extLst>
      <p:ext uri="{BB962C8B-B14F-4D97-AF65-F5344CB8AC3E}">
        <p14:creationId xmlns:p14="http://schemas.microsoft.com/office/powerpoint/2010/main" val="369326945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BB62937-D6B5-4663-90AC-94D427584610}"/>
              </a:ext>
            </a:extLst>
          </p:cNvPr>
          <p:cNvSpPr/>
          <p:nvPr/>
        </p:nvSpPr>
        <p:spPr>
          <a:xfrm>
            <a:off x="0" y="0"/>
            <a:ext cx="9144000" cy="2933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5" name="Straight Connector 4">
            <a:extLst>
              <a:ext uri="{FF2B5EF4-FFF2-40B4-BE49-F238E27FC236}">
                <a16:creationId xmlns:a16="http://schemas.microsoft.com/office/drawing/2014/main" id="{3545D623-1616-4209-8FEF-FA3696181E97}"/>
              </a:ext>
            </a:extLst>
          </p:cNvPr>
          <p:cNvCxnSpPr/>
          <p:nvPr/>
        </p:nvCxnSpPr>
        <p:spPr>
          <a:xfrm>
            <a:off x="0" y="2925763"/>
            <a:ext cx="9144000" cy="1587"/>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D2647109-7ABC-45F1-9FD5-469AE761313D}"/>
              </a:ext>
            </a:extLst>
          </p:cNvPr>
          <p:cNvSpPr/>
          <p:nvPr/>
        </p:nvSpPr>
        <p:spPr>
          <a:xfrm>
            <a:off x="2514600" y="2362200"/>
            <a:ext cx="4114800" cy="1127125"/>
          </a:xfrm>
          <a:prstGeom prst="rect">
            <a:avLst/>
          </a:prstGeom>
          <a:solidFill>
            <a:schemeClr val="tx1"/>
          </a:solidFill>
          <a:ln w="76200" cmpd="thinThick">
            <a:solidFill>
              <a:schemeClr val="tx1"/>
            </a:solidFill>
            <a:miter lim="800000"/>
          </a:ln>
        </p:spPr>
        <p:txBody>
          <a:bodyPr anchor="ctr">
            <a:normAutofit/>
          </a:bodyPr>
          <a:lstStyle/>
          <a:p>
            <a:pPr algn="ctr" eaLnBrk="1" fontAlgn="auto" hangingPunct="1">
              <a:spcBef>
                <a:spcPts val="400"/>
              </a:spcBef>
              <a:spcAft>
                <a:spcPts val="0"/>
              </a:spcAft>
              <a:defRPr/>
            </a:pPr>
            <a:endParaRPr lang="en-US" sz="1800" b="1" cap="all">
              <a:solidFill>
                <a:prstClr val="white"/>
              </a:solidFill>
              <a:latin typeface="Garamond"/>
              <a:ea typeface="+mj-ea"/>
              <a:cs typeface="Tunga" pitchFamily="2"/>
            </a:endParaRPr>
          </a:p>
        </p:txBody>
      </p:sp>
      <p:sp>
        <p:nvSpPr>
          <p:cNvPr id="3" name="Subtitle 2"/>
          <p:cNvSpPr>
            <a:spLocks noGrp="1"/>
          </p:cNvSpPr>
          <p:nvPr>
            <p:ph type="subTitle" idx="1"/>
          </p:nvPr>
        </p:nvSpPr>
        <p:spPr>
          <a:xfrm>
            <a:off x="2565400" y="3045460"/>
            <a:ext cx="4013200" cy="428625"/>
          </a:xfrm>
        </p:spPr>
        <p:txBody>
          <a:bodyPr tIns="0" anchor="t">
            <a:noAutofit/>
          </a:bodyPr>
          <a:lstStyle>
            <a:lvl1pPr marL="0" indent="0" algn="ctr">
              <a:buNone/>
              <a:defRPr sz="1600" b="0" i="0" cap="none" spc="0" baseline="0">
                <a:solidFill>
                  <a:schemeClr val="bg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Title 11"/>
          <p:cNvSpPr>
            <a:spLocks noGrp="1"/>
          </p:cNvSpPr>
          <p:nvPr>
            <p:ph type="title"/>
          </p:nvPr>
        </p:nvSpPr>
        <p:spPr>
          <a:xfrm>
            <a:off x="2565400" y="2397760"/>
            <a:ext cx="4013200" cy="599440"/>
          </a:xfrm>
          <a:noFill/>
          <a:ln>
            <a:noFill/>
          </a:ln>
        </p:spPr>
        <p:txBody>
          <a:bodyPr bIns="0" anchor="b"/>
          <a:lstStyle>
            <a:lvl1pPr>
              <a:defRPr>
                <a:effectLst>
                  <a:glow rad="88900">
                    <a:schemeClr val="tx1">
                      <a:alpha val="60000"/>
                    </a:schemeClr>
                  </a:glow>
                </a:effectLst>
              </a:defRPr>
            </a:lvl1pPr>
          </a:lstStyle>
          <a:p>
            <a:r>
              <a:rPr lang="en-US"/>
              <a:t>Click to edit Master title style</a:t>
            </a:r>
            <a:endParaRPr lang="en-US" dirty="0"/>
          </a:p>
        </p:txBody>
      </p:sp>
      <p:sp>
        <p:nvSpPr>
          <p:cNvPr id="7" name="Date Placeholder 10">
            <a:extLst>
              <a:ext uri="{FF2B5EF4-FFF2-40B4-BE49-F238E27FC236}">
                <a16:creationId xmlns:a16="http://schemas.microsoft.com/office/drawing/2014/main" id="{7C95F492-05DA-44D7-951A-645ED0E3D584}"/>
              </a:ext>
            </a:extLst>
          </p:cNvPr>
          <p:cNvSpPr>
            <a:spLocks noGrp="1"/>
          </p:cNvSpPr>
          <p:nvPr>
            <p:ph type="dt" sz="half" idx="10"/>
          </p:nvPr>
        </p:nvSpPr>
        <p:spPr bwMode="black"/>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6">
            <a:extLst>
              <a:ext uri="{FF2B5EF4-FFF2-40B4-BE49-F238E27FC236}">
                <a16:creationId xmlns:a16="http://schemas.microsoft.com/office/drawing/2014/main" id="{5AB14521-4061-49B1-87C8-EDE21C444BCC}"/>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C636D125-E9C7-4EFA-9CE2-9BBC0EB618C7}" type="slidenum">
              <a:rPr lang="en-US" altLang="en-US"/>
              <a:pPr>
                <a:defRPr/>
              </a:pPr>
              <a:t>‹#›</a:t>
            </a:fld>
            <a:endParaRPr lang="en-US" altLang="en-US"/>
          </a:p>
        </p:txBody>
      </p:sp>
      <p:sp>
        <p:nvSpPr>
          <p:cNvPr id="9" name="Footer Placeholder 18">
            <a:extLst>
              <a:ext uri="{FF2B5EF4-FFF2-40B4-BE49-F238E27FC236}">
                <a16:creationId xmlns:a16="http://schemas.microsoft.com/office/drawing/2014/main" id="{6765BEB2-EBC4-414B-9861-D685C2DB9C69}"/>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33124994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D0C2E9D-372D-4A4B-B1FB-BDDDA4EFCC1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D980406-CA67-4856-BE00-998D78A074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85C841F3-D7B5-48E4-9E81-974F361CB0CC}"/>
              </a:ext>
            </a:extLst>
          </p:cNvPr>
          <p:cNvSpPr>
            <a:spLocks noGrp="1" noChangeArrowheads="1"/>
          </p:cNvSpPr>
          <p:nvPr>
            <p:ph type="sldNum" sz="quarter" idx="12"/>
          </p:nvPr>
        </p:nvSpPr>
        <p:spPr>
          <a:ln/>
        </p:spPr>
        <p:txBody>
          <a:bodyPr/>
          <a:lstStyle>
            <a:lvl1pPr>
              <a:defRPr/>
            </a:lvl1pPr>
          </a:lstStyle>
          <a:p>
            <a:pPr>
              <a:defRPr/>
            </a:pPr>
            <a:fld id="{27B8B54A-AEBD-44B4-98D4-817B3A2A902B}" type="slidenum">
              <a:rPr lang="en-US" altLang="en-US"/>
              <a:pPr>
                <a:defRPr/>
              </a:pPr>
              <a:t>‹#›</a:t>
            </a:fld>
            <a:endParaRPr lang="en-US" altLang="en-US"/>
          </a:p>
        </p:txBody>
      </p:sp>
    </p:spTree>
    <p:extLst>
      <p:ext uri="{BB962C8B-B14F-4D97-AF65-F5344CB8AC3E}">
        <p14:creationId xmlns:p14="http://schemas.microsoft.com/office/powerpoint/2010/main" val="3745140827"/>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1" name="Content Placeholder 30"/>
          <p:cNvSpPr>
            <a:spLocks noGrp="1"/>
          </p:cNvSpPr>
          <p:nvPr>
            <p:ph sz="quarter" idx="13"/>
          </p:nvPr>
        </p:nvSpPr>
        <p:spPr>
          <a:xfrm>
            <a:off x="457200" y="2020824"/>
            <a:ext cx="8229600" cy="40751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itle 8"/>
          <p:cNvSpPr>
            <a:spLocks noGrp="1"/>
          </p:cNvSpPr>
          <p:nvPr>
            <p:ph type="title"/>
          </p:nvPr>
        </p:nvSpPr>
        <p:spPr/>
        <p:txBody>
          <a:bodyPr/>
          <a:lstStyle/>
          <a:p>
            <a:r>
              <a:rPr lang="en-US"/>
              <a:t>Click to edit Master title style</a:t>
            </a:r>
          </a:p>
        </p:txBody>
      </p:sp>
      <p:sp>
        <p:nvSpPr>
          <p:cNvPr id="4" name="Date Placeholder 10">
            <a:extLst>
              <a:ext uri="{FF2B5EF4-FFF2-40B4-BE49-F238E27FC236}">
                <a16:creationId xmlns:a16="http://schemas.microsoft.com/office/drawing/2014/main" id="{81624213-B1C5-42A2-B78A-BFA3D7BDB1F9}"/>
              </a:ext>
            </a:extLst>
          </p:cNvPr>
          <p:cNvSpPr>
            <a:spLocks noGrp="1"/>
          </p:cNvSpPr>
          <p:nvPr>
            <p:ph type="dt" sz="half" idx="14"/>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5" name="Slide Number Placeholder 11">
            <a:extLst>
              <a:ext uri="{FF2B5EF4-FFF2-40B4-BE49-F238E27FC236}">
                <a16:creationId xmlns:a16="http://schemas.microsoft.com/office/drawing/2014/main" id="{6D151EB7-8BB1-4437-8360-AD2D04616249}"/>
              </a:ext>
            </a:extLst>
          </p:cNvPr>
          <p:cNvSpPr>
            <a:spLocks noGrp="1"/>
          </p:cNvSpPr>
          <p:nvPr>
            <p:ph type="sldNum" sz="quarter" idx="15"/>
          </p:nvPr>
        </p:nvSpPr>
        <p:spPr/>
        <p:txBody>
          <a:bodyPr/>
          <a:lstStyle>
            <a:lvl1pPr eaLnBrk="0" hangingPunct="0">
              <a:defRPr>
                <a:latin typeface="Arial" panose="020B0604020202020204" pitchFamily="34" charset="0"/>
              </a:defRPr>
            </a:lvl1pPr>
          </a:lstStyle>
          <a:p>
            <a:pPr>
              <a:defRPr/>
            </a:pPr>
            <a:fld id="{7AF13EE4-5179-4A19-9908-A1A4D50C5672}" type="slidenum">
              <a:rPr lang="en-US" altLang="en-US"/>
              <a:pPr>
                <a:defRPr/>
              </a:pPr>
              <a:t>‹#›</a:t>
            </a:fld>
            <a:endParaRPr lang="en-US" altLang="en-US"/>
          </a:p>
        </p:txBody>
      </p:sp>
      <p:sp>
        <p:nvSpPr>
          <p:cNvPr id="6" name="Footer Placeholder 12">
            <a:extLst>
              <a:ext uri="{FF2B5EF4-FFF2-40B4-BE49-F238E27FC236}">
                <a16:creationId xmlns:a16="http://schemas.microsoft.com/office/drawing/2014/main" id="{EAFA975D-AEBA-4609-BCD3-CABED53B30C8}"/>
              </a:ext>
            </a:extLst>
          </p:cNvPr>
          <p:cNvSpPr>
            <a:spLocks noGrp="1"/>
          </p:cNvSpPr>
          <p:nvPr>
            <p:ph type="ftr" sz="quarter"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78963062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2C14F9B-1748-4DDE-9131-0798B36D0603}"/>
              </a:ext>
            </a:extLst>
          </p:cNvPr>
          <p:cNvSpPr/>
          <p:nvPr/>
        </p:nvSpPr>
        <p:spPr>
          <a:xfrm>
            <a:off x="0" y="3922713"/>
            <a:ext cx="9144000" cy="293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5" name="Straight Connector 4">
            <a:extLst>
              <a:ext uri="{FF2B5EF4-FFF2-40B4-BE49-F238E27FC236}">
                <a16:creationId xmlns:a16="http://schemas.microsoft.com/office/drawing/2014/main" id="{1CD6F741-B3FA-4CB0-8F0A-5685F12E0272}"/>
              </a:ext>
            </a:extLst>
          </p:cNvPr>
          <p:cNvCxnSpPr/>
          <p:nvPr/>
        </p:nvCxnSpPr>
        <p:spPr>
          <a:xfrm>
            <a:off x="0" y="3921125"/>
            <a:ext cx="9144000" cy="1588"/>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C2DDE3FE-372D-47AD-B365-55686EE7CE61}"/>
              </a:ext>
            </a:extLst>
          </p:cNvPr>
          <p:cNvSpPr/>
          <p:nvPr/>
        </p:nvSpPr>
        <p:spPr>
          <a:xfrm>
            <a:off x="2514600" y="3368675"/>
            <a:ext cx="4114800" cy="1127125"/>
          </a:xfrm>
          <a:prstGeom prst="rect">
            <a:avLst/>
          </a:prstGeom>
          <a:solidFill>
            <a:schemeClr val="tx1"/>
          </a:solidFill>
          <a:ln w="76200" cmpd="thinThick">
            <a:solidFill>
              <a:schemeClr val="tx1"/>
            </a:solidFill>
            <a:miter lim="800000"/>
          </a:ln>
        </p:spPr>
        <p:txBody>
          <a:bodyPr anchor="ctr">
            <a:normAutofit/>
          </a:bodyPr>
          <a:lstStyle/>
          <a:p>
            <a:pPr algn="ctr" eaLnBrk="1" fontAlgn="auto" hangingPunct="1">
              <a:spcBef>
                <a:spcPts val="400"/>
              </a:spcBef>
              <a:spcAft>
                <a:spcPts val="0"/>
              </a:spcAft>
              <a:defRPr/>
            </a:pPr>
            <a:endParaRPr lang="en-US" sz="1800" b="1" cap="all">
              <a:solidFill>
                <a:prstClr val="white"/>
              </a:solidFill>
              <a:latin typeface="Garamond"/>
              <a:ea typeface="+mj-ea"/>
              <a:cs typeface="Tunga" pitchFamily="2"/>
            </a:endParaRPr>
          </a:p>
        </p:txBody>
      </p:sp>
      <p:sp>
        <p:nvSpPr>
          <p:cNvPr id="9" name="Title Placeholder 1"/>
          <p:cNvSpPr>
            <a:spLocks noGrp="1"/>
          </p:cNvSpPr>
          <p:nvPr>
            <p:ph type="title"/>
          </p:nvPr>
        </p:nvSpPr>
        <p:spPr bwMode="black">
          <a:xfrm>
            <a:off x="2529052" y="3367246"/>
            <a:ext cx="4085897" cy="706821"/>
          </a:xfrm>
          <a:prstGeom prst="rect">
            <a:avLst/>
          </a:prstGeom>
          <a:noFill/>
          <a:ln w="98425" cmpd="thinThick">
            <a:noFill/>
            <a:miter lim="800000"/>
          </a:ln>
        </p:spPr>
        <p:txBody>
          <a:bodyPr bIns="0" anchor="b"/>
          <a:lstStyle>
            <a:lvl1pPr>
              <a:defRPr kumimoji="0" lang="en-US" sz="1800" b="1" i="0" u="none" strike="noStrike" kern="1200" cap="all" spc="0" normalizeH="0" baseline="0" noProof="0" dirty="0" smtClean="0">
                <a:ln>
                  <a:noFill/>
                </a:ln>
                <a:solidFill>
                  <a:schemeClr val="bg1"/>
                </a:solidFill>
                <a:effectLst/>
                <a:uLnTx/>
                <a:uFillTx/>
                <a:latin typeface="+mj-lt"/>
                <a:ea typeface="+mj-ea"/>
                <a:cs typeface="Tunga" pitchFamily="2"/>
              </a:defRPr>
            </a:lvl1pPr>
          </a:lstStyle>
          <a:p>
            <a:r>
              <a:rPr lang="en-US"/>
              <a:t>Click to edit Master title style</a:t>
            </a:r>
            <a:endParaRPr lang="en-US" dirty="0"/>
          </a:p>
        </p:txBody>
      </p:sp>
      <p:sp>
        <p:nvSpPr>
          <p:cNvPr id="10" name="Subtitle 2"/>
          <p:cNvSpPr>
            <a:spLocks noGrp="1"/>
          </p:cNvSpPr>
          <p:nvPr>
            <p:ph type="subTitle" idx="1"/>
          </p:nvPr>
        </p:nvSpPr>
        <p:spPr bwMode="black">
          <a:xfrm>
            <a:off x="2518542" y="4084577"/>
            <a:ext cx="4106917" cy="397094"/>
          </a:xfrm>
        </p:spPr>
        <p:txBody>
          <a:bodyPr tIns="0" anchor="t" anchorCtr="0"/>
          <a:lstStyle>
            <a:lvl1pPr marL="0" indent="0" algn="ctr">
              <a:buNone/>
              <a:defRPr kumimoji="0" lang="en-US" sz="1600" b="0" i="0" u="none" strike="noStrike" kern="1200" cap="none" spc="0" normalizeH="0" baseline="0" noProof="0" dirty="0">
                <a:ln>
                  <a:noFill/>
                </a:ln>
                <a:solidFill>
                  <a:schemeClr val="bg1"/>
                </a:solidFill>
                <a:effectLst/>
                <a:uLnTx/>
                <a:uFillTx/>
                <a:latin typeface="+mn-lt"/>
                <a:ea typeface="+mn-ea"/>
                <a:cs typeface="Tahom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Date Placeholder 12">
            <a:extLst>
              <a:ext uri="{FF2B5EF4-FFF2-40B4-BE49-F238E27FC236}">
                <a16:creationId xmlns:a16="http://schemas.microsoft.com/office/drawing/2014/main" id="{CF15ACBD-C11E-4683-A4DD-2B6413AE5EF3}"/>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3">
            <a:extLst>
              <a:ext uri="{FF2B5EF4-FFF2-40B4-BE49-F238E27FC236}">
                <a16:creationId xmlns:a16="http://schemas.microsoft.com/office/drawing/2014/main" id="{69F23A8F-50C6-456B-B1DC-163334AF4DC3}"/>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C9003941-E4A6-48F0-8F56-70B7FE376082}" type="slidenum">
              <a:rPr lang="en-US" altLang="en-US"/>
              <a:pPr>
                <a:defRPr/>
              </a:pPr>
              <a:t>‹#›</a:t>
            </a:fld>
            <a:endParaRPr lang="en-US" altLang="en-US"/>
          </a:p>
        </p:txBody>
      </p:sp>
      <p:sp>
        <p:nvSpPr>
          <p:cNvPr id="11" name="Footer Placeholder 14">
            <a:extLst>
              <a:ext uri="{FF2B5EF4-FFF2-40B4-BE49-F238E27FC236}">
                <a16:creationId xmlns:a16="http://schemas.microsoft.com/office/drawing/2014/main" id="{014AF837-74BA-4084-A595-4637D0EBC780}"/>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8234648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Content Placeholder 30"/>
          <p:cNvSpPr>
            <a:spLocks noGrp="1"/>
          </p:cNvSpPr>
          <p:nvPr>
            <p:ph sz="quarter" idx="13"/>
          </p:nvPr>
        </p:nvSpPr>
        <p:spPr>
          <a:xfrm>
            <a:off x="457201" y="2020824"/>
            <a:ext cx="4023360" cy="40050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30"/>
          <p:cNvSpPr>
            <a:spLocks noGrp="1"/>
          </p:cNvSpPr>
          <p:nvPr>
            <p:ph sz="quarter" idx="14"/>
          </p:nvPr>
        </p:nvSpPr>
        <p:spPr>
          <a:xfrm>
            <a:off x="4663440" y="2020824"/>
            <a:ext cx="4023360" cy="40050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15"/>
          <p:cNvSpPr>
            <a:spLocks noGrp="1"/>
          </p:cNvSpPr>
          <p:nvPr>
            <p:ph type="title"/>
          </p:nvPr>
        </p:nvSpPr>
        <p:spPr/>
        <p:txBody>
          <a:bodyPr/>
          <a:lstStyle/>
          <a:p>
            <a:r>
              <a:rPr lang="en-US"/>
              <a:t>Click to edit Master title style</a:t>
            </a:r>
          </a:p>
        </p:txBody>
      </p:sp>
      <p:sp>
        <p:nvSpPr>
          <p:cNvPr id="5" name="Date Placeholder 8">
            <a:extLst>
              <a:ext uri="{FF2B5EF4-FFF2-40B4-BE49-F238E27FC236}">
                <a16:creationId xmlns:a16="http://schemas.microsoft.com/office/drawing/2014/main" id="{AD2A5EA4-FAE3-4616-8661-916377366B50}"/>
              </a:ext>
            </a:extLst>
          </p:cNvPr>
          <p:cNvSpPr>
            <a:spLocks noGrp="1"/>
          </p:cNvSpPr>
          <p:nvPr>
            <p:ph type="dt" sz="half" idx="15"/>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1">
            <a:extLst>
              <a:ext uri="{FF2B5EF4-FFF2-40B4-BE49-F238E27FC236}">
                <a16:creationId xmlns:a16="http://schemas.microsoft.com/office/drawing/2014/main" id="{DB9D49F3-2617-4BC7-9D0C-4988ABA30646}"/>
              </a:ext>
            </a:extLst>
          </p:cNvPr>
          <p:cNvSpPr>
            <a:spLocks noGrp="1"/>
          </p:cNvSpPr>
          <p:nvPr>
            <p:ph type="sldNum" sz="quarter" idx="16"/>
          </p:nvPr>
        </p:nvSpPr>
        <p:spPr/>
        <p:txBody>
          <a:bodyPr/>
          <a:lstStyle>
            <a:lvl1pPr eaLnBrk="0" hangingPunct="0">
              <a:defRPr>
                <a:latin typeface="Arial" panose="020B0604020202020204" pitchFamily="34" charset="0"/>
              </a:defRPr>
            </a:lvl1pPr>
          </a:lstStyle>
          <a:p>
            <a:pPr>
              <a:defRPr/>
            </a:pPr>
            <a:fld id="{E5948FF7-D9A0-4C44-99C4-687798BF23AC}" type="slidenum">
              <a:rPr lang="en-US" altLang="en-US"/>
              <a:pPr>
                <a:defRPr/>
              </a:pPr>
              <a:t>‹#›</a:t>
            </a:fld>
            <a:endParaRPr lang="en-US" altLang="en-US"/>
          </a:p>
        </p:txBody>
      </p:sp>
      <p:sp>
        <p:nvSpPr>
          <p:cNvPr id="7" name="Footer Placeholder 12">
            <a:extLst>
              <a:ext uri="{FF2B5EF4-FFF2-40B4-BE49-F238E27FC236}">
                <a16:creationId xmlns:a16="http://schemas.microsoft.com/office/drawing/2014/main" id="{3F818444-2FD1-4306-9852-C9FB6450219B}"/>
              </a:ext>
            </a:extLst>
          </p:cNvPr>
          <p:cNvSpPr>
            <a:spLocks noGrp="1"/>
          </p:cNvSpPr>
          <p:nvPr>
            <p:ph type="ftr" sz="quarter" idx="17"/>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08094961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3" name="Content Placeholder 30"/>
          <p:cNvSpPr>
            <a:spLocks noGrp="1"/>
          </p:cNvSpPr>
          <p:nvPr>
            <p:ph sz="quarter" idx="13"/>
          </p:nvPr>
        </p:nvSpPr>
        <p:spPr>
          <a:xfrm>
            <a:off x="457201" y="2819400"/>
            <a:ext cx="4023360" cy="3209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4" name="Content Placeholder 30"/>
          <p:cNvSpPr>
            <a:spLocks noGrp="1"/>
          </p:cNvSpPr>
          <p:nvPr>
            <p:ph sz="quarter" idx="14"/>
          </p:nvPr>
        </p:nvSpPr>
        <p:spPr>
          <a:xfrm>
            <a:off x="4663440" y="2816352"/>
            <a:ext cx="4023360" cy="3209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0" name="Text Placeholder 3"/>
          <p:cNvSpPr>
            <a:spLocks noGrp="1"/>
          </p:cNvSpPr>
          <p:nvPr>
            <p:ph type="body" sz="half" idx="2"/>
          </p:nvPr>
        </p:nvSpPr>
        <p:spPr>
          <a:xfrm>
            <a:off x="457200" y="2020824"/>
            <a:ext cx="4023360" cy="704088"/>
          </a:xfrm>
          <a:noFill/>
          <a:ln w="98425" cmpd="thinThick">
            <a:noFill/>
            <a:miter lim="800000"/>
          </a:ln>
        </p:spPr>
        <p:txBody>
          <a:bodyPr anchor="ctr" anchorCtr="0"/>
          <a:lstStyle>
            <a:lvl1pPr marL="0" indent="0" algn="ctr" defTabSz="914400" rtl="0" eaLnBrk="1" latinLnBrk="0" hangingPunct="1">
              <a:spcBef>
                <a:spcPts val="400"/>
              </a:spcBef>
              <a:buNone/>
              <a:defRPr lang="en-US" sz="1800" b="1" kern="1200" cap="none" spc="200" baseline="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1" name="Text Placeholder 3"/>
          <p:cNvSpPr>
            <a:spLocks noGrp="1"/>
          </p:cNvSpPr>
          <p:nvPr>
            <p:ph type="body" sz="half" idx="15"/>
          </p:nvPr>
        </p:nvSpPr>
        <p:spPr>
          <a:xfrm>
            <a:off x="4663440" y="2020824"/>
            <a:ext cx="4023360" cy="704088"/>
          </a:xfrm>
          <a:noFill/>
          <a:ln w="98425" cmpd="thinThick">
            <a:noFill/>
            <a:miter lim="800000"/>
          </a:ln>
        </p:spPr>
        <p:txBody>
          <a:bodyPr anchor="ctr" anchorCtr="0"/>
          <a:lstStyle>
            <a:lvl1pPr marL="0" indent="0" algn="ctr" defTabSz="914400" rtl="0" eaLnBrk="1" latinLnBrk="0" hangingPunct="1">
              <a:spcBef>
                <a:spcPts val="400"/>
              </a:spcBef>
              <a:buNone/>
              <a:defRPr lang="en-US" sz="1800" b="1" i="0" kern="1200" cap="none" spc="200" baseline="0" dirty="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8" name="Title 17"/>
          <p:cNvSpPr>
            <a:spLocks noGrp="1"/>
          </p:cNvSpPr>
          <p:nvPr>
            <p:ph type="title"/>
          </p:nvPr>
        </p:nvSpPr>
        <p:spPr/>
        <p:txBody>
          <a:bodyPr/>
          <a:lstStyle/>
          <a:p>
            <a:r>
              <a:rPr lang="en-US"/>
              <a:t>Click to edit Master title style</a:t>
            </a:r>
          </a:p>
        </p:txBody>
      </p:sp>
      <p:sp>
        <p:nvSpPr>
          <p:cNvPr id="7" name="Date Placeholder 10">
            <a:extLst>
              <a:ext uri="{FF2B5EF4-FFF2-40B4-BE49-F238E27FC236}">
                <a16:creationId xmlns:a16="http://schemas.microsoft.com/office/drawing/2014/main" id="{4C6A1EBC-3D81-4B2B-AB28-ACC3573526A8}"/>
              </a:ext>
            </a:extLst>
          </p:cNvPr>
          <p:cNvSpPr>
            <a:spLocks noGrp="1"/>
          </p:cNvSpPr>
          <p:nvPr>
            <p:ph type="dt" sz="half"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1">
            <a:extLst>
              <a:ext uri="{FF2B5EF4-FFF2-40B4-BE49-F238E27FC236}">
                <a16:creationId xmlns:a16="http://schemas.microsoft.com/office/drawing/2014/main" id="{6F54636C-533A-4F4A-98EA-5661A2435807}"/>
              </a:ext>
            </a:extLst>
          </p:cNvPr>
          <p:cNvSpPr>
            <a:spLocks noGrp="1"/>
          </p:cNvSpPr>
          <p:nvPr>
            <p:ph type="sldNum" sz="quarter" idx="17"/>
          </p:nvPr>
        </p:nvSpPr>
        <p:spPr/>
        <p:txBody>
          <a:bodyPr/>
          <a:lstStyle>
            <a:lvl1pPr eaLnBrk="0" hangingPunct="0">
              <a:defRPr>
                <a:latin typeface="Arial" panose="020B0604020202020204" pitchFamily="34" charset="0"/>
              </a:defRPr>
            </a:lvl1pPr>
          </a:lstStyle>
          <a:p>
            <a:pPr>
              <a:defRPr/>
            </a:pPr>
            <a:fld id="{25E88CCC-89BB-45D0-B0DB-DD6D629F421D}" type="slidenum">
              <a:rPr lang="en-US" altLang="en-US"/>
              <a:pPr>
                <a:defRPr/>
              </a:pPr>
              <a:t>‹#›</a:t>
            </a:fld>
            <a:endParaRPr lang="en-US" altLang="en-US"/>
          </a:p>
        </p:txBody>
      </p:sp>
      <p:sp>
        <p:nvSpPr>
          <p:cNvPr id="9" name="Footer Placeholder 12">
            <a:extLst>
              <a:ext uri="{FF2B5EF4-FFF2-40B4-BE49-F238E27FC236}">
                <a16:creationId xmlns:a16="http://schemas.microsoft.com/office/drawing/2014/main" id="{DDAD7B44-8E53-463C-A024-24C1122B39F2}"/>
              </a:ext>
            </a:extLst>
          </p:cNvPr>
          <p:cNvSpPr>
            <a:spLocks noGrp="1"/>
          </p:cNvSpPr>
          <p:nvPr>
            <p:ph type="ftr" sz="quarter" idx="18"/>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74088611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lick to edit Master title style</a:t>
            </a:r>
          </a:p>
        </p:txBody>
      </p:sp>
      <p:sp>
        <p:nvSpPr>
          <p:cNvPr id="3" name="Date Placeholder 14">
            <a:extLst>
              <a:ext uri="{FF2B5EF4-FFF2-40B4-BE49-F238E27FC236}">
                <a16:creationId xmlns:a16="http://schemas.microsoft.com/office/drawing/2014/main" id="{E91D5508-BACA-4017-A67D-15D68D882C4A}"/>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4" name="Slide Number Placeholder 15">
            <a:extLst>
              <a:ext uri="{FF2B5EF4-FFF2-40B4-BE49-F238E27FC236}">
                <a16:creationId xmlns:a16="http://schemas.microsoft.com/office/drawing/2014/main" id="{E4F2AE0C-4EB2-488C-BE65-ED28FC5AC576}"/>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90106710-664D-4F28-96DB-BC9B1EC77D9C}" type="slidenum">
              <a:rPr lang="en-US" altLang="en-US"/>
              <a:pPr>
                <a:defRPr/>
              </a:pPr>
              <a:t>‹#›</a:t>
            </a:fld>
            <a:endParaRPr lang="en-US" altLang="en-US"/>
          </a:p>
        </p:txBody>
      </p:sp>
      <p:sp>
        <p:nvSpPr>
          <p:cNvPr id="5" name="Footer Placeholder 16">
            <a:extLst>
              <a:ext uri="{FF2B5EF4-FFF2-40B4-BE49-F238E27FC236}">
                <a16:creationId xmlns:a16="http://schemas.microsoft.com/office/drawing/2014/main" id="{0B1A68EF-EB9C-4A12-AA81-32A5F949DBA6}"/>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334203517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6">
            <a:extLst>
              <a:ext uri="{FF2B5EF4-FFF2-40B4-BE49-F238E27FC236}">
                <a16:creationId xmlns:a16="http://schemas.microsoft.com/office/drawing/2014/main" id="{963EC89D-C55E-4E48-AAFE-F5B136BD01F4}"/>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3" name="Slide Number Placeholder 7">
            <a:extLst>
              <a:ext uri="{FF2B5EF4-FFF2-40B4-BE49-F238E27FC236}">
                <a16:creationId xmlns:a16="http://schemas.microsoft.com/office/drawing/2014/main" id="{8417C566-65A7-45E1-B0AA-A50D4847C0D1}"/>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D657F9B3-746D-47AF-B187-F5AB407C1B7D}" type="slidenum">
              <a:rPr lang="en-US" altLang="en-US"/>
              <a:pPr>
                <a:defRPr/>
              </a:pPr>
              <a:t>‹#›</a:t>
            </a:fld>
            <a:endParaRPr lang="en-US" altLang="en-US"/>
          </a:p>
        </p:txBody>
      </p:sp>
      <p:sp>
        <p:nvSpPr>
          <p:cNvPr id="4" name="Footer Placeholder 8">
            <a:extLst>
              <a:ext uri="{FF2B5EF4-FFF2-40B4-BE49-F238E27FC236}">
                <a16:creationId xmlns:a16="http://schemas.microsoft.com/office/drawing/2014/main" id="{1A5D5BFB-6FE8-4304-8DB0-900A8219979F}"/>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81598891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4" name="Content Placeholder 30"/>
          <p:cNvSpPr>
            <a:spLocks noGrp="1"/>
          </p:cNvSpPr>
          <p:nvPr>
            <p:ph sz="quarter" idx="14"/>
          </p:nvPr>
        </p:nvSpPr>
        <p:spPr>
          <a:xfrm>
            <a:off x="1485900" y="1914525"/>
            <a:ext cx="6172200" cy="351091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3"/>
          <p:cNvSpPr>
            <a:spLocks noGrp="1"/>
          </p:cNvSpPr>
          <p:nvPr>
            <p:ph type="body" sz="half" idx="2"/>
          </p:nvPr>
        </p:nvSpPr>
        <p:spPr>
          <a:xfrm>
            <a:off x="1737360" y="5513832"/>
            <a:ext cx="5669280" cy="548640"/>
          </a:xfrm>
        </p:spPr>
        <p:txBody>
          <a:bodyPr tIns="0" anchor="ctr"/>
          <a:lstStyle>
            <a:lvl1pPr marL="0" indent="0" algn="ctr" defTabSz="914400" rtl="0" eaLnBrk="1" latinLnBrk="0" hangingPunct="1">
              <a:lnSpc>
                <a:spcPct val="100000"/>
              </a:lnSpc>
              <a:spcBef>
                <a:spcPts val="0"/>
              </a:spcBef>
              <a:buClr>
                <a:schemeClr val="accent1"/>
              </a:buClr>
              <a:buFont typeface="Arial" pitchFamily="34" charset="0"/>
              <a:buNone/>
              <a:defRPr lang="en-US" sz="1400" b="0" i="0" kern="1200" cap="none" spc="0" baseline="0" smtClean="0">
                <a:solidFill>
                  <a:schemeClr val="tx1"/>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3" name="Title 12"/>
          <p:cNvSpPr>
            <a:spLocks noGrp="1"/>
          </p:cNvSpPr>
          <p:nvPr>
            <p:ph type="title"/>
          </p:nvPr>
        </p:nvSpPr>
        <p:spPr/>
        <p:txBody>
          <a:bodyPr/>
          <a:lstStyle/>
          <a:p>
            <a:r>
              <a:rPr lang="en-US"/>
              <a:t>Click to edit Master title style</a:t>
            </a:r>
          </a:p>
        </p:txBody>
      </p:sp>
      <p:sp>
        <p:nvSpPr>
          <p:cNvPr id="5" name="Date Placeholder 15">
            <a:extLst>
              <a:ext uri="{FF2B5EF4-FFF2-40B4-BE49-F238E27FC236}">
                <a16:creationId xmlns:a16="http://schemas.microsoft.com/office/drawing/2014/main" id="{5391949E-884D-4A2B-AD42-65935A7AE7F6}"/>
              </a:ext>
            </a:extLst>
          </p:cNvPr>
          <p:cNvSpPr>
            <a:spLocks noGrp="1"/>
          </p:cNvSpPr>
          <p:nvPr>
            <p:ph type="dt" sz="half" idx="15"/>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8">
            <a:extLst>
              <a:ext uri="{FF2B5EF4-FFF2-40B4-BE49-F238E27FC236}">
                <a16:creationId xmlns:a16="http://schemas.microsoft.com/office/drawing/2014/main" id="{75F3A12C-8BA6-4629-A0D5-A219A403AC77}"/>
              </a:ext>
            </a:extLst>
          </p:cNvPr>
          <p:cNvSpPr>
            <a:spLocks noGrp="1"/>
          </p:cNvSpPr>
          <p:nvPr>
            <p:ph type="sldNum" sz="quarter" idx="16"/>
          </p:nvPr>
        </p:nvSpPr>
        <p:spPr/>
        <p:txBody>
          <a:bodyPr/>
          <a:lstStyle>
            <a:lvl1pPr eaLnBrk="0" hangingPunct="0">
              <a:defRPr>
                <a:latin typeface="Arial" panose="020B0604020202020204" pitchFamily="34" charset="0"/>
              </a:defRPr>
            </a:lvl1pPr>
          </a:lstStyle>
          <a:p>
            <a:pPr>
              <a:defRPr/>
            </a:pPr>
            <a:fld id="{CA40DB87-F24F-4580-A83D-E16687F13759}" type="slidenum">
              <a:rPr lang="en-US" altLang="en-US"/>
              <a:pPr>
                <a:defRPr/>
              </a:pPr>
              <a:t>‹#›</a:t>
            </a:fld>
            <a:endParaRPr lang="en-US" altLang="en-US"/>
          </a:p>
        </p:txBody>
      </p:sp>
      <p:sp>
        <p:nvSpPr>
          <p:cNvPr id="7" name="Footer Placeholder 22">
            <a:extLst>
              <a:ext uri="{FF2B5EF4-FFF2-40B4-BE49-F238E27FC236}">
                <a16:creationId xmlns:a16="http://schemas.microsoft.com/office/drawing/2014/main" id="{A3BA4380-62AB-4556-900A-5C7C4DA9E48B}"/>
              </a:ext>
            </a:extLst>
          </p:cNvPr>
          <p:cNvSpPr>
            <a:spLocks noGrp="1"/>
          </p:cNvSpPr>
          <p:nvPr>
            <p:ph type="ftr" sz="quarter" idx="17"/>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343683073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1852209" y="2026918"/>
            <a:ext cx="5439582" cy="3263750"/>
          </a:xfrm>
          <a:solidFill>
            <a:schemeClr val="tx1"/>
          </a:solidFill>
          <a:ln w="69850" cmpd="dbl">
            <a:solidFill>
              <a:schemeClr val="tx1"/>
            </a:solidFill>
            <a:miter lim="800000"/>
          </a:ln>
        </p:spPr>
        <p:txBody>
          <a:bodyPr anchor="ctr" anchorCtr="0"/>
          <a:lstStyle>
            <a:lvl1pPr marL="0" indent="0" algn="ctr" defTabSz="914400" rtl="0" eaLnBrk="1" latinLnBrk="0" hangingPunct="1">
              <a:spcBef>
                <a:spcPts val="400"/>
              </a:spcBef>
              <a:buNone/>
              <a:defRPr lang="en-US" sz="1800" b="0" kern="1200" cap="none" spc="0" baseline="0" dirty="0">
                <a:solidFill>
                  <a:schemeClr val="bg1"/>
                </a:solidFill>
                <a:latin typeface="+mj-lt"/>
                <a:ea typeface="+mj-ea"/>
                <a:cs typeface="Tunga" pitchFamily="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25" name="Text Placeholder 24"/>
          <p:cNvSpPr>
            <a:spLocks noGrp="1"/>
          </p:cNvSpPr>
          <p:nvPr>
            <p:ph type="body" sz="quarter" idx="13"/>
          </p:nvPr>
        </p:nvSpPr>
        <p:spPr>
          <a:xfrm>
            <a:off x="1737360" y="5516880"/>
            <a:ext cx="5669280" cy="548640"/>
          </a:xfrm>
        </p:spPr>
        <p:txBody>
          <a:bodyPr tIns="0" bIns="0" anchor="ctr" anchorCtr="0"/>
          <a:lstStyle>
            <a:lvl1pPr marL="0" indent="0">
              <a:spcBef>
                <a:spcPts val="0"/>
              </a:spcBef>
              <a:buNone/>
              <a:defRPr lang="en-US" sz="1400" b="0" i="0" kern="1200" cap="none" spc="30" baseline="0" smtClean="0">
                <a:solidFill>
                  <a:schemeClr val="tx2"/>
                </a:solidFill>
                <a:latin typeface="+mn-lt"/>
                <a:ea typeface="+mn-ea"/>
                <a:cs typeface="Tahoma" pitchFamily="34" charset="0"/>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en-US"/>
              <a:t>Click to edit Master text styles</a:t>
            </a:r>
          </a:p>
        </p:txBody>
      </p:sp>
      <p:sp>
        <p:nvSpPr>
          <p:cNvPr id="12" name="Title 11"/>
          <p:cNvSpPr>
            <a:spLocks noGrp="1"/>
          </p:cNvSpPr>
          <p:nvPr>
            <p:ph type="title"/>
          </p:nvPr>
        </p:nvSpPr>
        <p:spPr>
          <a:xfrm>
            <a:off x="2514600" y="975360"/>
            <a:ext cx="4114800" cy="701040"/>
          </a:xfrm>
        </p:spPr>
        <p:txBody>
          <a:bodyPr/>
          <a:lstStyle/>
          <a:p>
            <a:r>
              <a:rPr lang="en-US"/>
              <a:t>Click to edit Master title style</a:t>
            </a:r>
          </a:p>
        </p:txBody>
      </p:sp>
      <p:sp>
        <p:nvSpPr>
          <p:cNvPr id="5" name="Date Placeholder 12">
            <a:extLst>
              <a:ext uri="{FF2B5EF4-FFF2-40B4-BE49-F238E27FC236}">
                <a16:creationId xmlns:a16="http://schemas.microsoft.com/office/drawing/2014/main" id="{038E64BC-5C73-402C-92E2-F62C3CBE8DF1}"/>
              </a:ext>
            </a:extLst>
          </p:cNvPr>
          <p:cNvSpPr>
            <a:spLocks noGrp="1"/>
          </p:cNvSpPr>
          <p:nvPr>
            <p:ph type="dt" sz="half" idx="14"/>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3">
            <a:extLst>
              <a:ext uri="{FF2B5EF4-FFF2-40B4-BE49-F238E27FC236}">
                <a16:creationId xmlns:a16="http://schemas.microsoft.com/office/drawing/2014/main" id="{40D3115A-CF2E-48BA-9636-4DAA8EA46C67}"/>
              </a:ext>
            </a:extLst>
          </p:cNvPr>
          <p:cNvSpPr>
            <a:spLocks noGrp="1"/>
          </p:cNvSpPr>
          <p:nvPr>
            <p:ph type="sldNum" sz="quarter" idx="15"/>
          </p:nvPr>
        </p:nvSpPr>
        <p:spPr/>
        <p:txBody>
          <a:bodyPr/>
          <a:lstStyle>
            <a:lvl1pPr eaLnBrk="0" hangingPunct="0">
              <a:defRPr>
                <a:latin typeface="Arial" panose="020B0604020202020204" pitchFamily="34" charset="0"/>
              </a:defRPr>
            </a:lvl1pPr>
          </a:lstStyle>
          <a:p>
            <a:pPr>
              <a:defRPr/>
            </a:pPr>
            <a:fld id="{291818C1-B6E5-4366-A7FE-6A523337620B}" type="slidenum">
              <a:rPr lang="en-US" altLang="en-US"/>
              <a:pPr>
                <a:defRPr/>
              </a:pPr>
              <a:t>‹#›</a:t>
            </a:fld>
            <a:endParaRPr lang="en-US" altLang="en-US"/>
          </a:p>
        </p:txBody>
      </p:sp>
      <p:sp>
        <p:nvSpPr>
          <p:cNvPr id="7" name="Footer Placeholder 14">
            <a:extLst>
              <a:ext uri="{FF2B5EF4-FFF2-40B4-BE49-F238E27FC236}">
                <a16:creationId xmlns:a16="http://schemas.microsoft.com/office/drawing/2014/main" id="{36692826-9F45-4C2E-9EBA-E4E4F807706D}"/>
              </a:ext>
            </a:extLst>
          </p:cNvPr>
          <p:cNvSpPr>
            <a:spLocks noGrp="1"/>
          </p:cNvSpPr>
          <p:nvPr>
            <p:ph type="ftr" sz="quarter"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346071775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86436D2-CD3B-4167-8D4D-713132E91A27}"/>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5" name="Footer Placeholder 4">
            <a:extLst>
              <a:ext uri="{FF2B5EF4-FFF2-40B4-BE49-F238E27FC236}">
                <a16:creationId xmlns:a16="http://schemas.microsoft.com/office/drawing/2014/main" id="{BE1EFC68-7B41-4F96-9ED7-7A1A9BE7D592}"/>
              </a:ext>
            </a:extLst>
          </p:cNvPr>
          <p:cNvSpPr>
            <a:spLocks noGrp="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5">
            <a:extLst>
              <a:ext uri="{FF2B5EF4-FFF2-40B4-BE49-F238E27FC236}">
                <a16:creationId xmlns:a16="http://schemas.microsoft.com/office/drawing/2014/main" id="{245711F0-B812-4C97-B8E5-D662F766C10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0999098-642E-4238-96CC-A17E8B6BCD06}" type="slidenum">
              <a:rPr lang="en-US" altLang="en-US"/>
              <a:pPr>
                <a:defRPr/>
              </a:pPr>
              <a:t>‹#›</a:t>
            </a:fld>
            <a:endParaRPr lang="en-US" altLang="en-US"/>
          </a:p>
        </p:txBody>
      </p:sp>
    </p:spTree>
    <p:extLst>
      <p:ext uri="{BB962C8B-B14F-4D97-AF65-F5344CB8AC3E}">
        <p14:creationId xmlns:p14="http://schemas.microsoft.com/office/powerpoint/2010/main" val="364605426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3ABCF80D-30D6-45D6-A75A-5CE96AF1D58B}"/>
              </a:ext>
            </a:extLst>
          </p:cNvPr>
          <p:cNvCxnSpPr/>
          <p:nvPr/>
        </p:nvCxnSpPr>
        <p:spPr>
          <a:xfrm rot="5400000">
            <a:off x="4267201" y="3429000"/>
            <a:ext cx="6858000" cy="3175"/>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FDE4D99-E7CB-4A77-8A13-D71D607B3708}"/>
              </a:ext>
            </a:extLst>
          </p:cNvPr>
          <p:cNvSpPr/>
          <p:nvPr/>
        </p:nvSpPr>
        <p:spPr bwMode="hidden">
          <a:xfrm>
            <a:off x="0" y="0"/>
            <a:ext cx="7696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 name="Vertical Text Placeholder 2"/>
          <p:cNvSpPr>
            <a:spLocks noGrp="1"/>
          </p:cNvSpPr>
          <p:nvPr>
            <p:ph type="body" orient="vert" idx="1"/>
          </p:nvPr>
        </p:nvSpPr>
        <p:spPr>
          <a:xfrm>
            <a:off x="457200" y="914401"/>
            <a:ext cx="662940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Vertical Title 1"/>
          <p:cNvSpPr>
            <a:spLocks noGrp="1"/>
          </p:cNvSpPr>
          <p:nvPr>
            <p:ph type="title" orient="vert"/>
          </p:nvPr>
        </p:nvSpPr>
        <p:spPr>
          <a:xfrm>
            <a:off x="7239000" y="914401"/>
            <a:ext cx="926980" cy="5029200"/>
          </a:xfrm>
        </p:spPr>
        <p:txBody>
          <a:bodyPr vert="eaVert"/>
          <a:lstStyle/>
          <a:p>
            <a:r>
              <a:rPr lang="en-US"/>
              <a:t>Click to edit Master title style</a:t>
            </a:r>
          </a:p>
        </p:txBody>
      </p:sp>
      <p:sp>
        <p:nvSpPr>
          <p:cNvPr id="6" name="Date Placeholder 3">
            <a:extLst>
              <a:ext uri="{FF2B5EF4-FFF2-40B4-BE49-F238E27FC236}">
                <a16:creationId xmlns:a16="http://schemas.microsoft.com/office/drawing/2014/main" id="{9A181C0F-F46C-4B34-AF89-4A322FB117B4}"/>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7" name="Footer Placeholder 4">
            <a:extLst>
              <a:ext uri="{FF2B5EF4-FFF2-40B4-BE49-F238E27FC236}">
                <a16:creationId xmlns:a16="http://schemas.microsoft.com/office/drawing/2014/main" id="{9C3F9043-61C3-4F5D-9305-D445FDDF85D5}"/>
              </a:ext>
            </a:extLst>
          </p:cNvPr>
          <p:cNvSpPr>
            <a:spLocks noGrp="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5">
            <a:extLst>
              <a:ext uri="{FF2B5EF4-FFF2-40B4-BE49-F238E27FC236}">
                <a16:creationId xmlns:a16="http://schemas.microsoft.com/office/drawing/2014/main" id="{EBDB333C-9B04-4DC9-A65F-64921A15C86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695665F-5864-49E8-B356-7B551C5F5066}" type="slidenum">
              <a:rPr lang="en-US" altLang="en-US"/>
              <a:pPr>
                <a:defRPr/>
              </a:pPr>
              <a:t>‹#›</a:t>
            </a:fld>
            <a:endParaRPr lang="en-US" altLang="en-US"/>
          </a:p>
        </p:txBody>
      </p:sp>
    </p:spTree>
    <p:extLst>
      <p:ext uri="{BB962C8B-B14F-4D97-AF65-F5344CB8AC3E}">
        <p14:creationId xmlns:p14="http://schemas.microsoft.com/office/powerpoint/2010/main" val="1228336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7B181A0-B30E-40D8-BB4C-DF8321D8DA9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991527B-F955-462C-AF10-ECC4806BEB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52EB043-85BF-4BD6-9322-69E7804EBAB2}"/>
              </a:ext>
            </a:extLst>
          </p:cNvPr>
          <p:cNvSpPr>
            <a:spLocks noGrp="1" noChangeArrowheads="1"/>
          </p:cNvSpPr>
          <p:nvPr>
            <p:ph type="sldNum" sz="quarter" idx="12"/>
          </p:nvPr>
        </p:nvSpPr>
        <p:spPr>
          <a:ln/>
        </p:spPr>
        <p:txBody>
          <a:bodyPr/>
          <a:lstStyle>
            <a:lvl1pPr>
              <a:defRPr/>
            </a:lvl1pPr>
          </a:lstStyle>
          <a:p>
            <a:pPr>
              <a:defRPr/>
            </a:pPr>
            <a:fld id="{42946E47-6527-446A-9838-C3E3BD8FEAFE}" type="slidenum">
              <a:rPr lang="en-US" altLang="en-US"/>
              <a:pPr>
                <a:defRPr/>
              </a:pPr>
              <a:t>‹#›</a:t>
            </a:fld>
            <a:endParaRPr lang="en-US" altLang="en-US"/>
          </a:p>
        </p:txBody>
      </p:sp>
    </p:spTree>
    <p:extLst>
      <p:ext uri="{BB962C8B-B14F-4D97-AF65-F5344CB8AC3E}">
        <p14:creationId xmlns:p14="http://schemas.microsoft.com/office/powerpoint/2010/main" val="2895114601"/>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98A854E-E749-40C6-B7A6-7C043E16A5AA}"/>
              </a:ext>
            </a:extLst>
          </p:cNvPr>
          <p:cNvSpPr/>
          <p:nvPr/>
        </p:nvSpPr>
        <p:spPr>
          <a:xfrm>
            <a:off x="0" y="0"/>
            <a:ext cx="9144000" cy="2933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5" name="Straight Connector 4">
            <a:extLst>
              <a:ext uri="{FF2B5EF4-FFF2-40B4-BE49-F238E27FC236}">
                <a16:creationId xmlns:a16="http://schemas.microsoft.com/office/drawing/2014/main" id="{364C0D95-4934-4B8D-A19C-11C05BDC4B96}"/>
              </a:ext>
            </a:extLst>
          </p:cNvPr>
          <p:cNvCxnSpPr/>
          <p:nvPr/>
        </p:nvCxnSpPr>
        <p:spPr>
          <a:xfrm>
            <a:off x="0" y="2925763"/>
            <a:ext cx="9144000" cy="1587"/>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F54D7BB3-5142-4552-B2E3-15A21C81DCA5}"/>
              </a:ext>
            </a:extLst>
          </p:cNvPr>
          <p:cNvSpPr/>
          <p:nvPr/>
        </p:nvSpPr>
        <p:spPr>
          <a:xfrm>
            <a:off x="2514600" y="2362200"/>
            <a:ext cx="4114800" cy="1127125"/>
          </a:xfrm>
          <a:prstGeom prst="rect">
            <a:avLst/>
          </a:prstGeom>
          <a:solidFill>
            <a:schemeClr val="tx1"/>
          </a:solidFill>
          <a:ln w="76200" cmpd="thinThick">
            <a:solidFill>
              <a:schemeClr val="tx1"/>
            </a:solidFill>
            <a:miter lim="800000"/>
          </a:ln>
        </p:spPr>
        <p:txBody>
          <a:bodyPr anchor="ctr">
            <a:normAutofit/>
          </a:bodyPr>
          <a:lstStyle/>
          <a:p>
            <a:pPr algn="ctr" eaLnBrk="1" fontAlgn="auto" hangingPunct="1">
              <a:spcBef>
                <a:spcPts val="400"/>
              </a:spcBef>
              <a:spcAft>
                <a:spcPts val="0"/>
              </a:spcAft>
              <a:defRPr/>
            </a:pPr>
            <a:endParaRPr lang="en-US" sz="1800" b="1" cap="all">
              <a:solidFill>
                <a:prstClr val="white"/>
              </a:solidFill>
              <a:latin typeface="Garamond"/>
              <a:ea typeface="+mj-ea"/>
              <a:cs typeface="Tunga" pitchFamily="2"/>
            </a:endParaRPr>
          </a:p>
        </p:txBody>
      </p:sp>
      <p:sp>
        <p:nvSpPr>
          <p:cNvPr id="3" name="Subtitle 2"/>
          <p:cNvSpPr>
            <a:spLocks noGrp="1"/>
          </p:cNvSpPr>
          <p:nvPr>
            <p:ph type="subTitle" idx="1"/>
          </p:nvPr>
        </p:nvSpPr>
        <p:spPr>
          <a:xfrm>
            <a:off x="2565400" y="3045460"/>
            <a:ext cx="4013200" cy="428625"/>
          </a:xfrm>
        </p:spPr>
        <p:txBody>
          <a:bodyPr tIns="0" anchor="t">
            <a:noAutofit/>
          </a:bodyPr>
          <a:lstStyle>
            <a:lvl1pPr marL="0" indent="0" algn="ctr">
              <a:buNone/>
              <a:defRPr sz="1600" b="0" i="0" cap="none" spc="0" baseline="0">
                <a:solidFill>
                  <a:schemeClr val="bg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Title 11"/>
          <p:cNvSpPr>
            <a:spLocks noGrp="1"/>
          </p:cNvSpPr>
          <p:nvPr>
            <p:ph type="title"/>
          </p:nvPr>
        </p:nvSpPr>
        <p:spPr>
          <a:xfrm>
            <a:off x="2565400" y="2397760"/>
            <a:ext cx="4013200" cy="599440"/>
          </a:xfrm>
          <a:noFill/>
          <a:ln>
            <a:noFill/>
          </a:ln>
        </p:spPr>
        <p:txBody>
          <a:bodyPr bIns="0" anchor="b"/>
          <a:lstStyle>
            <a:lvl1pPr>
              <a:defRPr>
                <a:effectLst>
                  <a:glow rad="88900">
                    <a:schemeClr val="tx1">
                      <a:alpha val="60000"/>
                    </a:schemeClr>
                  </a:glow>
                </a:effectLst>
              </a:defRPr>
            </a:lvl1pPr>
          </a:lstStyle>
          <a:p>
            <a:r>
              <a:rPr lang="en-US"/>
              <a:t>Click to edit Master title style</a:t>
            </a:r>
            <a:endParaRPr lang="en-US" dirty="0"/>
          </a:p>
        </p:txBody>
      </p:sp>
      <p:sp>
        <p:nvSpPr>
          <p:cNvPr id="7" name="Date Placeholder 10">
            <a:extLst>
              <a:ext uri="{FF2B5EF4-FFF2-40B4-BE49-F238E27FC236}">
                <a16:creationId xmlns:a16="http://schemas.microsoft.com/office/drawing/2014/main" id="{E5B0A618-CA84-463E-A4D9-38FEB69F8051}"/>
              </a:ext>
            </a:extLst>
          </p:cNvPr>
          <p:cNvSpPr>
            <a:spLocks noGrp="1"/>
          </p:cNvSpPr>
          <p:nvPr>
            <p:ph type="dt" sz="half" idx="10"/>
          </p:nvPr>
        </p:nvSpPr>
        <p:spPr bwMode="black"/>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6">
            <a:extLst>
              <a:ext uri="{FF2B5EF4-FFF2-40B4-BE49-F238E27FC236}">
                <a16:creationId xmlns:a16="http://schemas.microsoft.com/office/drawing/2014/main" id="{7B23E277-D811-40AA-A360-6BE13F75A9AE}"/>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8D828320-3C37-40CD-A775-C1B5AFFE8C16}" type="slidenum">
              <a:rPr lang="en-US" altLang="en-US"/>
              <a:pPr>
                <a:defRPr/>
              </a:pPr>
              <a:t>‹#›</a:t>
            </a:fld>
            <a:endParaRPr lang="en-US" altLang="en-US"/>
          </a:p>
        </p:txBody>
      </p:sp>
      <p:sp>
        <p:nvSpPr>
          <p:cNvPr id="9" name="Footer Placeholder 18">
            <a:extLst>
              <a:ext uri="{FF2B5EF4-FFF2-40B4-BE49-F238E27FC236}">
                <a16:creationId xmlns:a16="http://schemas.microsoft.com/office/drawing/2014/main" id="{D093EAD7-10CF-4483-840F-4DCF582FF216}"/>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10355765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1" name="Content Placeholder 30"/>
          <p:cNvSpPr>
            <a:spLocks noGrp="1"/>
          </p:cNvSpPr>
          <p:nvPr>
            <p:ph sz="quarter" idx="13"/>
          </p:nvPr>
        </p:nvSpPr>
        <p:spPr>
          <a:xfrm>
            <a:off x="457200" y="2020824"/>
            <a:ext cx="8229600" cy="40751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itle 8"/>
          <p:cNvSpPr>
            <a:spLocks noGrp="1"/>
          </p:cNvSpPr>
          <p:nvPr>
            <p:ph type="title"/>
          </p:nvPr>
        </p:nvSpPr>
        <p:spPr/>
        <p:txBody>
          <a:bodyPr/>
          <a:lstStyle/>
          <a:p>
            <a:r>
              <a:rPr lang="en-US"/>
              <a:t>Click to edit Master title style</a:t>
            </a:r>
          </a:p>
        </p:txBody>
      </p:sp>
      <p:sp>
        <p:nvSpPr>
          <p:cNvPr id="4" name="Date Placeholder 10">
            <a:extLst>
              <a:ext uri="{FF2B5EF4-FFF2-40B4-BE49-F238E27FC236}">
                <a16:creationId xmlns:a16="http://schemas.microsoft.com/office/drawing/2014/main" id="{C47A159D-4653-4859-BB6B-B4EFC46654B6}"/>
              </a:ext>
            </a:extLst>
          </p:cNvPr>
          <p:cNvSpPr>
            <a:spLocks noGrp="1"/>
          </p:cNvSpPr>
          <p:nvPr>
            <p:ph type="dt" sz="half" idx="14"/>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5" name="Slide Number Placeholder 11">
            <a:extLst>
              <a:ext uri="{FF2B5EF4-FFF2-40B4-BE49-F238E27FC236}">
                <a16:creationId xmlns:a16="http://schemas.microsoft.com/office/drawing/2014/main" id="{68A99A5D-6D88-4C4F-86F8-90C0F53DBCDC}"/>
              </a:ext>
            </a:extLst>
          </p:cNvPr>
          <p:cNvSpPr>
            <a:spLocks noGrp="1"/>
          </p:cNvSpPr>
          <p:nvPr>
            <p:ph type="sldNum" sz="quarter" idx="15"/>
          </p:nvPr>
        </p:nvSpPr>
        <p:spPr/>
        <p:txBody>
          <a:bodyPr/>
          <a:lstStyle>
            <a:lvl1pPr eaLnBrk="0" hangingPunct="0">
              <a:defRPr>
                <a:latin typeface="Arial" panose="020B0604020202020204" pitchFamily="34" charset="0"/>
              </a:defRPr>
            </a:lvl1pPr>
          </a:lstStyle>
          <a:p>
            <a:pPr>
              <a:defRPr/>
            </a:pPr>
            <a:fld id="{B7C9E32C-A851-4017-9F12-F40968DBA82B}" type="slidenum">
              <a:rPr lang="en-US" altLang="en-US"/>
              <a:pPr>
                <a:defRPr/>
              </a:pPr>
              <a:t>‹#›</a:t>
            </a:fld>
            <a:endParaRPr lang="en-US" altLang="en-US"/>
          </a:p>
        </p:txBody>
      </p:sp>
      <p:sp>
        <p:nvSpPr>
          <p:cNvPr id="6" name="Footer Placeholder 12">
            <a:extLst>
              <a:ext uri="{FF2B5EF4-FFF2-40B4-BE49-F238E27FC236}">
                <a16:creationId xmlns:a16="http://schemas.microsoft.com/office/drawing/2014/main" id="{8579C013-8C81-4F81-AC8D-31AA882695B3}"/>
              </a:ext>
            </a:extLst>
          </p:cNvPr>
          <p:cNvSpPr>
            <a:spLocks noGrp="1"/>
          </p:cNvSpPr>
          <p:nvPr>
            <p:ph type="ftr" sz="quarter"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76865580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068C37F-3DE1-498B-BB9C-680F5FAAE475}"/>
              </a:ext>
            </a:extLst>
          </p:cNvPr>
          <p:cNvSpPr/>
          <p:nvPr/>
        </p:nvSpPr>
        <p:spPr>
          <a:xfrm>
            <a:off x="0" y="3922713"/>
            <a:ext cx="9144000" cy="293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5" name="Straight Connector 4">
            <a:extLst>
              <a:ext uri="{FF2B5EF4-FFF2-40B4-BE49-F238E27FC236}">
                <a16:creationId xmlns:a16="http://schemas.microsoft.com/office/drawing/2014/main" id="{D5163E47-9E3F-4BA5-AC30-F30072BCBAD7}"/>
              </a:ext>
            </a:extLst>
          </p:cNvPr>
          <p:cNvCxnSpPr/>
          <p:nvPr/>
        </p:nvCxnSpPr>
        <p:spPr>
          <a:xfrm>
            <a:off x="0" y="3921125"/>
            <a:ext cx="9144000" cy="1588"/>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94BA513B-F88A-4915-BAF9-919AEEC3B98D}"/>
              </a:ext>
            </a:extLst>
          </p:cNvPr>
          <p:cNvSpPr/>
          <p:nvPr/>
        </p:nvSpPr>
        <p:spPr>
          <a:xfrm>
            <a:off x="2514600" y="3368675"/>
            <a:ext cx="4114800" cy="1127125"/>
          </a:xfrm>
          <a:prstGeom prst="rect">
            <a:avLst/>
          </a:prstGeom>
          <a:solidFill>
            <a:schemeClr val="tx1"/>
          </a:solidFill>
          <a:ln w="76200" cmpd="thinThick">
            <a:solidFill>
              <a:schemeClr val="tx1"/>
            </a:solidFill>
            <a:miter lim="800000"/>
          </a:ln>
        </p:spPr>
        <p:txBody>
          <a:bodyPr anchor="ctr">
            <a:normAutofit/>
          </a:bodyPr>
          <a:lstStyle/>
          <a:p>
            <a:pPr algn="ctr" eaLnBrk="1" fontAlgn="auto" hangingPunct="1">
              <a:spcBef>
                <a:spcPts val="400"/>
              </a:spcBef>
              <a:spcAft>
                <a:spcPts val="0"/>
              </a:spcAft>
              <a:defRPr/>
            </a:pPr>
            <a:endParaRPr lang="en-US" sz="1800" b="1" cap="all">
              <a:solidFill>
                <a:prstClr val="white"/>
              </a:solidFill>
              <a:latin typeface="Garamond"/>
              <a:ea typeface="+mj-ea"/>
              <a:cs typeface="Tunga" pitchFamily="2"/>
            </a:endParaRPr>
          </a:p>
        </p:txBody>
      </p:sp>
      <p:sp>
        <p:nvSpPr>
          <p:cNvPr id="9" name="Title Placeholder 1"/>
          <p:cNvSpPr>
            <a:spLocks noGrp="1"/>
          </p:cNvSpPr>
          <p:nvPr>
            <p:ph type="title"/>
          </p:nvPr>
        </p:nvSpPr>
        <p:spPr bwMode="black">
          <a:xfrm>
            <a:off x="2529052" y="3367246"/>
            <a:ext cx="4085897" cy="706821"/>
          </a:xfrm>
          <a:prstGeom prst="rect">
            <a:avLst/>
          </a:prstGeom>
          <a:noFill/>
          <a:ln w="98425" cmpd="thinThick">
            <a:noFill/>
            <a:miter lim="800000"/>
          </a:ln>
        </p:spPr>
        <p:txBody>
          <a:bodyPr bIns="0" anchor="b"/>
          <a:lstStyle>
            <a:lvl1pPr>
              <a:defRPr kumimoji="0" lang="en-US" sz="1800" b="1" i="0" u="none" strike="noStrike" kern="1200" cap="all" spc="0" normalizeH="0" baseline="0" noProof="0" dirty="0" smtClean="0">
                <a:ln>
                  <a:noFill/>
                </a:ln>
                <a:solidFill>
                  <a:schemeClr val="bg1"/>
                </a:solidFill>
                <a:effectLst/>
                <a:uLnTx/>
                <a:uFillTx/>
                <a:latin typeface="+mj-lt"/>
                <a:ea typeface="+mj-ea"/>
                <a:cs typeface="Tunga" pitchFamily="2"/>
              </a:defRPr>
            </a:lvl1pPr>
          </a:lstStyle>
          <a:p>
            <a:r>
              <a:rPr lang="en-US"/>
              <a:t>Click to edit Master title style</a:t>
            </a:r>
            <a:endParaRPr lang="en-US" dirty="0"/>
          </a:p>
        </p:txBody>
      </p:sp>
      <p:sp>
        <p:nvSpPr>
          <p:cNvPr id="10" name="Subtitle 2"/>
          <p:cNvSpPr>
            <a:spLocks noGrp="1"/>
          </p:cNvSpPr>
          <p:nvPr>
            <p:ph type="subTitle" idx="1"/>
          </p:nvPr>
        </p:nvSpPr>
        <p:spPr bwMode="black">
          <a:xfrm>
            <a:off x="2518542" y="4084577"/>
            <a:ext cx="4106917" cy="397094"/>
          </a:xfrm>
        </p:spPr>
        <p:txBody>
          <a:bodyPr tIns="0" anchor="t" anchorCtr="0"/>
          <a:lstStyle>
            <a:lvl1pPr marL="0" indent="0" algn="ctr">
              <a:buNone/>
              <a:defRPr kumimoji="0" lang="en-US" sz="1600" b="0" i="0" u="none" strike="noStrike" kern="1200" cap="none" spc="0" normalizeH="0" baseline="0" noProof="0" dirty="0">
                <a:ln>
                  <a:noFill/>
                </a:ln>
                <a:solidFill>
                  <a:schemeClr val="bg1"/>
                </a:solidFill>
                <a:effectLst/>
                <a:uLnTx/>
                <a:uFillTx/>
                <a:latin typeface="+mn-lt"/>
                <a:ea typeface="+mn-ea"/>
                <a:cs typeface="Tahoma"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Date Placeholder 12">
            <a:extLst>
              <a:ext uri="{FF2B5EF4-FFF2-40B4-BE49-F238E27FC236}">
                <a16:creationId xmlns:a16="http://schemas.microsoft.com/office/drawing/2014/main" id="{8B98ACD4-86C7-48B5-AF24-4B60C4C0700E}"/>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3">
            <a:extLst>
              <a:ext uri="{FF2B5EF4-FFF2-40B4-BE49-F238E27FC236}">
                <a16:creationId xmlns:a16="http://schemas.microsoft.com/office/drawing/2014/main" id="{2094A76A-97AD-4B19-B3CD-7F8C477F681B}"/>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BE91D541-ED65-4594-B51D-BBCB00BEB73A}" type="slidenum">
              <a:rPr lang="en-US" altLang="en-US"/>
              <a:pPr>
                <a:defRPr/>
              </a:pPr>
              <a:t>‹#›</a:t>
            </a:fld>
            <a:endParaRPr lang="en-US" altLang="en-US"/>
          </a:p>
        </p:txBody>
      </p:sp>
      <p:sp>
        <p:nvSpPr>
          <p:cNvPr id="11" name="Footer Placeholder 14">
            <a:extLst>
              <a:ext uri="{FF2B5EF4-FFF2-40B4-BE49-F238E27FC236}">
                <a16:creationId xmlns:a16="http://schemas.microsoft.com/office/drawing/2014/main" id="{B445B39A-63EF-4BAE-BBF9-9814652206A3}"/>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73987378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Content Placeholder 30"/>
          <p:cNvSpPr>
            <a:spLocks noGrp="1"/>
          </p:cNvSpPr>
          <p:nvPr>
            <p:ph sz="quarter" idx="13"/>
          </p:nvPr>
        </p:nvSpPr>
        <p:spPr>
          <a:xfrm>
            <a:off x="457201" y="2020824"/>
            <a:ext cx="4023360" cy="40050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30"/>
          <p:cNvSpPr>
            <a:spLocks noGrp="1"/>
          </p:cNvSpPr>
          <p:nvPr>
            <p:ph sz="quarter" idx="14"/>
          </p:nvPr>
        </p:nvSpPr>
        <p:spPr>
          <a:xfrm>
            <a:off x="4663440" y="2020824"/>
            <a:ext cx="4023360" cy="40050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15"/>
          <p:cNvSpPr>
            <a:spLocks noGrp="1"/>
          </p:cNvSpPr>
          <p:nvPr>
            <p:ph type="title"/>
          </p:nvPr>
        </p:nvSpPr>
        <p:spPr/>
        <p:txBody>
          <a:bodyPr/>
          <a:lstStyle/>
          <a:p>
            <a:r>
              <a:rPr lang="en-US"/>
              <a:t>Click to edit Master title style</a:t>
            </a:r>
          </a:p>
        </p:txBody>
      </p:sp>
      <p:sp>
        <p:nvSpPr>
          <p:cNvPr id="5" name="Date Placeholder 8">
            <a:extLst>
              <a:ext uri="{FF2B5EF4-FFF2-40B4-BE49-F238E27FC236}">
                <a16:creationId xmlns:a16="http://schemas.microsoft.com/office/drawing/2014/main" id="{D4B1D6A6-C1DE-4938-AF9E-74A647063251}"/>
              </a:ext>
            </a:extLst>
          </p:cNvPr>
          <p:cNvSpPr>
            <a:spLocks noGrp="1"/>
          </p:cNvSpPr>
          <p:nvPr>
            <p:ph type="dt" sz="half" idx="15"/>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1">
            <a:extLst>
              <a:ext uri="{FF2B5EF4-FFF2-40B4-BE49-F238E27FC236}">
                <a16:creationId xmlns:a16="http://schemas.microsoft.com/office/drawing/2014/main" id="{0AE35641-DC15-4954-85A1-D30515EEA730}"/>
              </a:ext>
            </a:extLst>
          </p:cNvPr>
          <p:cNvSpPr>
            <a:spLocks noGrp="1"/>
          </p:cNvSpPr>
          <p:nvPr>
            <p:ph type="sldNum" sz="quarter" idx="16"/>
          </p:nvPr>
        </p:nvSpPr>
        <p:spPr/>
        <p:txBody>
          <a:bodyPr/>
          <a:lstStyle>
            <a:lvl1pPr eaLnBrk="0" hangingPunct="0">
              <a:defRPr>
                <a:latin typeface="Arial" panose="020B0604020202020204" pitchFamily="34" charset="0"/>
              </a:defRPr>
            </a:lvl1pPr>
          </a:lstStyle>
          <a:p>
            <a:pPr>
              <a:defRPr/>
            </a:pPr>
            <a:fld id="{C3FDDABF-B09D-4306-9562-0C9329408B25}" type="slidenum">
              <a:rPr lang="en-US" altLang="en-US"/>
              <a:pPr>
                <a:defRPr/>
              </a:pPr>
              <a:t>‹#›</a:t>
            </a:fld>
            <a:endParaRPr lang="en-US" altLang="en-US"/>
          </a:p>
        </p:txBody>
      </p:sp>
      <p:sp>
        <p:nvSpPr>
          <p:cNvPr id="7" name="Footer Placeholder 12">
            <a:extLst>
              <a:ext uri="{FF2B5EF4-FFF2-40B4-BE49-F238E27FC236}">
                <a16:creationId xmlns:a16="http://schemas.microsoft.com/office/drawing/2014/main" id="{3C94A16B-7330-4041-97EC-4CEA2E2B5E45}"/>
              </a:ext>
            </a:extLst>
          </p:cNvPr>
          <p:cNvSpPr>
            <a:spLocks noGrp="1"/>
          </p:cNvSpPr>
          <p:nvPr>
            <p:ph type="ftr" sz="quarter" idx="17"/>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74295978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3" name="Content Placeholder 30"/>
          <p:cNvSpPr>
            <a:spLocks noGrp="1"/>
          </p:cNvSpPr>
          <p:nvPr>
            <p:ph sz="quarter" idx="13"/>
          </p:nvPr>
        </p:nvSpPr>
        <p:spPr>
          <a:xfrm>
            <a:off x="457201" y="2819400"/>
            <a:ext cx="4023360" cy="3209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4" name="Content Placeholder 30"/>
          <p:cNvSpPr>
            <a:spLocks noGrp="1"/>
          </p:cNvSpPr>
          <p:nvPr>
            <p:ph sz="quarter" idx="14"/>
          </p:nvPr>
        </p:nvSpPr>
        <p:spPr>
          <a:xfrm>
            <a:off x="4663440" y="2816352"/>
            <a:ext cx="4023360" cy="32095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0" name="Text Placeholder 3"/>
          <p:cNvSpPr>
            <a:spLocks noGrp="1"/>
          </p:cNvSpPr>
          <p:nvPr>
            <p:ph type="body" sz="half" idx="2"/>
          </p:nvPr>
        </p:nvSpPr>
        <p:spPr>
          <a:xfrm>
            <a:off x="457200" y="2020824"/>
            <a:ext cx="4023360" cy="704088"/>
          </a:xfrm>
          <a:noFill/>
          <a:ln w="98425" cmpd="thinThick">
            <a:noFill/>
            <a:miter lim="800000"/>
          </a:ln>
        </p:spPr>
        <p:txBody>
          <a:bodyPr anchor="ctr" anchorCtr="0"/>
          <a:lstStyle>
            <a:lvl1pPr marL="0" indent="0" algn="ctr" defTabSz="914400" rtl="0" eaLnBrk="1" latinLnBrk="0" hangingPunct="1">
              <a:spcBef>
                <a:spcPts val="400"/>
              </a:spcBef>
              <a:buNone/>
              <a:defRPr lang="en-US" sz="1800" b="1" kern="1200" cap="none" spc="200" baseline="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1" name="Text Placeholder 3"/>
          <p:cNvSpPr>
            <a:spLocks noGrp="1"/>
          </p:cNvSpPr>
          <p:nvPr>
            <p:ph type="body" sz="half" idx="15"/>
          </p:nvPr>
        </p:nvSpPr>
        <p:spPr>
          <a:xfrm>
            <a:off x="4663440" y="2020824"/>
            <a:ext cx="4023360" cy="704088"/>
          </a:xfrm>
          <a:noFill/>
          <a:ln w="98425" cmpd="thinThick">
            <a:noFill/>
            <a:miter lim="800000"/>
          </a:ln>
        </p:spPr>
        <p:txBody>
          <a:bodyPr anchor="ctr" anchorCtr="0"/>
          <a:lstStyle>
            <a:lvl1pPr marL="0" indent="0" algn="ctr" defTabSz="914400" rtl="0" eaLnBrk="1" latinLnBrk="0" hangingPunct="1">
              <a:spcBef>
                <a:spcPts val="400"/>
              </a:spcBef>
              <a:buNone/>
              <a:defRPr lang="en-US" sz="1800" b="1" i="0" kern="1200" cap="none" spc="200" baseline="0" dirty="0" smtClean="0">
                <a:solidFill>
                  <a:schemeClr val="tx1"/>
                </a:solidFill>
                <a:latin typeface="+mj-lt"/>
                <a:ea typeface="+mj-ea"/>
                <a:cs typeface="Tunga" pitchFamily="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8" name="Title 17"/>
          <p:cNvSpPr>
            <a:spLocks noGrp="1"/>
          </p:cNvSpPr>
          <p:nvPr>
            <p:ph type="title"/>
          </p:nvPr>
        </p:nvSpPr>
        <p:spPr/>
        <p:txBody>
          <a:bodyPr/>
          <a:lstStyle/>
          <a:p>
            <a:r>
              <a:rPr lang="en-US"/>
              <a:t>Click to edit Master title style</a:t>
            </a:r>
          </a:p>
        </p:txBody>
      </p:sp>
      <p:sp>
        <p:nvSpPr>
          <p:cNvPr id="7" name="Date Placeholder 10">
            <a:extLst>
              <a:ext uri="{FF2B5EF4-FFF2-40B4-BE49-F238E27FC236}">
                <a16:creationId xmlns:a16="http://schemas.microsoft.com/office/drawing/2014/main" id="{C30596FE-815D-4606-97CF-A1AE4379CE9F}"/>
              </a:ext>
            </a:extLst>
          </p:cNvPr>
          <p:cNvSpPr>
            <a:spLocks noGrp="1"/>
          </p:cNvSpPr>
          <p:nvPr>
            <p:ph type="dt" sz="half"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11">
            <a:extLst>
              <a:ext uri="{FF2B5EF4-FFF2-40B4-BE49-F238E27FC236}">
                <a16:creationId xmlns:a16="http://schemas.microsoft.com/office/drawing/2014/main" id="{DBCB0304-84DF-4553-B191-F0629E3032F8}"/>
              </a:ext>
            </a:extLst>
          </p:cNvPr>
          <p:cNvSpPr>
            <a:spLocks noGrp="1"/>
          </p:cNvSpPr>
          <p:nvPr>
            <p:ph type="sldNum" sz="quarter" idx="17"/>
          </p:nvPr>
        </p:nvSpPr>
        <p:spPr/>
        <p:txBody>
          <a:bodyPr/>
          <a:lstStyle>
            <a:lvl1pPr eaLnBrk="0" hangingPunct="0">
              <a:defRPr>
                <a:latin typeface="Arial" panose="020B0604020202020204" pitchFamily="34" charset="0"/>
              </a:defRPr>
            </a:lvl1pPr>
          </a:lstStyle>
          <a:p>
            <a:pPr>
              <a:defRPr/>
            </a:pPr>
            <a:fld id="{AE76691E-EA6A-4FE2-B28B-7081D954715E}" type="slidenum">
              <a:rPr lang="en-US" altLang="en-US"/>
              <a:pPr>
                <a:defRPr/>
              </a:pPr>
              <a:t>‹#›</a:t>
            </a:fld>
            <a:endParaRPr lang="en-US" altLang="en-US"/>
          </a:p>
        </p:txBody>
      </p:sp>
      <p:sp>
        <p:nvSpPr>
          <p:cNvPr id="9" name="Footer Placeholder 12">
            <a:extLst>
              <a:ext uri="{FF2B5EF4-FFF2-40B4-BE49-F238E27FC236}">
                <a16:creationId xmlns:a16="http://schemas.microsoft.com/office/drawing/2014/main" id="{4DB3799D-1A21-4174-AEA2-CD7E9D0F94B8}"/>
              </a:ext>
            </a:extLst>
          </p:cNvPr>
          <p:cNvSpPr>
            <a:spLocks noGrp="1"/>
          </p:cNvSpPr>
          <p:nvPr>
            <p:ph type="ftr" sz="quarter" idx="18"/>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0188403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lick to edit Master title style</a:t>
            </a:r>
          </a:p>
        </p:txBody>
      </p:sp>
      <p:sp>
        <p:nvSpPr>
          <p:cNvPr id="3" name="Date Placeholder 14">
            <a:extLst>
              <a:ext uri="{FF2B5EF4-FFF2-40B4-BE49-F238E27FC236}">
                <a16:creationId xmlns:a16="http://schemas.microsoft.com/office/drawing/2014/main" id="{6154C34A-B8FF-4FAE-850D-DC121CB1FD24}"/>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4" name="Slide Number Placeholder 15">
            <a:extLst>
              <a:ext uri="{FF2B5EF4-FFF2-40B4-BE49-F238E27FC236}">
                <a16:creationId xmlns:a16="http://schemas.microsoft.com/office/drawing/2014/main" id="{612135DF-58EA-4380-89CE-CC0AE71573B3}"/>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8A64FDF7-BBB6-477B-AF59-70674E9AC507}" type="slidenum">
              <a:rPr lang="en-US" altLang="en-US"/>
              <a:pPr>
                <a:defRPr/>
              </a:pPr>
              <a:t>‹#›</a:t>
            </a:fld>
            <a:endParaRPr lang="en-US" altLang="en-US"/>
          </a:p>
        </p:txBody>
      </p:sp>
      <p:sp>
        <p:nvSpPr>
          <p:cNvPr id="5" name="Footer Placeholder 16">
            <a:extLst>
              <a:ext uri="{FF2B5EF4-FFF2-40B4-BE49-F238E27FC236}">
                <a16:creationId xmlns:a16="http://schemas.microsoft.com/office/drawing/2014/main" id="{8BA1C54D-9D2E-4F5A-9A20-926822CA93A9}"/>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03632162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6">
            <a:extLst>
              <a:ext uri="{FF2B5EF4-FFF2-40B4-BE49-F238E27FC236}">
                <a16:creationId xmlns:a16="http://schemas.microsoft.com/office/drawing/2014/main" id="{7F7B4E9C-BD6D-4AFB-BD1D-23C957F96E6D}"/>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3" name="Slide Number Placeholder 7">
            <a:extLst>
              <a:ext uri="{FF2B5EF4-FFF2-40B4-BE49-F238E27FC236}">
                <a16:creationId xmlns:a16="http://schemas.microsoft.com/office/drawing/2014/main" id="{535F70A6-5957-4638-B0D1-F5CCDA058F73}"/>
              </a:ext>
            </a:extLst>
          </p:cNvPr>
          <p:cNvSpPr>
            <a:spLocks noGrp="1"/>
          </p:cNvSpPr>
          <p:nvPr>
            <p:ph type="sldNum" sz="quarter" idx="11"/>
          </p:nvPr>
        </p:nvSpPr>
        <p:spPr/>
        <p:txBody>
          <a:bodyPr/>
          <a:lstStyle>
            <a:lvl1pPr eaLnBrk="0" hangingPunct="0">
              <a:defRPr>
                <a:latin typeface="Arial" panose="020B0604020202020204" pitchFamily="34" charset="0"/>
              </a:defRPr>
            </a:lvl1pPr>
          </a:lstStyle>
          <a:p>
            <a:pPr>
              <a:defRPr/>
            </a:pPr>
            <a:fld id="{2964ABE5-9C8C-4715-BF4E-48054DFF627B}" type="slidenum">
              <a:rPr lang="en-US" altLang="en-US"/>
              <a:pPr>
                <a:defRPr/>
              </a:pPr>
              <a:t>‹#›</a:t>
            </a:fld>
            <a:endParaRPr lang="en-US" altLang="en-US"/>
          </a:p>
        </p:txBody>
      </p:sp>
      <p:sp>
        <p:nvSpPr>
          <p:cNvPr id="4" name="Footer Placeholder 8">
            <a:extLst>
              <a:ext uri="{FF2B5EF4-FFF2-40B4-BE49-F238E27FC236}">
                <a16:creationId xmlns:a16="http://schemas.microsoft.com/office/drawing/2014/main" id="{4FC80BCC-693C-4A8F-A1E2-A214C6CACA4F}"/>
              </a:ext>
            </a:extLst>
          </p:cNvPr>
          <p:cNvSpPr>
            <a:spLocks noGrp="1"/>
          </p:cNvSpPr>
          <p:nvPr>
            <p:ph type="ftr" sz="quarter" idx="12"/>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406406229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4" name="Content Placeholder 30"/>
          <p:cNvSpPr>
            <a:spLocks noGrp="1"/>
          </p:cNvSpPr>
          <p:nvPr>
            <p:ph sz="quarter" idx="14"/>
          </p:nvPr>
        </p:nvSpPr>
        <p:spPr>
          <a:xfrm>
            <a:off x="1485900" y="1914525"/>
            <a:ext cx="6172200" cy="351091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3"/>
          <p:cNvSpPr>
            <a:spLocks noGrp="1"/>
          </p:cNvSpPr>
          <p:nvPr>
            <p:ph type="body" sz="half" idx="2"/>
          </p:nvPr>
        </p:nvSpPr>
        <p:spPr>
          <a:xfrm>
            <a:off x="1737360" y="5513832"/>
            <a:ext cx="5669280" cy="548640"/>
          </a:xfrm>
        </p:spPr>
        <p:txBody>
          <a:bodyPr tIns="0" anchor="ctr"/>
          <a:lstStyle>
            <a:lvl1pPr marL="0" indent="0" algn="ctr" defTabSz="914400" rtl="0" eaLnBrk="1" latinLnBrk="0" hangingPunct="1">
              <a:lnSpc>
                <a:spcPct val="100000"/>
              </a:lnSpc>
              <a:spcBef>
                <a:spcPts val="0"/>
              </a:spcBef>
              <a:buClr>
                <a:schemeClr val="accent1"/>
              </a:buClr>
              <a:buFont typeface="Arial" pitchFamily="34" charset="0"/>
              <a:buNone/>
              <a:defRPr lang="en-US" sz="1400" b="0" i="0" kern="1200" cap="none" spc="0" baseline="0" smtClean="0">
                <a:solidFill>
                  <a:schemeClr val="tx1"/>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3" name="Title 12"/>
          <p:cNvSpPr>
            <a:spLocks noGrp="1"/>
          </p:cNvSpPr>
          <p:nvPr>
            <p:ph type="title"/>
          </p:nvPr>
        </p:nvSpPr>
        <p:spPr/>
        <p:txBody>
          <a:bodyPr/>
          <a:lstStyle/>
          <a:p>
            <a:r>
              <a:rPr lang="en-US"/>
              <a:t>Click to edit Master title style</a:t>
            </a:r>
          </a:p>
        </p:txBody>
      </p:sp>
      <p:sp>
        <p:nvSpPr>
          <p:cNvPr id="5" name="Date Placeholder 15">
            <a:extLst>
              <a:ext uri="{FF2B5EF4-FFF2-40B4-BE49-F238E27FC236}">
                <a16:creationId xmlns:a16="http://schemas.microsoft.com/office/drawing/2014/main" id="{0950415A-F4B8-4B21-8967-9063D3982A3A}"/>
              </a:ext>
            </a:extLst>
          </p:cNvPr>
          <p:cNvSpPr>
            <a:spLocks noGrp="1"/>
          </p:cNvSpPr>
          <p:nvPr>
            <p:ph type="dt" sz="half" idx="15"/>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8">
            <a:extLst>
              <a:ext uri="{FF2B5EF4-FFF2-40B4-BE49-F238E27FC236}">
                <a16:creationId xmlns:a16="http://schemas.microsoft.com/office/drawing/2014/main" id="{9401EF76-FCCB-44B4-B72A-60B667E40935}"/>
              </a:ext>
            </a:extLst>
          </p:cNvPr>
          <p:cNvSpPr>
            <a:spLocks noGrp="1"/>
          </p:cNvSpPr>
          <p:nvPr>
            <p:ph type="sldNum" sz="quarter" idx="16"/>
          </p:nvPr>
        </p:nvSpPr>
        <p:spPr/>
        <p:txBody>
          <a:bodyPr/>
          <a:lstStyle>
            <a:lvl1pPr eaLnBrk="0" hangingPunct="0">
              <a:defRPr>
                <a:latin typeface="Arial" panose="020B0604020202020204" pitchFamily="34" charset="0"/>
              </a:defRPr>
            </a:lvl1pPr>
          </a:lstStyle>
          <a:p>
            <a:pPr>
              <a:defRPr/>
            </a:pPr>
            <a:fld id="{06C18DDF-FE6A-4BFB-A1C7-DD1DA6535172}" type="slidenum">
              <a:rPr lang="en-US" altLang="en-US"/>
              <a:pPr>
                <a:defRPr/>
              </a:pPr>
              <a:t>‹#›</a:t>
            </a:fld>
            <a:endParaRPr lang="en-US" altLang="en-US"/>
          </a:p>
        </p:txBody>
      </p:sp>
      <p:sp>
        <p:nvSpPr>
          <p:cNvPr id="7" name="Footer Placeholder 22">
            <a:extLst>
              <a:ext uri="{FF2B5EF4-FFF2-40B4-BE49-F238E27FC236}">
                <a16:creationId xmlns:a16="http://schemas.microsoft.com/office/drawing/2014/main" id="{4E96566D-B141-482B-A9B6-FB2893BAEA06}"/>
              </a:ext>
            </a:extLst>
          </p:cNvPr>
          <p:cNvSpPr>
            <a:spLocks noGrp="1"/>
          </p:cNvSpPr>
          <p:nvPr>
            <p:ph type="ftr" sz="quarter" idx="17"/>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118140931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1852209" y="2026918"/>
            <a:ext cx="5439582" cy="3263750"/>
          </a:xfrm>
          <a:solidFill>
            <a:schemeClr val="tx1"/>
          </a:solidFill>
          <a:ln w="69850" cmpd="dbl">
            <a:solidFill>
              <a:schemeClr val="tx1"/>
            </a:solidFill>
            <a:miter lim="800000"/>
          </a:ln>
        </p:spPr>
        <p:txBody>
          <a:bodyPr anchor="ctr" anchorCtr="0"/>
          <a:lstStyle>
            <a:lvl1pPr marL="0" indent="0" algn="ctr" defTabSz="914400" rtl="0" eaLnBrk="1" latinLnBrk="0" hangingPunct="1">
              <a:spcBef>
                <a:spcPts val="400"/>
              </a:spcBef>
              <a:buNone/>
              <a:defRPr lang="en-US" sz="1800" b="0" kern="1200" cap="none" spc="0" baseline="0" dirty="0">
                <a:solidFill>
                  <a:schemeClr val="bg1"/>
                </a:solidFill>
                <a:latin typeface="+mj-lt"/>
                <a:ea typeface="+mj-ea"/>
                <a:cs typeface="Tunga" pitchFamily="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25" name="Text Placeholder 24"/>
          <p:cNvSpPr>
            <a:spLocks noGrp="1"/>
          </p:cNvSpPr>
          <p:nvPr>
            <p:ph type="body" sz="quarter" idx="13"/>
          </p:nvPr>
        </p:nvSpPr>
        <p:spPr>
          <a:xfrm>
            <a:off x="1737360" y="5516880"/>
            <a:ext cx="5669280" cy="548640"/>
          </a:xfrm>
        </p:spPr>
        <p:txBody>
          <a:bodyPr tIns="0" bIns="0" anchor="ctr" anchorCtr="0"/>
          <a:lstStyle>
            <a:lvl1pPr marL="0" indent="0">
              <a:spcBef>
                <a:spcPts val="0"/>
              </a:spcBef>
              <a:buNone/>
              <a:defRPr lang="en-US" sz="1400" b="0" i="0" kern="1200" cap="none" spc="30" baseline="0" smtClean="0">
                <a:solidFill>
                  <a:schemeClr val="tx2"/>
                </a:solidFill>
                <a:latin typeface="+mn-lt"/>
                <a:ea typeface="+mn-ea"/>
                <a:cs typeface="Tahoma" pitchFamily="34" charset="0"/>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en-US"/>
              <a:t>Click to edit Master text styles</a:t>
            </a:r>
          </a:p>
        </p:txBody>
      </p:sp>
      <p:sp>
        <p:nvSpPr>
          <p:cNvPr id="12" name="Title 11"/>
          <p:cNvSpPr>
            <a:spLocks noGrp="1"/>
          </p:cNvSpPr>
          <p:nvPr>
            <p:ph type="title"/>
          </p:nvPr>
        </p:nvSpPr>
        <p:spPr>
          <a:xfrm>
            <a:off x="2514600" y="975360"/>
            <a:ext cx="4114800" cy="701040"/>
          </a:xfrm>
        </p:spPr>
        <p:txBody>
          <a:bodyPr/>
          <a:lstStyle/>
          <a:p>
            <a:r>
              <a:rPr lang="en-US"/>
              <a:t>Click to edit Master title style</a:t>
            </a:r>
          </a:p>
        </p:txBody>
      </p:sp>
      <p:sp>
        <p:nvSpPr>
          <p:cNvPr id="5" name="Date Placeholder 12">
            <a:extLst>
              <a:ext uri="{FF2B5EF4-FFF2-40B4-BE49-F238E27FC236}">
                <a16:creationId xmlns:a16="http://schemas.microsoft.com/office/drawing/2014/main" id="{81AA83A5-8439-412F-B337-B44CCA3CA1E3}"/>
              </a:ext>
            </a:extLst>
          </p:cNvPr>
          <p:cNvSpPr>
            <a:spLocks noGrp="1"/>
          </p:cNvSpPr>
          <p:nvPr>
            <p:ph type="dt" sz="half" idx="14"/>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13">
            <a:extLst>
              <a:ext uri="{FF2B5EF4-FFF2-40B4-BE49-F238E27FC236}">
                <a16:creationId xmlns:a16="http://schemas.microsoft.com/office/drawing/2014/main" id="{A9C43F9A-7DE1-4441-B1FC-5FCB765DBE09}"/>
              </a:ext>
            </a:extLst>
          </p:cNvPr>
          <p:cNvSpPr>
            <a:spLocks noGrp="1"/>
          </p:cNvSpPr>
          <p:nvPr>
            <p:ph type="sldNum" sz="quarter" idx="15"/>
          </p:nvPr>
        </p:nvSpPr>
        <p:spPr/>
        <p:txBody>
          <a:bodyPr/>
          <a:lstStyle>
            <a:lvl1pPr eaLnBrk="0" hangingPunct="0">
              <a:defRPr>
                <a:latin typeface="Arial" panose="020B0604020202020204" pitchFamily="34" charset="0"/>
              </a:defRPr>
            </a:lvl1pPr>
          </a:lstStyle>
          <a:p>
            <a:pPr>
              <a:defRPr/>
            </a:pPr>
            <a:fld id="{F1119A84-39B4-4F70-A798-36F43315D6AD}" type="slidenum">
              <a:rPr lang="en-US" altLang="en-US"/>
              <a:pPr>
                <a:defRPr/>
              </a:pPr>
              <a:t>‹#›</a:t>
            </a:fld>
            <a:endParaRPr lang="en-US" altLang="en-US"/>
          </a:p>
        </p:txBody>
      </p:sp>
      <p:sp>
        <p:nvSpPr>
          <p:cNvPr id="7" name="Footer Placeholder 14">
            <a:extLst>
              <a:ext uri="{FF2B5EF4-FFF2-40B4-BE49-F238E27FC236}">
                <a16:creationId xmlns:a16="http://schemas.microsoft.com/office/drawing/2014/main" id="{755297F4-0F8E-4038-80A5-4155C2B4F41B}"/>
              </a:ext>
            </a:extLst>
          </p:cNvPr>
          <p:cNvSpPr>
            <a:spLocks noGrp="1"/>
          </p:cNvSpPr>
          <p:nvPr>
            <p:ph type="ftr" sz="quarter" idx="16"/>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Tree>
    <p:extLst>
      <p:ext uri="{BB962C8B-B14F-4D97-AF65-F5344CB8AC3E}">
        <p14:creationId xmlns:p14="http://schemas.microsoft.com/office/powerpoint/2010/main" val="229923429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BE7529-87D8-4CEF-A7B7-FCB7F156A51D}"/>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5" name="Footer Placeholder 4">
            <a:extLst>
              <a:ext uri="{FF2B5EF4-FFF2-40B4-BE49-F238E27FC236}">
                <a16:creationId xmlns:a16="http://schemas.microsoft.com/office/drawing/2014/main" id="{6538D0C0-87EB-4377-B166-9B53A92B1C34}"/>
              </a:ext>
            </a:extLst>
          </p:cNvPr>
          <p:cNvSpPr>
            <a:spLocks noGrp="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6" name="Slide Number Placeholder 5">
            <a:extLst>
              <a:ext uri="{FF2B5EF4-FFF2-40B4-BE49-F238E27FC236}">
                <a16:creationId xmlns:a16="http://schemas.microsoft.com/office/drawing/2014/main" id="{4233CC78-49EA-4894-9860-A738E74C764C}"/>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3100185-CB14-43F9-9E73-2B7BEA742C67}" type="slidenum">
              <a:rPr lang="en-US" altLang="en-US"/>
              <a:pPr>
                <a:defRPr/>
              </a:pPr>
              <a:t>‹#›</a:t>
            </a:fld>
            <a:endParaRPr lang="en-US" altLang="en-US"/>
          </a:p>
        </p:txBody>
      </p:sp>
    </p:spTree>
    <p:extLst>
      <p:ext uri="{BB962C8B-B14F-4D97-AF65-F5344CB8AC3E}">
        <p14:creationId xmlns:p14="http://schemas.microsoft.com/office/powerpoint/2010/main" val="3395829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0AC733-0017-48E6-99B7-84D1E6FC408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5DF37DD-BB2F-4169-8938-89A071D7E12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23220EB-C0C3-4474-88D2-6ACAE95B79FC}"/>
              </a:ext>
            </a:extLst>
          </p:cNvPr>
          <p:cNvSpPr>
            <a:spLocks noGrp="1" noChangeArrowheads="1"/>
          </p:cNvSpPr>
          <p:nvPr>
            <p:ph type="sldNum" sz="quarter" idx="12"/>
          </p:nvPr>
        </p:nvSpPr>
        <p:spPr>
          <a:ln/>
        </p:spPr>
        <p:txBody>
          <a:bodyPr/>
          <a:lstStyle>
            <a:lvl1pPr>
              <a:defRPr/>
            </a:lvl1pPr>
          </a:lstStyle>
          <a:p>
            <a:pPr>
              <a:defRPr/>
            </a:pPr>
            <a:fld id="{27243D52-0E48-4B96-9E29-395796A03A37}" type="slidenum">
              <a:rPr lang="en-US" altLang="en-US"/>
              <a:pPr>
                <a:defRPr/>
              </a:pPr>
              <a:t>‹#›</a:t>
            </a:fld>
            <a:endParaRPr lang="en-US" altLang="en-US"/>
          </a:p>
        </p:txBody>
      </p:sp>
    </p:spTree>
    <p:extLst>
      <p:ext uri="{BB962C8B-B14F-4D97-AF65-F5344CB8AC3E}">
        <p14:creationId xmlns:p14="http://schemas.microsoft.com/office/powerpoint/2010/main" val="2710393232"/>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7E310D-E1FB-4897-B7B5-D3A5AA4A7D47}"/>
              </a:ext>
            </a:extLst>
          </p:cNvPr>
          <p:cNvCxnSpPr/>
          <p:nvPr/>
        </p:nvCxnSpPr>
        <p:spPr>
          <a:xfrm rot="5400000">
            <a:off x="4267201" y="3429000"/>
            <a:ext cx="6858000" cy="3175"/>
          </a:xfrm>
          <a:prstGeom prst="line">
            <a:avLst/>
          </a:prstGeom>
          <a:ln w="127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BDF67748-E483-45EE-905D-BE956F1E7C3A}"/>
              </a:ext>
            </a:extLst>
          </p:cNvPr>
          <p:cNvSpPr/>
          <p:nvPr/>
        </p:nvSpPr>
        <p:spPr bwMode="hidden">
          <a:xfrm>
            <a:off x="0" y="0"/>
            <a:ext cx="7696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 name="Vertical Text Placeholder 2"/>
          <p:cNvSpPr>
            <a:spLocks noGrp="1"/>
          </p:cNvSpPr>
          <p:nvPr>
            <p:ph type="body" orient="vert" idx="1"/>
          </p:nvPr>
        </p:nvSpPr>
        <p:spPr>
          <a:xfrm>
            <a:off x="457200" y="914401"/>
            <a:ext cx="662940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Vertical Title 1"/>
          <p:cNvSpPr>
            <a:spLocks noGrp="1"/>
          </p:cNvSpPr>
          <p:nvPr>
            <p:ph type="title" orient="vert"/>
          </p:nvPr>
        </p:nvSpPr>
        <p:spPr>
          <a:xfrm>
            <a:off x="7239000" y="914401"/>
            <a:ext cx="926980" cy="5029200"/>
          </a:xfrm>
        </p:spPr>
        <p:txBody>
          <a:bodyPr vert="eaVert"/>
          <a:lstStyle/>
          <a:p>
            <a:r>
              <a:rPr lang="en-US"/>
              <a:t>Click to edit Master title style</a:t>
            </a:r>
          </a:p>
        </p:txBody>
      </p:sp>
      <p:sp>
        <p:nvSpPr>
          <p:cNvPr id="6" name="Date Placeholder 3">
            <a:extLst>
              <a:ext uri="{FF2B5EF4-FFF2-40B4-BE49-F238E27FC236}">
                <a16:creationId xmlns:a16="http://schemas.microsoft.com/office/drawing/2014/main" id="{6729A095-39B2-400D-A306-91EACB87F1D9}"/>
              </a:ext>
            </a:extLst>
          </p:cNvPr>
          <p:cNvSpPr>
            <a:spLocks noGrp="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7" name="Footer Placeholder 4">
            <a:extLst>
              <a:ext uri="{FF2B5EF4-FFF2-40B4-BE49-F238E27FC236}">
                <a16:creationId xmlns:a16="http://schemas.microsoft.com/office/drawing/2014/main" id="{C616502D-2C16-4368-8EEF-F6DAE218EFB3}"/>
              </a:ext>
            </a:extLst>
          </p:cNvPr>
          <p:cNvSpPr>
            <a:spLocks noGrp="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defRPr>
            </a:lvl1pPr>
          </a:lstStyle>
          <a:p>
            <a:pPr>
              <a:defRPr/>
            </a:pPr>
            <a:endParaRPr lang="en-US"/>
          </a:p>
        </p:txBody>
      </p:sp>
      <p:sp>
        <p:nvSpPr>
          <p:cNvPr id="8" name="Slide Number Placeholder 5">
            <a:extLst>
              <a:ext uri="{FF2B5EF4-FFF2-40B4-BE49-F238E27FC236}">
                <a16:creationId xmlns:a16="http://schemas.microsoft.com/office/drawing/2014/main" id="{D9EC7D14-EE60-48B8-8C5E-EC2534D5098C}"/>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5C48EEF0-898F-4C65-ADD7-E398CC9E1303}" type="slidenum">
              <a:rPr lang="en-US" altLang="en-US"/>
              <a:pPr>
                <a:defRPr/>
              </a:pPr>
              <a:t>‹#›</a:t>
            </a:fld>
            <a:endParaRPr lang="en-US" altLang="en-US"/>
          </a:p>
        </p:txBody>
      </p:sp>
    </p:spTree>
    <p:extLst>
      <p:ext uri="{BB962C8B-B14F-4D97-AF65-F5344CB8AC3E}">
        <p14:creationId xmlns:p14="http://schemas.microsoft.com/office/powerpoint/2010/main" val="384059222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C422CB6A-A147-46C2-BA62-ACD34ADA83F4}"/>
              </a:ext>
            </a:extLst>
          </p:cNvPr>
          <p:cNvSpPr>
            <a:spLocks noGrp="1"/>
          </p:cNvSpPr>
          <p:nvPr>
            <p:ph type="dt" sz="half" idx="10"/>
          </p:nvPr>
        </p:nvSpPr>
        <p:spPr/>
        <p:txBody>
          <a:bodyPr/>
          <a:lstStyle>
            <a:lvl1pPr>
              <a:defRPr/>
            </a:lvl1pPr>
          </a:lstStyle>
          <a:p>
            <a:fld id="{9AAA0021-4AD9-4B71-AD92-0D0EBFE9A0AA}" type="datetimeFigureOut">
              <a:rPr lang="en-US" altLang="en-US"/>
              <a:pPr/>
              <a:t>10/5/2022</a:t>
            </a:fld>
            <a:endParaRPr lang="en-US" altLang="en-US"/>
          </a:p>
        </p:txBody>
      </p:sp>
      <p:sp>
        <p:nvSpPr>
          <p:cNvPr id="5" name="Footer Placeholder 4">
            <a:extLst>
              <a:ext uri="{FF2B5EF4-FFF2-40B4-BE49-F238E27FC236}">
                <a16:creationId xmlns:a16="http://schemas.microsoft.com/office/drawing/2014/main" id="{B1473659-9F87-4D72-97F2-02B8CBD6CCC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8146911-43F4-4366-B501-8CDD76CA6759}"/>
              </a:ext>
            </a:extLst>
          </p:cNvPr>
          <p:cNvSpPr>
            <a:spLocks noGrp="1"/>
          </p:cNvSpPr>
          <p:nvPr>
            <p:ph type="sldNum" sz="quarter" idx="12"/>
          </p:nvPr>
        </p:nvSpPr>
        <p:spPr/>
        <p:txBody>
          <a:bodyPr/>
          <a:lstStyle>
            <a:lvl1pPr>
              <a:defRPr/>
            </a:lvl1pPr>
          </a:lstStyle>
          <a:p>
            <a:fld id="{812EC0E0-7041-490D-BD46-B4196FFFF7D4}" type="slidenum">
              <a:rPr lang="en-US" altLang="en-US"/>
              <a:pPr/>
              <a:t>‹#›</a:t>
            </a:fld>
            <a:endParaRPr lang="en-US" altLang="en-US"/>
          </a:p>
        </p:txBody>
      </p:sp>
    </p:spTree>
    <p:extLst>
      <p:ext uri="{BB962C8B-B14F-4D97-AF65-F5344CB8AC3E}">
        <p14:creationId xmlns:p14="http://schemas.microsoft.com/office/powerpoint/2010/main" val="402633108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E8847C-F587-4F52-A001-6F20789B9161}"/>
              </a:ext>
            </a:extLst>
          </p:cNvPr>
          <p:cNvSpPr>
            <a:spLocks noGrp="1"/>
          </p:cNvSpPr>
          <p:nvPr>
            <p:ph type="dt" sz="half" idx="10"/>
          </p:nvPr>
        </p:nvSpPr>
        <p:spPr/>
        <p:txBody>
          <a:bodyPr/>
          <a:lstStyle>
            <a:lvl1pPr>
              <a:defRPr/>
            </a:lvl1pPr>
          </a:lstStyle>
          <a:p>
            <a:fld id="{C51E1229-9A4F-429F-8A2D-3AA500FFC38A}" type="datetimeFigureOut">
              <a:rPr lang="en-US" altLang="en-US"/>
              <a:pPr/>
              <a:t>10/5/2022</a:t>
            </a:fld>
            <a:endParaRPr lang="en-US" altLang="en-US"/>
          </a:p>
        </p:txBody>
      </p:sp>
      <p:sp>
        <p:nvSpPr>
          <p:cNvPr id="5" name="Footer Placeholder 4">
            <a:extLst>
              <a:ext uri="{FF2B5EF4-FFF2-40B4-BE49-F238E27FC236}">
                <a16:creationId xmlns:a16="http://schemas.microsoft.com/office/drawing/2014/main" id="{BB6046CD-42CB-45FD-8F60-30B6CABC603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01FA6C4-8FE5-4F84-B54C-3703D1607071}"/>
              </a:ext>
            </a:extLst>
          </p:cNvPr>
          <p:cNvSpPr>
            <a:spLocks noGrp="1"/>
          </p:cNvSpPr>
          <p:nvPr>
            <p:ph type="sldNum" sz="quarter" idx="12"/>
          </p:nvPr>
        </p:nvSpPr>
        <p:spPr/>
        <p:txBody>
          <a:bodyPr/>
          <a:lstStyle>
            <a:lvl1pPr>
              <a:defRPr/>
            </a:lvl1pPr>
          </a:lstStyle>
          <a:p>
            <a:fld id="{D9EAC6EB-B8F0-4909-9091-8D544592E2D6}" type="slidenum">
              <a:rPr lang="en-US" altLang="en-US"/>
              <a:pPr/>
              <a:t>‹#›</a:t>
            </a:fld>
            <a:endParaRPr lang="en-US" altLang="en-US"/>
          </a:p>
        </p:txBody>
      </p:sp>
    </p:spTree>
    <p:extLst>
      <p:ext uri="{BB962C8B-B14F-4D97-AF65-F5344CB8AC3E}">
        <p14:creationId xmlns:p14="http://schemas.microsoft.com/office/powerpoint/2010/main" val="304739158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9CF4F71-9F67-444D-BF04-2E5CC268B73B}"/>
              </a:ext>
            </a:extLst>
          </p:cNvPr>
          <p:cNvSpPr>
            <a:spLocks noGrp="1"/>
          </p:cNvSpPr>
          <p:nvPr>
            <p:ph type="dt" sz="half" idx="10"/>
          </p:nvPr>
        </p:nvSpPr>
        <p:spPr/>
        <p:txBody>
          <a:bodyPr/>
          <a:lstStyle>
            <a:lvl1pPr>
              <a:defRPr/>
            </a:lvl1pPr>
          </a:lstStyle>
          <a:p>
            <a:fld id="{CBFEDE87-901A-4961-9165-22B434ECC946}" type="datetimeFigureOut">
              <a:rPr lang="en-US" altLang="en-US"/>
              <a:pPr/>
              <a:t>10/5/2022</a:t>
            </a:fld>
            <a:endParaRPr lang="en-US" altLang="en-US"/>
          </a:p>
        </p:txBody>
      </p:sp>
      <p:sp>
        <p:nvSpPr>
          <p:cNvPr id="5" name="Footer Placeholder 4">
            <a:extLst>
              <a:ext uri="{FF2B5EF4-FFF2-40B4-BE49-F238E27FC236}">
                <a16:creationId xmlns:a16="http://schemas.microsoft.com/office/drawing/2014/main" id="{A9D256F4-C976-435A-8ABD-099FEE4D51A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6F1C80A-F7DB-4E83-A190-2FEFA3758A35}"/>
              </a:ext>
            </a:extLst>
          </p:cNvPr>
          <p:cNvSpPr>
            <a:spLocks noGrp="1"/>
          </p:cNvSpPr>
          <p:nvPr>
            <p:ph type="sldNum" sz="quarter" idx="12"/>
          </p:nvPr>
        </p:nvSpPr>
        <p:spPr/>
        <p:txBody>
          <a:bodyPr/>
          <a:lstStyle>
            <a:lvl1pPr>
              <a:defRPr/>
            </a:lvl1pPr>
          </a:lstStyle>
          <a:p>
            <a:fld id="{14143D83-9478-4664-BA3C-7CC597A7B07B}" type="slidenum">
              <a:rPr lang="en-US" altLang="en-US"/>
              <a:pPr/>
              <a:t>‹#›</a:t>
            </a:fld>
            <a:endParaRPr lang="en-US" altLang="en-US"/>
          </a:p>
        </p:txBody>
      </p:sp>
    </p:spTree>
    <p:extLst>
      <p:ext uri="{BB962C8B-B14F-4D97-AF65-F5344CB8AC3E}">
        <p14:creationId xmlns:p14="http://schemas.microsoft.com/office/powerpoint/2010/main" val="160365373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CFC7678A-9BE8-482D-ABF9-590B6BF17F91}"/>
              </a:ext>
            </a:extLst>
          </p:cNvPr>
          <p:cNvSpPr>
            <a:spLocks noGrp="1"/>
          </p:cNvSpPr>
          <p:nvPr>
            <p:ph type="dt" sz="half" idx="10"/>
          </p:nvPr>
        </p:nvSpPr>
        <p:spPr/>
        <p:txBody>
          <a:bodyPr/>
          <a:lstStyle>
            <a:lvl1pPr>
              <a:defRPr/>
            </a:lvl1pPr>
          </a:lstStyle>
          <a:p>
            <a:fld id="{AA22E9AD-E42A-449E-8007-8DC33CBFE960}" type="datetimeFigureOut">
              <a:rPr lang="en-US" altLang="en-US"/>
              <a:pPr/>
              <a:t>10/5/2022</a:t>
            </a:fld>
            <a:endParaRPr lang="en-US" altLang="en-US"/>
          </a:p>
        </p:txBody>
      </p:sp>
      <p:sp>
        <p:nvSpPr>
          <p:cNvPr id="6" name="Footer Placeholder 4">
            <a:extLst>
              <a:ext uri="{FF2B5EF4-FFF2-40B4-BE49-F238E27FC236}">
                <a16:creationId xmlns:a16="http://schemas.microsoft.com/office/drawing/2014/main" id="{40146847-C7A5-4013-AB04-62EAA713EA9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A50FDBA-FE72-4C96-96C9-0E155193362E}"/>
              </a:ext>
            </a:extLst>
          </p:cNvPr>
          <p:cNvSpPr>
            <a:spLocks noGrp="1"/>
          </p:cNvSpPr>
          <p:nvPr>
            <p:ph type="sldNum" sz="quarter" idx="12"/>
          </p:nvPr>
        </p:nvSpPr>
        <p:spPr/>
        <p:txBody>
          <a:bodyPr/>
          <a:lstStyle>
            <a:lvl1pPr>
              <a:defRPr/>
            </a:lvl1pPr>
          </a:lstStyle>
          <a:p>
            <a:fld id="{BC1F0A26-3C59-4F9B-9F02-B7BA5026D75C}" type="slidenum">
              <a:rPr lang="en-US" altLang="en-US"/>
              <a:pPr/>
              <a:t>‹#›</a:t>
            </a:fld>
            <a:endParaRPr lang="en-US" altLang="en-US"/>
          </a:p>
        </p:txBody>
      </p:sp>
    </p:spTree>
    <p:extLst>
      <p:ext uri="{BB962C8B-B14F-4D97-AF65-F5344CB8AC3E}">
        <p14:creationId xmlns:p14="http://schemas.microsoft.com/office/powerpoint/2010/main" val="358950615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58F9EB84-C37A-4615-9F17-48204B43F41F}"/>
              </a:ext>
            </a:extLst>
          </p:cNvPr>
          <p:cNvSpPr>
            <a:spLocks noGrp="1"/>
          </p:cNvSpPr>
          <p:nvPr>
            <p:ph type="dt" sz="half" idx="10"/>
          </p:nvPr>
        </p:nvSpPr>
        <p:spPr/>
        <p:txBody>
          <a:bodyPr/>
          <a:lstStyle>
            <a:lvl1pPr>
              <a:defRPr/>
            </a:lvl1pPr>
          </a:lstStyle>
          <a:p>
            <a:fld id="{5FB2AB17-A5A0-4FEB-B634-7BDA113DD600}" type="datetimeFigureOut">
              <a:rPr lang="en-US" altLang="en-US"/>
              <a:pPr/>
              <a:t>10/5/2022</a:t>
            </a:fld>
            <a:endParaRPr lang="en-US" altLang="en-US"/>
          </a:p>
        </p:txBody>
      </p:sp>
      <p:sp>
        <p:nvSpPr>
          <p:cNvPr id="8" name="Footer Placeholder 4">
            <a:extLst>
              <a:ext uri="{FF2B5EF4-FFF2-40B4-BE49-F238E27FC236}">
                <a16:creationId xmlns:a16="http://schemas.microsoft.com/office/drawing/2014/main" id="{3F93E7B0-3A16-4042-9584-EBF141338D4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04A82B33-2581-4562-A13B-D239D44F902E}"/>
              </a:ext>
            </a:extLst>
          </p:cNvPr>
          <p:cNvSpPr>
            <a:spLocks noGrp="1"/>
          </p:cNvSpPr>
          <p:nvPr>
            <p:ph type="sldNum" sz="quarter" idx="12"/>
          </p:nvPr>
        </p:nvSpPr>
        <p:spPr/>
        <p:txBody>
          <a:bodyPr/>
          <a:lstStyle>
            <a:lvl1pPr>
              <a:defRPr/>
            </a:lvl1pPr>
          </a:lstStyle>
          <a:p>
            <a:fld id="{1F68E8AB-6B87-413F-A908-2EC546574D15}" type="slidenum">
              <a:rPr lang="en-US" altLang="en-US"/>
              <a:pPr/>
              <a:t>‹#›</a:t>
            </a:fld>
            <a:endParaRPr lang="en-US" altLang="en-US"/>
          </a:p>
        </p:txBody>
      </p:sp>
    </p:spTree>
    <p:extLst>
      <p:ext uri="{BB962C8B-B14F-4D97-AF65-F5344CB8AC3E}">
        <p14:creationId xmlns:p14="http://schemas.microsoft.com/office/powerpoint/2010/main" val="46878965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977D4455-3559-4773-84AC-FC560132DD24}"/>
              </a:ext>
            </a:extLst>
          </p:cNvPr>
          <p:cNvSpPr>
            <a:spLocks noGrp="1"/>
          </p:cNvSpPr>
          <p:nvPr>
            <p:ph type="dt" sz="half" idx="10"/>
          </p:nvPr>
        </p:nvSpPr>
        <p:spPr/>
        <p:txBody>
          <a:bodyPr/>
          <a:lstStyle>
            <a:lvl1pPr>
              <a:defRPr/>
            </a:lvl1pPr>
          </a:lstStyle>
          <a:p>
            <a:fld id="{65CDC63D-BD75-42CD-BA6C-D6A73D193789}" type="datetimeFigureOut">
              <a:rPr lang="en-US" altLang="en-US"/>
              <a:pPr/>
              <a:t>10/5/2022</a:t>
            </a:fld>
            <a:endParaRPr lang="en-US" altLang="en-US"/>
          </a:p>
        </p:txBody>
      </p:sp>
      <p:sp>
        <p:nvSpPr>
          <p:cNvPr id="4" name="Footer Placeholder 4">
            <a:extLst>
              <a:ext uri="{FF2B5EF4-FFF2-40B4-BE49-F238E27FC236}">
                <a16:creationId xmlns:a16="http://schemas.microsoft.com/office/drawing/2014/main" id="{5AFA16A9-523F-4833-9469-07FFFF711BA5}"/>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4FB999DF-1566-4CFF-945C-A22CBCE13A9F}"/>
              </a:ext>
            </a:extLst>
          </p:cNvPr>
          <p:cNvSpPr>
            <a:spLocks noGrp="1"/>
          </p:cNvSpPr>
          <p:nvPr>
            <p:ph type="sldNum" sz="quarter" idx="12"/>
          </p:nvPr>
        </p:nvSpPr>
        <p:spPr/>
        <p:txBody>
          <a:bodyPr/>
          <a:lstStyle>
            <a:lvl1pPr>
              <a:defRPr/>
            </a:lvl1pPr>
          </a:lstStyle>
          <a:p>
            <a:fld id="{4ABF2838-9149-4157-9EF3-95AE4B92091E}" type="slidenum">
              <a:rPr lang="en-US" altLang="en-US"/>
              <a:pPr/>
              <a:t>‹#›</a:t>
            </a:fld>
            <a:endParaRPr lang="en-US" altLang="en-US"/>
          </a:p>
        </p:txBody>
      </p:sp>
    </p:spTree>
    <p:extLst>
      <p:ext uri="{BB962C8B-B14F-4D97-AF65-F5344CB8AC3E}">
        <p14:creationId xmlns:p14="http://schemas.microsoft.com/office/powerpoint/2010/main" val="197964421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5647F5D-A76B-44A9-8B57-D22C5E2558CA}"/>
              </a:ext>
            </a:extLst>
          </p:cNvPr>
          <p:cNvSpPr>
            <a:spLocks noGrp="1"/>
          </p:cNvSpPr>
          <p:nvPr>
            <p:ph type="dt" sz="half" idx="10"/>
          </p:nvPr>
        </p:nvSpPr>
        <p:spPr/>
        <p:txBody>
          <a:bodyPr/>
          <a:lstStyle>
            <a:lvl1pPr>
              <a:defRPr/>
            </a:lvl1pPr>
          </a:lstStyle>
          <a:p>
            <a:fld id="{038E8EDD-8C04-4F61-AFC3-F544DC495B80}" type="datetimeFigureOut">
              <a:rPr lang="en-US" altLang="en-US"/>
              <a:pPr/>
              <a:t>10/5/2022</a:t>
            </a:fld>
            <a:endParaRPr lang="en-US" altLang="en-US"/>
          </a:p>
        </p:txBody>
      </p:sp>
      <p:sp>
        <p:nvSpPr>
          <p:cNvPr id="3" name="Footer Placeholder 4">
            <a:extLst>
              <a:ext uri="{FF2B5EF4-FFF2-40B4-BE49-F238E27FC236}">
                <a16:creationId xmlns:a16="http://schemas.microsoft.com/office/drawing/2014/main" id="{45303FA8-F8D9-4761-82F3-2B7813F33E5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31B73A0B-BFF1-43DD-9C41-1E6874970B3E}"/>
              </a:ext>
            </a:extLst>
          </p:cNvPr>
          <p:cNvSpPr>
            <a:spLocks noGrp="1"/>
          </p:cNvSpPr>
          <p:nvPr>
            <p:ph type="sldNum" sz="quarter" idx="12"/>
          </p:nvPr>
        </p:nvSpPr>
        <p:spPr/>
        <p:txBody>
          <a:bodyPr/>
          <a:lstStyle>
            <a:lvl1pPr>
              <a:defRPr/>
            </a:lvl1pPr>
          </a:lstStyle>
          <a:p>
            <a:fld id="{1ACC7FB4-63E8-461D-911F-717D703407E4}" type="slidenum">
              <a:rPr lang="en-US" altLang="en-US"/>
              <a:pPr/>
              <a:t>‹#›</a:t>
            </a:fld>
            <a:endParaRPr lang="en-US" altLang="en-US"/>
          </a:p>
        </p:txBody>
      </p:sp>
    </p:spTree>
    <p:extLst>
      <p:ext uri="{BB962C8B-B14F-4D97-AF65-F5344CB8AC3E}">
        <p14:creationId xmlns:p14="http://schemas.microsoft.com/office/powerpoint/2010/main" val="69446903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24746144-4341-4098-BAE3-1C50A548957F}"/>
              </a:ext>
            </a:extLst>
          </p:cNvPr>
          <p:cNvSpPr>
            <a:spLocks noGrp="1"/>
          </p:cNvSpPr>
          <p:nvPr>
            <p:ph type="dt" sz="half" idx="10"/>
          </p:nvPr>
        </p:nvSpPr>
        <p:spPr/>
        <p:txBody>
          <a:bodyPr/>
          <a:lstStyle>
            <a:lvl1pPr>
              <a:defRPr/>
            </a:lvl1pPr>
          </a:lstStyle>
          <a:p>
            <a:fld id="{A5389DD4-F71D-422D-AA3B-D3FE32DB3F1A}" type="datetimeFigureOut">
              <a:rPr lang="en-US" altLang="en-US"/>
              <a:pPr/>
              <a:t>10/5/2022</a:t>
            </a:fld>
            <a:endParaRPr lang="en-US" altLang="en-US"/>
          </a:p>
        </p:txBody>
      </p:sp>
      <p:sp>
        <p:nvSpPr>
          <p:cNvPr id="6" name="Footer Placeholder 4">
            <a:extLst>
              <a:ext uri="{FF2B5EF4-FFF2-40B4-BE49-F238E27FC236}">
                <a16:creationId xmlns:a16="http://schemas.microsoft.com/office/drawing/2014/main" id="{D9A456FB-C9E3-4712-B14D-4928A1CC869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9FAB75B-2A80-4D2A-921F-5C10AF5BDF08}"/>
              </a:ext>
            </a:extLst>
          </p:cNvPr>
          <p:cNvSpPr>
            <a:spLocks noGrp="1"/>
          </p:cNvSpPr>
          <p:nvPr>
            <p:ph type="sldNum" sz="quarter" idx="12"/>
          </p:nvPr>
        </p:nvSpPr>
        <p:spPr/>
        <p:txBody>
          <a:bodyPr/>
          <a:lstStyle>
            <a:lvl1pPr>
              <a:defRPr/>
            </a:lvl1pPr>
          </a:lstStyle>
          <a:p>
            <a:fld id="{5EB93B5E-FB2F-4DBE-B796-8878FCE081AA}" type="slidenum">
              <a:rPr lang="en-US" altLang="en-US"/>
              <a:pPr/>
              <a:t>‹#›</a:t>
            </a:fld>
            <a:endParaRPr lang="en-US" altLang="en-US"/>
          </a:p>
        </p:txBody>
      </p:sp>
    </p:spTree>
    <p:extLst>
      <p:ext uri="{BB962C8B-B14F-4D97-AF65-F5344CB8AC3E}">
        <p14:creationId xmlns:p14="http://schemas.microsoft.com/office/powerpoint/2010/main" val="88966318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0A891D40-85ED-42C7-AE77-D70BD2C554D4}"/>
              </a:ext>
            </a:extLst>
          </p:cNvPr>
          <p:cNvSpPr>
            <a:spLocks noGrp="1"/>
          </p:cNvSpPr>
          <p:nvPr>
            <p:ph type="dt" sz="half" idx="10"/>
          </p:nvPr>
        </p:nvSpPr>
        <p:spPr/>
        <p:txBody>
          <a:bodyPr/>
          <a:lstStyle>
            <a:lvl1pPr>
              <a:defRPr/>
            </a:lvl1pPr>
          </a:lstStyle>
          <a:p>
            <a:fld id="{2A05665D-2E9F-4207-B777-9579A6DCFE64}" type="datetimeFigureOut">
              <a:rPr lang="en-US" altLang="en-US"/>
              <a:pPr/>
              <a:t>10/5/2022</a:t>
            </a:fld>
            <a:endParaRPr lang="en-US" altLang="en-US"/>
          </a:p>
        </p:txBody>
      </p:sp>
      <p:sp>
        <p:nvSpPr>
          <p:cNvPr id="6" name="Footer Placeholder 4">
            <a:extLst>
              <a:ext uri="{FF2B5EF4-FFF2-40B4-BE49-F238E27FC236}">
                <a16:creationId xmlns:a16="http://schemas.microsoft.com/office/drawing/2014/main" id="{17751005-924F-457F-83E5-5159F57A0D0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BF34F87-CB11-48EA-B9CD-4EF0ABAA467B}"/>
              </a:ext>
            </a:extLst>
          </p:cNvPr>
          <p:cNvSpPr>
            <a:spLocks noGrp="1"/>
          </p:cNvSpPr>
          <p:nvPr>
            <p:ph type="sldNum" sz="quarter" idx="12"/>
          </p:nvPr>
        </p:nvSpPr>
        <p:spPr/>
        <p:txBody>
          <a:bodyPr/>
          <a:lstStyle>
            <a:lvl1pPr>
              <a:defRPr/>
            </a:lvl1pPr>
          </a:lstStyle>
          <a:p>
            <a:fld id="{4EFD178F-FFC3-4EF6-BFAC-54B1AE102006}" type="slidenum">
              <a:rPr lang="en-US" altLang="en-US"/>
              <a:pPr/>
              <a:t>‹#›</a:t>
            </a:fld>
            <a:endParaRPr lang="en-US" altLang="en-US"/>
          </a:p>
        </p:txBody>
      </p:sp>
    </p:spTree>
    <p:extLst>
      <p:ext uri="{BB962C8B-B14F-4D97-AF65-F5344CB8AC3E}">
        <p14:creationId xmlns:p14="http://schemas.microsoft.com/office/powerpoint/2010/main" val="2605712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EDB90C0-44C6-449F-AE31-4BBA750B424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7E340AC-9F70-49DA-9109-2254968D49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9105CB6-F2F8-4EBA-92D1-7BDC2B6249ED}"/>
              </a:ext>
            </a:extLst>
          </p:cNvPr>
          <p:cNvSpPr>
            <a:spLocks noGrp="1" noChangeArrowheads="1"/>
          </p:cNvSpPr>
          <p:nvPr>
            <p:ph type="sldNum" sz="quarter" idx="12"/>
          </p:nvPr>
        </p:nvSpPr>
        <p:spPr>
          <a:ln/>
        </p:spPr>
        <p:txBody>
          <a:bodyPr/>
          <a:lstStyle>
            <a:lvl1pPr>
              <a:defRPr/>
            </a:lvl1pPr>
          </a:lstStyle>
          <a:p>
            <a:pPr>
              <a:defRPr/>
            </a:pPr>
            <a:fld id="{35C674F2-1E5F-40CB-9784-3D8507694AF9}" type="slidenum">
              <a:rPr lang="en-US" altLang="en-US"/>
              <a:pPr>
                <a:defRPr/>
              </a:pPr>
              <a:t>‹#›</a:t>
            </a:fld>
            <a:endParaRPr lang="en-US" altLang="en-US"/>
          </a:p>
        </p:txBody>
      </p:sp>
    </p:spTree>
    <p:extLst>
      <p:ext uri="{BB962C8B-B14F-4D97-AF65-F5344CB8AC3E}">
        <p14:creationId xmlns:p14="http://schemas.microsoft.com/office/powerpoint/2010/main" val="754254418"/>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C82285-C34B-4589-A2A0-DAF8438A67F6}"/>
              </a:ext>
            </a:extLst>
          </p:cNvPr>
          <p:cNvSpPr>
            <a:spLocks noGrp="1"/>
          </p:cNvSpPr>
          <p:nvPr>
            <p:ph type="dt" sz="half" idx="10"/>
          </p:nvPr>
        </p:nvSpPr>
        <p:spPr/>
        <p:txBody>
          <a:bodyPr/>
          <a:lstStyle>
            <a:lvl1pPr>
              <a:defRPr/>
            </a:lvl1pPr>
          </a:lstStyle>
          <a:p>
            <a:fld id="{DF07817F-30D8-4D45-8996-DA899D85D0EF}" type="datetimeFigureOut">
              <a:rPr lang="en-US" altLang="en-US"/>
              <a:pPr/>
              <a:t>10/5/2022</a:t>
            </a:fld>
            <a:endParaRPr lang="en-US" altLang="en-US"/>
          </a:p>
        </p:txBody>
      </p:sp>
      <p:sp>
        <p:nvSpPr>
          <p:cNvPr id="5" name="Footer Placeholder 4">
            <a:extLst>
              <a:ext uri="{FF2B5EF4-FFF2-40B4-BE49-F238E27FC236}">
                <a16:creationId xmlns:a16="http://schemas.microsoft.com/office/drawing/2014/main" id="{EE9A3890-12D0-43BD-A711-017C8985335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1F8E077-DF02-4420-951C-316D2584DA0E}"/>
              </a:ext>
            </a:extLst>
          </p:cNvPr>
          <p:cNvSpPr>
            <a:spLocks noGrp="1"/>
          </p:cNvSpPr>
          <p:nvPr>
            <p:ph type="sldNum" sz="quarter" idx="12"/>
          </p:nvPr>
        </p:nvSpPr>
        <p:spPr/>
        <p:txBody>
          <a:bodyPr/>
          <a:lstStyle>
            <a:lvl1pPr>
              <a:defRPr/>
            </a:lvl1pPr>
          </a:lstStyle>
          <a:p>
            <a:fld id="{3D08FB65-46FF-4D37-90C5-BC04AB9E4FDB}" type="slidenum">
              <a:rPr lang="en-US" altLang="en-US"/>
              <a:pPr/>
              <a:t>‹#›</a:t>
            </a:fld>
            <a:endParaRPr lang="en-US" altLang="en-US"/>
          </a:p>
        </p:txBody>
      </p:sp>
    </p:spTree>
    <p:extLst>
      <p:ext uri="{BB962C8B-B14F-4D97-AF65-F5344CB8AC3E}">
        <p14:creationId xmlns:p14="http://schemas.microsoft.com/office/powerpoint/2010/main" val="406009685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E79D19-09E9-4CD0-8DFD-ECC62E4FA1A1}"/>
              </a:ext>
            </a:extLst>
          </p:cNvPr>
          <p:cNvSpPr>
            <a:spLocks noGrp="1"/>
          </p:cNvSpPr>
          <p:nvPr>
            <p:ph type="dt" sz="half" idx="10"/>
          </p:nvPr>
        </p:nvSpPr>
        <p:spPr/>
        <p:txBody>
          <a:bodyPr/>
          <a:lstStyle>
            <a:lvl1pPr>
              <a:defRPr/>
            </a:lvl1pPr>
          </a:lstStyle>
          <a:p>
            <a:fld id="{2E077EB5-2F06-405B-A190-D13B3DF85944}" type="datetimeFigureOut">
              <a:rPr lang="en-US" altLang="en-US"/>
              <a:pPr/>
              <a:t>10/5/2022</a:t>
            </a:fld>
            <a:endParaRPr lang="en-US" altLang="en-US"/>
          </a:p>
        </p:txBody>
      </p:sp>
      <p:sp>
        <p:nvSpPr>
          <p:cNvPr id="5" name="Footer Placeholder 4">
            <a:extLst>
              <a:ext uri="{FF2B5EF4-FFF2-40B4-BE49-F238E27FC236}">
                <a16:creationId xmlns:a16="http://schemas.microsoft.com/office/drawing/2014/main" id="{5C0E05F3-689B-4B36-915E-C81760794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89ACD38-4AC9-4923-9E3C-7FE105E073AD}"/>
              </a:ext>
            </a:extLst>
          </p:cNvPr>
          <p:cNvSpPr>
            <a:spLocks noGrp="1"/>
          </p:cNvSpPr>
          <p:nvPr>
            <p:ph type="sldNum" sz="quarter" idx="12"/>
          </p:nvPr>
        </p:nvSpPr>
        <p:spPr/>
        <p:txBody>
          <a:bodyPr/>
          <a:lstStyle>
            <a:lvl1pPr>
              <a:defRPr/>
            </a:lvl1pPr>
          </a:lstStyle>
          <a:p>
            <a:fld id="{0E147B3E-AC2A-4E66-84D3-7E0F4BCDF26D}" type="slidenum">
              <a:rPr lang="en-US" altLang="en-US"/>
              <a:pPr/>
              <a:t>‹#›</a:t>
            </a:fld>
            <a:endParaRPr lang="en-US" altLang="en-US"/>
          </a:p>
        </p:txBody>
      </p:sp>
    </p:spTree>
    <p:extLst>
      <p:ext uri="{BB962C8B-B14F-4D97-AF65-F5344CB8AC3E}">
        <p14:creationId xmlns:p14="http://schemas.microsoft.com/office/powerpoint/2010/main" val="150943189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81F97-C8D9-97B8-9D6B-9E04CBF82B0D}"/>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27CC4BA6-0BDB-146C-DA75-D23C5C43AA93}"/>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B4F080DE-0A09-FFDE-6CE1-13BC54B7B6E6}"/>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5" name="Footer Placeholder 4">
            <a:extLst>
              <a:ext uri="{FF2B5EF4-FFF2-40B4-BE49-F238E27FC236}">
                <a16:creationId xmlns:a16="http://schemas.microsoft.com/office/drawing/2014/main" id="{D76ED215-ACE4-F5EF-7CBB-EA2E37D8C1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839694-AE60-B999-3250-2BA964099445}"/>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5739733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64468-AE7B-B599-0EFD-92DAAC5E9B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F29E19-DA74-E183-5081-27A36EBCF2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F81973-20A2-EFBB-8DCB-EA7024509924}"/>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5" name="Footer Placeholder 4">
            <a:extLst>
              <a:ext uri="{FF2B5EF4-FFF2-40B4-BE49-F238E27FC236}">
                <a16:creationId xmlns:a16="http://schemas.microsoft.com/office/drawing/2014/main" id="{CE4D839D-7B7B-6B0C-5492-EC24950571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23B0FE-15DB-1E00-FB6A-B40B64723700}"/>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252532963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4F352-5AF3-A396-B010-50E4925AA905}"/>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3D01E192-809E-C3B8-3521-011D08F91B55}"/>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410794E-29C5-FD59-4768-DF98A1833399}"/>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5" name="Footer Placeholder 4">
            <a:extLst>
              <a:ext uri="{FF2B5EF4-FFF2-40B4-BE49-F238E27FC236}">
                <a16:creationId xmlns:a16="http://schemas.microsoft.com/office/drawing/2014/main" id="{73EB6E63-BEA0-F25E-82DF-FFAE336CBF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C91B24-C37B-B33E-A5CC-A7F9C6A503BD}"/>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182833974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1EFCC-F7F2-3AA9-283E-9BE81782FAA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2076CCD-1758-43AA-397C-B845DB429E45}"/>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5E859A9-8A35-0B45-65F5-25C8B0830BAA}"/>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FCC78A2-2F2D-9D12-29D8-491ADED224D8}"/>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6" name="Footer Placeholder 5">
            <a:extLst>
              <a:ext uri="{FF2B5EF4-FFF2-40B4-BE49-F238E27FC236}">
                <a16:creationId xmlns:a16="http://schemas.microsoft.com/office/drawing/2014/main" id="{6FDF5C0D-3ACB-CE08-A4E2-264978A6FCC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A3B3E49-FFCB-1954-202C-590AF8BA7CEA}"/>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35167998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88340-F28B-8DD8-EAE7-C68AF22B3C19}"/>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DC08351-E0ED-63F4-9274-749900F2A955}"/>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6F482CEA-1AD8-5B8A-5B00-D270229A169E}"/>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69B2AD4-C34F-C52A-7BAD-B1D6EF222C56}"/>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EB6D8646-2561-EEC4-FD22-2AEE7EF1FADD}"/>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0E99808-0372-7309-83BF-49C503D72421}"/>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8" name="Footer Placeholder 7">
            <a:extLst>
              <a:ext uri="{FF2B5EF4-FFF2-40B4-BE49-F238E27FC236}">
                <a16:creationId xmlns:a16="http://schemas.microsoft.com/office/drawing/2014/main" id="{311D7CF7-D0D7-A654-FD56-FED8077BF3E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F158EF3-C8D5-A658-F96F-9D8519710DBF}"/>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129056951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C0A12-7C0B-0857-D060-8866C85D47D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352B84C-AC7C-4CCC-69DA-1D1661654C42}"/>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4" name="Footer Placeholder 3">
            <a:extLst>
              <a:ext uri="{FF2B5EF4-FFF2-40B4-BE49-F238E27FC236}">
                <a16:creationId xmlns:a16="http://schemas.microsoft.com/office/drawing/2014/main" id="{899E0554-493F-E174-AED8-59A4013B2E8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F05D601-8D96-43EE-67B1-D846A9B5D056}"/>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219066228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351814-8EAC-C481-F87F-639FC841180A}"/>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3" name="Footer Placeholder 2">
            <a:extLst>
              <a:ext uri="{FF2B5EF4-FFF2-40B4-BE49-F238E27FC236}">
                <a16:creationId xmlns:a16="http://schemas.microsoft.com/office/drawing/2014/main" id="{B2E51C1E-999B-9AE0-1F2E-9FEAFAD5F52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FAB585D-942F-9815-1F6F-22C63197409B}"/>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36292689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019AA0-3B8D-AC25-5DF4-DAF6CA4115B1}"/>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D8517B8E-ECA2-BECF-1F77-9159C4F745F1}"/>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8517325-D047-CE8B-FE02-22B187D5E320}"/>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F988E0D-1B67-6079-D025-0D8A8DC5C877}"/>
              </a:ext>
            </a:extLst>
          </p:cNvPr>
          <p:cNvSpPr>
            <a:spLocks noGrp="1"/>
          </p:cNvSpPr>
          <p:nvPr>
            <p:ph type="dt" sz="half" idx="10"/>
          </p:nvPr>
        </p:nvSpPr>
        <p:spPr/>
        <p:txBody>
          <a:bodyPr/>
          <a:lstStyle/>
          <a:p>
            <a:fld id="{C74B35C2-0866-40B3-AA60-ED7B1EDDD873}" type="datetimeFigureOut">
              <a:rPr lang="en-US" smtClean="0"/>
              <a:t>10/5/2022</a:t>
            </a:fld>
            <a:endParaRPr lang="en-US"/>
          </a:p>
        </p:txBody>
      </p:sp>
      <p:sp>
        <p:nvSpPr>
          <p:cNvPr id="6" name="Footer Placeholder 5">
            <a:extLst>
              <a:ext uri="{FF2B5EF4-FFF2-40B4-BE49-F238E27FC236}">
                <a16:creationId xmlns:a16="http://schemas.microsoft.com/office/drawing/2014/main" id="{587F219A-D237-0907-9F1D-A6CAB6F6CFF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4517A7B-87A6-A57A-FFC8-2A91990FD1E9}"/>
              </a:ext>
            </a:extLst>
          </p:cNvPr>
          <p:cNvSpPr>
            <a:spLocks noGrp="1"/>
          </p:cNvSpPr>
          <p:nvPr>
            <p:ph type="sldNum" sz="quarter" idx="12"/>
          </p:nvPr>
        </p:nvSpPr>
        <p:spPr/>
        <p:txBody>
          <a:bodyPr/>
          <a:lstStyle/>
          <a:p>
            <a:fld id="{FC42B2F8-6E5E-4FFF-8FEA-B645C12E88BF}" type="slidenum">
              <a:rPr lang="en-US" smtClean="0"/>
              <a:t>‹#›</a:t>
            </a:fld>
            <a:endParaRPr lang="en-US"/>
          </a:p>
        </p:txBody>
      </p:sp>
    </p:spTree>
    <p:extLst>
      <p:ext uri="{BB962C8B-B14F-4D97-AF65-F5344CB8AC3E}">
        <p14:creationId xmlns:p14="http://schemas.microsoft.com/office/powerpoint/2010/main" val="29428770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theme" Target="../theme/theme8.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9.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956CD86-1649-445F-9BB2-7C9BAF0EB701}"/>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8CB15EDD-E5E5-48A6-AF12-A81AFD511703}"/>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4388" name="Rectangle 4">
            <a:extLst>
              <a:ext uri="{FF2B5EF4-FFF2-40B4-BE49-F238E27FC236}">
                <a16:creationId xmlns:a16="http://schemas.microsoft.com/office/drawing/2014/main" id="{9F64511E-4754-4FF3-BA00-4E853FABE1A2}"/>
              </a:ext>
            </a:extLst>
          </p:cNvPr>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a:defRPr/>
            </a:pPr>
            <a:endParaRPr lang="en-US"/>
          </a:p>
        </p:txBody>
      </p:sp>
      <p:sp>
        <p:nvSpPr>
          <p:cNvPr id="144389" name="Rectangle 5">
            <a:extLst>
              <a:ext uri="{FF2B5EF4-FFF2-40B4-BE49-F238E27FC236}">
                <a16:creationId xmlns:a16="http://schemas.microsoft.com/office/drawing/2014/main" id="{E882E2BA-E2F7-4F78-9E3E-04CB96A2A360}"/>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a:defRPr/>
            </a:pPr>
            <a:endParaRPr lang="en-US"/>
          </a:p>
        </p:txBody>
      </p:sp>
      <p:sp>
        <p:nvSpPr>
          <p:cNvPr id="144390" name="Rectangle 6">
            <a:extLst>
              <a:ext uri="{FF2B5EF4-FFF2-40B4-BE49-F238E27FC236}">
                <a16:creationId xmlns:a16="http://schemas.microsoft.com/office/drawing/2014/main" id="{1DAA96F5-1C52-4F2D-A75D-88AB7784ED93}"/>
              </a:ext>
            </a:extLst>
          </p:cNvPr>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Garamond" panose="02020404030301010803" pitchFamily="18" charset="0"/>
              </a:defRPr>
            </a:lvl1pPr>
          </a:lstStyle>
          <a:p>
            <a:pPr>
              <a:defRPr/>
            </a:pPr>
            <a:fld id="{9C033B35-8E15-4DC7-837F-FE78343BB249}" type="slidenum">
              <a:rPr lang="en-US" altLang="en-US"/>
              <a:pPr>
                <a:defRPr/>
              </a:pPr>
              <a:t>‹#›</a:t>
            </a:fld>
            <a:endParaRPr lang="en-US" altLang="en-US"/>
          </a:p>
        </p:txBody>
      </p:sp>
      <p:sp>
        <p:nvSpPr>
          <p:cNvPr id="1031" name="Freeform 7">
            <a:extLst>
              <a:ext uri="{FF2B5EF4-FFF2-40B4-BE49-F238E27FC236}">
                <a16:creationId xmlns:a16="http://schemas.microsoft.com/office/drawing/2014/main" id="{A416E2DB-2679-4067-8791-F6790AE23C22}"/>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2" name="Line 8">
            <a:extLst>
              <a:ext uri="{FF2B5EF4-FFF2-40B4-BE49-F238E27FC236}">
                <a16:creationId xmlns:a16="http://schemas.microsoft.com/office/drawing/2014/main" id="{CB27735C-C1F0-43BF-BC19-68DB8FAF95B7}"/>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7886" r:id="rId1"/>
    <p:sldLayoutId id="2147487887" r:id="rId2"/>
    <p:sldLayoutId id="2147487888" r:id="rId3"/>
    <p:sldLayoutId id="2147487889" r:id="rId4"/>
    <p:sldLayoutId id="2147487890" r:id="rId5"/>
    <p:sldLayoutId id="2147487891" r:id="rId6"/>
    <p:sldLayoutId id="2147487892" r:id="rId7"/>
    <p:sldLayoutId id="2147487893" r:id="rId8"/>
    <p:sldLayoutId id="2147487894" r:id="rId9"/>
    <p:sldLayoutId id="2147487895" r:id="rId10"/>
    <p:sldLayoutId id="2147487896" r:id="rId11"/>
    <p:sldLayoutId id="2147487897" r:id="rId12"/>
    <p:sldLayoutId id="2147487898" r:id="rId13"/>
    <p:sldLayoutId id="2147487899"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3130BE59-FABD-4C58-8678-05F76DAF045B}"/>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7989ABFA-809E-47A3-926C-3CF1BF03EF6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E28499A5-239F-442A-8AA8-71D40672FB27}"/>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defRPr>
            </a:lvl1pPr>
          </a:lstStyle>
          <a:p>
            <a:pPr>
              <a:defRPr/>
            </a:pPr>
            <a:fld id="{D089B7AB-1938-4B0F-A68A-27CD84DA8E6B}" type="datetimeFigureOut">
              <a:rPr lang="en-US"/>
              <a:pPr>
                <a:defRPr/>
              </a:pPr>
              <a:t>10/5/2022</a:t>
            </a:fld>
            <a:endParaRPr lang="en-US"/>
          </a:p>
        </p:txBody>
      </p:sp>
      <p:sp>
        <p:nvSpPr>
          <p:cNvPr id="5" name="Footer Placeholder 4">
            <a:extLst>
              <a:ext uri="{FF2B5EF4-FFF2-40B4-BE49-F238E27FC236}">
                <a16:creationId xmlns:a16="http://schemas.microsoft.com/office/drawing/2014/main" id="{3ADA9633-51C9-4BED-A89F-BF1C202067B7}"/>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defRPr>
            </a:lvl1pPr>
          </a:lstStyle>
          <a:p>
            <a:pPr>
              <a:defRPr/>
            </a:pPr>
            <a:endParaRPr lang="en-US"/>
          </a:p>
        </p:txBody>
      </p:sp>
      <p:sp>
        <p:nvSpPr>
          <p:cNvPr id="6" name="Slide Number Placeholder 5">
            <a:extLst>
              <a:ext uri="{FF2B5EF4-FFF2-40B4-BE49-F238E27FC236}">
                <a16:creationId xmlns:a16="http://schemas.microsoft.com/office/drawing/2014/main" id="{41BA5258-19A5-4CB4-BBCE-A5DCC1E1659A}"/>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A5539BA3-40CD-4480-946E-24543ABA9EE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7900" r:id="rId1"/>
    <p:sldLayoutId id="2147487901" r:id="rId2"/>
    <p:sldLayoutId id="2147487902" r:id="rId3"/>
    <p:sldLayoutId id="2147487903" r:id="rId4"/>
    <p:sldLayoutId id="2147487904" r:id="rId5"/>
    <p:sldLayoutId id="2147487905" r:id="rId6"/>
    <p:sldLayoutId id="2147487906" r:id="rId7"/>
    <p:sldLayoutId id="2147487907" r:id="rId8"/>
    <p:sldLayoutId id="2147487908" r:id="rId9"/>
    <p:sldLayoutId id="2147487909" r:id="rId10"/>
    <p:sldLayoutId id="214748791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B0B14E9E-F6C4-4EC2-9C66-3F700B81590E}"/>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a:extLst>
              <a:ext uri="{FF2B5EF4-FFF2-40B4-BE49-F238E27FC236}">
                <a16:creationId xmlns:a16="http://schemas.microsoft.com/office/drawing/2014/main" id="{F7B38CFC-CB41-4CB4-9405-F0415787D904}"/>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FF70F6E6-09EE-479F-BEE6-85D894778202}"/>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defRPr>
            </a:lvl1pPr>
          </a:lstStyle>
          <a:p>
            <a:pPr>
              <a:defRPr/>
            </a:pPr>
            <a:fld id="{CE1DECCD-6DA4-4442-8980-B59E1B819036}" type="datetimeFigureOut">
              <a:rPr lang="en-US"/>
              <a:pPr>
                <a:defRPr/>
              </a:pPr>
              <a:t>10/5/2022</a:t>
            </a:fld>
            <a:endParaRPr lang="en-US"/>
          </a:p>
        </p:txBody>
      </p:sp>
      <p:sp>
        <p:nvSpPr>
          <p:cNvPr id="5" name="Footer Placeholder 4">
            <a:extLst>
              <a:ext uri="{FF2B5EF4-FFF2-40B4-BE49-F238E27FC236}">
                <a16:creationId xmlns:a16="http://schemas.microsoft.com/office/drawing/2014/main" id="{CF17C23A-5B89-435C-B60E-633138F05682}"/>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defRPr>
            </a:lvl1pPr>
          </a:lstStyle>
          <a:p>
            <a:pPr>
              <a:defRPr/>
            </a:pPr>
            <a:endParaRPr lang="en-US"/>
          </a:p>
        </p:txBody>
      </p:sp>
      <p:sp>
        <p:nvSpPr>
          <p:cNvPr id="6" name="Slide Number Placeholder 5">
            <a:extLst>
              <a:ext uri="{FF2B5EF4-FFF2-40B4-BE49-F238E27FC236}">
                <a16:creationId xmlns:a16="http://schemas.microsoft.com/office/drawing/2014/main" id="{DA73BC09-E4C0-42AC-9E14-0922783F7F81}"/>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9EF5C566-0BDC-4392-B1E4-B6AFB722058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7911" r:id="rId1"/>
    <p:sldLayoutId id="2147487912" r:id="rId2"/>
    <p:sldLayoutId id="2147487913" r:id="rId3"/>
    <p:sldLayoutId id="2147487914" r:id="rId4"/>
    <p:sldLayoutId id="2147487915" r:id="rId5"/>
    <p:sldLayoutId id="2147487916" r:id="rId6"/>
    <p:sldLayoutId id="2147487917" r:id="rId7"/>
    <p:sldLayoutId id="2147487918" r:id="rId8"/>
    <p:sldLayoutId id="2147487919" r:id="rId9"/>
    <p:sldLayoutId id="2147487920" r:id="rId10"/>
    <p:sldLayoutId id="214748792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a:extLst>
              <a:ext uri="{FF2B5EF4-FFF2-40B4-BE49-F238E27FC236}">
                <a16:creationId xmlns:a16="http://schemas.microsoft.com/office/drawing/2014/main" id="{BF8A3B72-69DB-4097-B183-743122F400CE}"/>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a:extLst>
              <a:ext uri="{FF2B5EF4-FFF2-40B4-BE49-F238E27FC236}">
                <a16:creationId xmlns:a16="http://schemas.microsoft.com/office/drawing/2014/main" id="{D9CA1A82-95F1-4F0B-B73F-D56757D30D66}"/>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81A50DB1-66C4-4083-AD33-6C0D309381A6}"/>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defRPr>
            </a:lvl1pPr>
          </a:lstStyle>
          <a:p>
            <a:pPr>
              <a:defRPr/>
            </a:pPr>
            <a:fld id="{35613E67-2426-4CF3-B36D-223517AD8312}" type="datetimeFigureOut">
              <a:rPr lang="en-US"/>
              <a:pPr>
                <a:defRPr/>
              </a:pPr>
              <a:t>10/5/2022</a:t>
            </a:fld>
            <a:endParaRPr lang="en-US"/>
          </a:p>
        </p:txBody>
      </p:sp>
      <p:sp>
        <p:nvSpPr>
          <p:cNvPr id="5" name="Footer Placeholder 4">
            <a:extLst>
              <a:ext uri="{FF2B5EF4-FFF2-40B4-BE49-F238E27FC236}">
                <a16:creationId xmlns:a16="http://schemas.microsoft.com/office/drawing/2014/main" id="{D02E3130-A5BC-4A09-B789-B434B67EB15B}"/>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defRPr>
            </a:lvl1pPr>
          </a:lstStyle>
          <a:p>
            <a:pPr>
              <a:defRPr/>
            </a:pPr>
            <a:endParaRPr lang="en-US"/>
          </a:p>
        </p:txBody>
      </p:sp>
      <p:sp>
        <p:nvSpPr>
          <p:cNvPr id="6" name="Slide Number Placeholder 5">
            <a:extLst>
              <a:ext uri="{FF2B5EF4-FFF2-40B4-BE49-F238E27FC236}">
                <a16:creationId xmlns:a16="http://schemas.microsoft.com/office/drawing/2014/main" id="{76A76130-7908-4F44-87E5-E31DE2B60BC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5641158F-39CE-4010-A4E5-60F104CA87E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7922" r:id="rId1"/>
    <p:sldLayoutId id="2147487923" r:id="rId2"/>
    <p:sldLayoutId id="2147487924" r:id="rId3"/>
    <p:sldLayoutId id="2147487925" r:id="rId4"/>
    <p:sldLayoutId id="2147487926" r:id="rId5"/>
    <p:sldLayoutId id="2147487927" r:id="rId6"/>
    <p:sldLayoutId id="2147487928" r:id="rId7"/>
    <p:sldLayoutId id="2147487929" r:id="rId8"/>
    <p:sldLayoutId id="2147487930" r:id="rId9"/>
    <p:sldLayoutId id="2147487931" r:id="rId10"/>
    <p:sldLayoutId id="214748793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5C70D95-74CD-4BB1-8AAB-6A551C0D156C}"/>
              </a:ext>
            </a:extLst>
          </p:cNvPr>
          <p:cNvSpPr/>
          <p:nvPr/>
        </p:nvSpPr>
        <p:spPr bwMode="hidden">
          <a:xfrm>
            <a:off x="0" y="1336675"/>
            <a:ext cx="9144000" cy="552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 name="Text Placeholder 2">
            <a:extLst>
              <a:ext uri="{FF2B5EF4-FFF2-40B4-BE49-F238E27FC236}">
                <a16:creationId xmlns:a16="http://schemas.microsoft.com/office/drawing/2014/main" id="{39B95563-B4D1-4EDE-AFB6-D6269779F025}"/>
              </a:ext>
            </a:extLst>
          </p:cNvPr>
          <p:cNvSpPr>
            <a:spLocks noGrp="1"/>
          </p:cNvSpPr>
          <p:nvPr>
            <p:ph type="body" idx="1"/>
          </p:nvPr>
        </p:nvSpPr>
        <p:spPr>
          <a:xfrm>
            <a:off x="457200" y="2019300"/>
            <a:ext cx="8229600" cy="411797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B64B7B-8096-4D3E-ABBF-9FD59ABBFF48}"/>
              </a:ext>
            </a:extLst>
          </p:cNvPr>
          <p:cNvSpPr>
            <a:spLocks noGrp="1"/>
          </p:cNvSpPr>
          <p:nvPr>
            <p:ph type="dt" sz="half" idx="2"/>
          </p:nvPr>
        </p:nvSpPr>
        <p:spPr>
          <a:xfrm>
            <a:off x="2981325" y="273050"/>
            <a:ext cx="3181350" cy="292100"/>
          </a:xfrm>
          <a:prstGeom prst="rect">
            <a:avLst/>
          </a:prstGeom>
        </p:spPr>
        <p:txBody>
          <a:bodyPr vert="horz" lIns="91440" tIns="45720" rIns="91440" bIns="45720" rtlCol="0" anchor="ctr">
            <a:noAutofit/>
          </a:bodyPr>
          <a:lstStyle>
            <a:lvl1pPr algn="ctr" eaLnBrk="1" fontAlgn="auto" hangingPunct="1">
              <a:spcBef>
                <a:spcPts val="0"/>
              </a:spcBef>
              <a:spcAft>
                <a:spcPts val="0"/>
              </a:spcAft>
              <a:defRPr sz="1200" b="0" cap="all" spc="300" baseline="0">
                <a:solidFill>
                  <a:prstClr val="black"/>
                </a:solidFill>
                <a:latin typeface="Garamond"/>
              </a:defRPr>
            </a:lvl1pPr>
          </a:lstStyle>
          <a:p>
            <a:pPr>
              <a:defRPr/>
            </a:pPr>
            <a:fld id="{A6717AA7-0069-47F4-84A9-E19D303ACDEF}" type="datetimeFigureOut">
              <a:rPr lang="en-US"/>
              <a:pPr>
                <a:defRPr/>
              </a:pPr>
              <a:t>10/5/2022</a:t>
            </a:fld>
            <a:endParaRPr lang="en-US"/>
          </a:p>
        </p:txBody>
      </p:sp>
      <p:sp>
        <p:nvSpPr>
          <p:cNvPr id="5" name="Footer Placeholder 4">
            <a:extLst>
              <a:ext uri="{FF2B5EF4-FFF2-40B4-BE49-F238E27FC236}">
                <a16:creationId xmlns:a16="http://schemas.microsoft.com/office/drawing/2014/main" id="{AC055CD8-872E-4A71-8445-8395467F5F84}"/>
              </a:ext>
            </a:extLst>
          </p:cNvPr>
          <p:cNvSpPr>
            <a:spLocks noGrp="1"/>
          </p:cNvSpPr>
          <p:nvPr>
            <p:ph type="ftr" sz="quarter" idx="3"/>
          </p:nvPr>
        </p:nvSpPr>
        <p:spPr>
          <a:xfrm>
            <a:off x="1447800" y="6486525"/>
            <a:ext cx="6248400" cy="292100"/>
          </a:xfrm>
          <a:prstGeom prst="rect">
            <a:avLst/>
          </a:prstGeom>
        </p:spPr>
        <p:txBody>
          <a:bodyPr vert="horz" lIns="91440" tIns="45720" rIns="91440" bIns="45720" rtlCol="0" anchor="ctr">
            <a:normAutofit/>
          </a:bodyPr>
          <a:lstStyle>
            <a:lvl1pPr algn="ctr" eaLnBrk="1" fontAlgn="auto" hangingPunct="1">
              <a:spcBef>
                <a:spcPts val="0"/>
              </a:spcBef>
              <a:spcAft>
                <a:spcPts val="0"/>
              </a:spcAft>
              <a:defRPr sz="1100" b="0" cap="all" spc="300" baseline="0">
                <a:solidFill>
                  <a:prstClr val="black"/>
                </a:solidFill>
                <a:latin typeface="Garamond"/>
              </a:defRPr>
            </a:lvl1pPr>
          </a:lstStyle>
          <a:p>
            <a:pPr>
              <a:defRPr/>
            </a:pPr>
            <a:endParaRPr lang="en-US"/>
          </a:p>
        </p:txBody>
      </p:sp>
      <p:sp>
        <p:nvSpPr>
          <p:cNvPr id="6" name="Slide Number Placeholder 5">
            <a:extLst>
              <a:ext uri="{FF2B5EF4-FFF2-40B4-BE49-F238E27FC236}">
                <a16:creationId xmlns:a16="http://schemas.microsoft.com/office/drawing/2014/main" id="{3ED3EF1C-D343-4C3F-9CD7-D5ADAF508A2C}"/>
              </a:ext>
            </a:extLst>
          </p:cNvPr>
          <p:cNvSpPr>
            <a:spLocks noGrp="1"/>
          </p:cNvSpPr>
          <p:nvPr>
            <p:ph type="sldNum" sz="quarter" idx="4"/>
          </p:nvPr>
        </p:nvSpPr>
        <p:spPr>
          <a:xfrm>
            <a:off x="4038600" y="6172200"/>
            <a:ext cx="1066800" cy="304800"/>
          </a:xfrm>
          <a:prstGeom prst="rect">
            <a:avLst/>
          </a:prstGeom>
          <a:ln>
            <a:noFill/>
          </a:ln>
        </p:spPr>
        <p:txBody>
          <a:bodyPr vert="horz" wrap="square" lIns="0" tIns="0" rIns="0" bIns="0" numCol="1" anchor="ctr" anchorCtr="0" compatLnSpc="1">
            <a:prstTxWarp prst="textNoShape">
              <a:avLst/>
            </a:prstTxWarp>
            <a:normAutofit/>
          </a:bodyPr>
          <a:lstStyle>
            <a:lvl1pPr algn="ctr" eaLnBrk="1" hangingPunct="1">
              <a:defRPr sz="1200" b="1">
                <a:solidFill>
                  <a:srgbClr val="000000"/>
                </a:solidFill>
                <a:latin typeface="Garamond" panose="02020404030301010803" pitchFamily="18" charset="0"/>
              </a:defRPr>
            </a:lvl1pPr>
          </a:lstStyle>
          <a:p>
            <a:pPr>
              <a:defRPr/>
            </a:pPr>
            <a:fld id="{33DDCDE3-EFA1-42A1-BDBD-47E3BCAAFF31}" type="slidenum">
              <a:rPr lang="en-US" altLang="en-US"/>
              <a:pPr>
                <a:defRPr/>
              </a:pPr>
              <a:t>‹#›</a:t>
            </a:fld>
            <a:endParaRPr lang="en-US" altLang="en-US"/>
          </a:p>
        </p:txBody>
      </p:sp>
      <p:cxnSp>
        <p:nvCxnSpPr>
          <p:cNvPr id="10" name="Straight Connector 9">
            <a:extLst>
              <a:ext uri="{FF2B5EF4-FFF2-40B4-BE49-F238E27FC236}">
                <a16:creationId xmlns:a16="http://schemas.microsoft.com/office/drawing/2014/main" id="{9D5B2D26-ABAB-4FAE-9A31-AFAC5C1A5A16}"/>
              </a:ext>
            </a:extLst>
          </p:cNvPr>
          <p:cNvCxnSpPr/>
          <p:nvPr/>
        </p:nvCxnSpPr>
        <p:spPr>
          <a:xfrm>
            <a:off x="0" y="1331913"/>
            <a:ext cx="9144000" cy="1587"/>
          </a:xfrm>
          <a:prstGeom prst="line">
            <a:avLst/>
          </a:prstGeom>
          <a:ln w="12700">
            <a:solidFill>
              <a:schemeClr val="tx2">
                <a:lumMod val="75000"/>
              </a:schemeClr>
            </a:solidFill>
          </a:ln>
          <a:effectLst/>
        </p:spPr>
        <p:style>
          <a:lnRef idx="1">
            <a:schemeClr val="accent1"/>
          </a:lnRef>
          <a:fillRef idx="0">
            <a:schemeClr val="accent1"/>
          </a:fillRef>
          <a:effectRef idx="0">
            <a:schemeClr val="accent1"/>
          </a:effectRef>
          <a:fontRef idx="minor">
            <a:schemeClr val="tx1"/>
          </a:fontRef>
        </p:style>
      </p:cxnSp>
      <p:sp>
        <p:nvSpPr>
          <p:cNvPr id="2" name="Title Placeholder 1">
            <a:extLst>
              <a:ext uri="{FF2B5EF4-FFF2-40B4-BE49-F238E27FC236}">
                <a16:creationId xmlns:a16="http://schemas.microsoft.com/office/drawing/2014/main" id="{B78F7415-C7BA-4190-81D0-C5BF3D8879D1}"/>
              </a:ext>
            </a:extLst>
          </p:cNvPr>
          <p:cNvSpPr>
            <a:spLocks noGrp="1"/>
          </p:cNvSpPr>
          <p:nvPr>
            <p:ph type="title"/>
          </p:nvPr>
        </p:nvSpPr>
        <p:spPr>
          <a:xfrm>
            <a:off x="2514600" y="974725"/>
            <a:ext cx="4114800" cy="701675"/>
          </a:xfrm>
          <a:prstGeom prst="rect">
            <a:avLst/>
          </a:prstGeom>
          <a:solidFill>
            <a:schemeClr val="tx1"/>
          </a:solidFill>
          <a:ln w="76200" cmpd="thinThick">
            <a:solidFill>
              <a:schemeClr val="tx1"/>
            </a:solidFill>
            <a:miter lim="800000"/>
          </a:ln>
        </p:spPr>
        <p:txBody>
          <a:bodyPr vert="horz" lIns="91440" tIns="45720" rIns="91440" bIns="45720" rtlCol="0" anchor="ctr" anchorCtr="0">
            <a:normAutofit/>
          </a:bodyPr>
          <a:lstStyle/>
          <a:p>
            <a:r>
              <a:rPr lang="en-US"/>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7933" r:id="rId1"/>
    <p:sldLayoutId id="2147487934" r:id="rId2"/>
    <p:sldLayoutId id="2147487935" r:id="rId3"/>
    <p:sldLayoutId id="2147487936" r:id="rId4"/>
    <p:sldLayoutId id="2147487937" r:id="rId5"/>
    <p:sldLayoutId id="2147487938" r:id="rId6"/>
    <p:sldLayoutId id="2147487939" r:id="rId7"/>
    <p:sldLayoutId id="2147487940" r:id="rId8"/>
    <p:sldLayoutId id="2147487941" r:id="rId9"/>
    <p:sldLayoutId id="2147487942" r:id="rId10"/>
    <p:sldLayoutId id="2147487943" r:id="rId11"/>
  </p:sldLayoutIdLst>
  <p:txStyles>
    <p:titleStyle>
      <a:lvl1pPr algn="ctr" rtl="0" eaLnBrk="0" fontAlgn="base" hangingPunct="0">
        <a:spcBef>
          <a:spcPts val="400"/>
        </a:spcBef>
        <a:spcAft>
          <a:spcPct val="0"/>
        </a:spcAft>
        <a:defRPr b="1" kern="1200" cap="all">
          <a:solidFill>
            <a:srgbClr val="FFFFFF"/>
          </a:solidFill>
          <a:latin typeface="+mj-lt"/>
          <a:ea typeface="Tunga"/>
          <a:cs typeface="Tunga" pitchFamily="2"/>
        </a:defRPr>
      </a:lvl1pPr>
      <a:lvl2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2pPr>
      <a:lvl3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3pPr>
      <a:lvl4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4pPr>
      <a:lvl5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5pPr>
      <a:lvl6pPr marL="457200" algn="ctr" rtl="0" fontAlgn="base">
        <a:spcBef>
          <a:spcPts val="400"/>
        </a:spcBef>
        <a:spcAft>
          <a:spcPct val="0"/>
        </a:spcAft>
        <a:defRPr b="1">
          <a:solidFill>
            <a:srgbClr val="FFFFFF"/>
          </a:solidFill>
          <a:latin typeface="Garamond" pitchFamily="18" charset="0"/>
          <a:cs typeface="Tunga" pitchFamily="34" charset="0"/>
        </a:defRPr>
      </a:lvl6pPr>
      <a:lvl7pPr marL="914400" algn="ctr" rtl="0" fontAlgn="base">
        <a:spcBef>
          <a:spcPts val="400"/>
        </a:spcBef>
        <a:spcAft>
          <a:spcPct val="0"/>
        </a:spcAft>
        <a:defRPr b="1">
          <a:solidFill>
            <a:srgbClr val="FFFFFF"/>
          </a:solidFill>
          <a:latin typeface="Garamond" pitchFamily="18" charset="0"/>
          <a:cs typeface="Tunga" pitchFamily="34" charset="0"/>
        </a:defRPr>
      </a:lvl7pPr>
      <a:lvl8pPr marL="1371600" algn="ctr" rtl="0" fontAlgn="base">
        <a:spcBef>
          <a:spcPts val="400"/>
        </a:spcBef>
        <a:spcAft>
          <a:spcPct val="0"/>
        </a:spcAft>
        <a:defRPr b="1">
          <a:solidFill>
            <a:srgbClr val="FFFFFF"/>
          </a:solidFill>
          <a:latin typeface="Garamond" pitchFamily="18" charset="0"/>
          <a:cs typeface="Tunga" pitchFamily="34" charset="0"/>
        </a:defRPr>
      </a:lvl8pPr>
      <a:lvl9pPr marL="1828800" algn="ctr" rtl="0" fontAlgn="base">
        <a:spcBef>
          <a:spcPts val="400"/>
        </a:spcBef>
        <a:spcAft>
          <a:spcPct val="0"/>
        </a:spcAft>
        <a:defRPr b="1">
          <a:solidFill>
            <a:srgbClr val="FFFFFF"/>
          </a:solidFill>
          <a:latin typeface="Garamond" pitchFamily="18" charset="0"/>
          <a:cs typeface="Tunga" pitchFamily="34" charset="0"/>
        </a:defRPr>
      </a:lvl9pPr>
    </p:titleStyle>
    <p:bodyStyle>
      <a:lvl1pPr algn="ctr" rtl="0" eaLnBrk="0" fontAlgn="base" hangingPunct="0">
        <a:spcBef>
          <a:spcPts val="600"/>
        </a:spcBef>
        <a:spcAft>
          <a:spcPct val="0"/>
        </a:spcAft>
        <a:buClr>
          <a:schemeClr val="accent1"/>
        </a:buClr>
        <a:defRPr sz="2000" kern="1200" spc="30">
          <a:solidFill>
            <a:schemeClr val="tx1"/>
          </a:solidFill>
          <a:latin typeface="+mn-lt"/>
          <a:ea typeface="+mn-ea"/>
          <a:cs typeface="Tahoma" pitchFamily="34" charset="0"/>
        </a:defRPr>
      </a:lvl1pPr>
      <a:lvl2pPr algn="ctr" rtl="0" eaLnBrk="0" fontAlgn="base" hangingPunct="0">
        <a:spcBef>
          <a:spcPts val="1200"/>
        </a:spcBef>
        <a:spcAft>
          <a:spcPct val="0"/>
        </a:spcAft>
        <a:buClr>
          <a:schemeClr val="accent1"/>
        </a:buClr>
        <a:defRPr kern="1200">
          <a:solidFill>
            <a:schemeClr val="tx2"/>
          </a:solidFill>
          <a:latin typeface="+mn-lt"/>
          <a:ea typeface="+mn-ea"/>
          <a:cs typeface="Tahoma" pitchFamily="34" charset="0"/>
        </a:defRPr>
      </a:lvl2pPr>
      <a:lvl3pPr algn="ctr" rtl="0" eaLnBrk="0" fontAlgn="base" hangingPunct="0">
        <a:spcBef>
          <a:spcPts val="1200"/>
        </a:spcBef>
        <a:spcAft>
          <a:spcPct val="0"/>
        </a:spcAft>
        <a:buClr>
          <a:schemeClr val="accent1"/>
        </a:buClr>
        <a:defRPr sz="1600" kern="1200">
          <a:solidFill>
            <a:schemeClr val="tx1"/>
          </a:solidFill>
          <a:latin typeface="+mn-lt"/>
          <a:ea typeface="+mn-ea"/>
          <a:cs typeface="Tahoma" pitchFamily="34" charset="0"/>
        </a:defRPr>
      </a:lvl3pPr>
      <a:lvl4pPr algn="ctr" rtl="0" eaLnBrk="0" fontAlgn="base" hangingPunct="0">
        <a:spcBef>
          <a:spcPts val="1200"/>
        </a:spcBef>
        <a:spcAft>
          <a:spcPct val="0"/>
        </a:spcAft>
        <a:buClr>
          <a:schemeClr val="accent1"/>
        </a:buClr>
        <a:defRPr sz="1400" kern="1200">
          <a:solidFill>
            <a:schemeClr val="tx2"/>
          </a:solidFill>
          <a:latin typeface="+mn-lt"/>
          <a:ea typeface="+mn-ea"/>
          <a:cs typeface="Tahoma" pitchFamily="34" charset="0"/>
        </a:defRPr>
      </a:lvl4pPr>
      <a:lvl5pPr algn="ctr" rtl="0" eaLnBrk="0" fontAlgn="base" hangingPunct="0">
        <a:spcBef>
          <a:spcPts val="1200"/>
        </a:spcBef>
        <a:spcAft>
          <a:spcPct val="0"/>
        </a:spcAft>
        <a:buClr>
          <a:schemeClr val="accent1"/>
        </a:buClr>
        <a:defRPr sz="1400" kern="1200">
          <a:solidFill>
            <a:schemeClr val="tx1"/>
          </a:solidFill>
          <a:latin typeface="+mn-lt"/>
          <a:ea typeface="+mn-ea"/>
          <a:cs typeface="Tahoma" pitchFamily="34" charset="0"/>
        </a:defRPr>
      </a:lvl5pPr>
      <a:lvl6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6pPr>
      <a:lvl7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7pPr>
      <a:lvl8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8pPr>
      <a:lvl9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798FB062-2433-45F4-BCB5-3188307D3448}"/>
              </a:ext>
            </a:extLst>
          </p:cNvPr>
          <p:cNvSpPr/>
          <p:nvPr/>
        </p:nvSpPr>
        <p:spPr bwMode="hidden">
          <a:xfrm>
            <a:off x="0" y="1336675"/>
            <a:ext cx="9144000" cy="552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 name="Text Placeholder 2">
            <a:extLst>
              <a:ext uri="{FF2B5EF4-FFF2-40B4-BE49-F238E27FC236}">
                <a16:creationId xmlns:a16="http://schemas.microsoft.com/office/drawing/2014/main" id="{E040E8D8-E438-4E3F-8D48-34C77703FA48}"/>
              </a:ext>
            </a:extLst>
          </p:cNvPr>
          <p:cNvSpPr>
            <a:spLocks noGrp="1"/>
          </p:cNvSpPr>
          <p:nvPr>
            <p:ph type="body" idx="1"/>
          </p:nvPr>
        </p:nvSpPr>
        <p:spPr>
          <a:xfrm>
            <a:off x="457200" y="2019300"/>
            <a:ext cx="8229600" cy="411797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E0FD7373-32B8-4FBF-9AEC-4932A899D9E9}"/>
              </a:ext>
            </a:extLst>
          </p:cNvPr>
          <p:cNvSpPr>
            <a:spLocks noGrp="1"/>
          </p:cNvSpPr>
          <p:nvPr>
            <p:ph type="dt" sz="half" idx="2"/>
          </p:nvPr>
        </p:nvSpPr>
        <p:spPr>
          <a:xfrm>
            <a:off x="2981325" y="273050"/>
            <a:ext cx="3181350" cy="292100"/>
          </a:xfrm>
          <a:prstGeom prst="rect">
            <a:avLst/>
          </a:prstGeom>
        </p:spPr>
        <p:txBody>
          <a:bodyPr vert="horz" lIns="91440" tIns="45720" rIns="91440" bIns="45720" rtlCol="0" anchor="ctr">
            <a:noAutofit/>
          </a:bodyPr>
          <a:lstStyle>
            <a:lvl1pPr algn="ctr" eaLnBrk="1" fontAlgn="auto" hangingPunct="1">
              <a:spcBef>
                <a:spcPts val="0"/>
              </a:spcBef>
              <a:spcAft>
                <a:spcPts val="0"/>
              </a:spcAft>
              <a:defRPr sz="1200" b="0" cap="all" spc="300" baseline="0">
                <a:solidFill>
                  <a:prstClr val="black"/>
                </a:solidFill>
                <a:latin typeface="Garamond"/>
              </a:defRPr>
            </a:lvl1pPr>
          </a:lstStyle>
          <a:p>
            <a:pPr>
              <a:defRPr/>
            </a:pPr>
            <a:fld id="{CDEFC0C9-231D-49B1-855D-D1D0D1448C63}" type="datetimeFigureOut">
              <a:rPr lang="en-US"/>
              <a:pPr>
                <a:defRPr/>
              </a:pPr>
              <a:t>10/5/2022</a:t>
            </a:fld>
            <a:endParaRPr lang="en-US"/>
          </a:p>
        </p:txBody>
      </p:sp>
      <p:sp>
        <p:nvSpPr>
          <p:cNvPr id="5" name="Footer Placeholder 4">
            <a:extLst>
              <a:ext uri="{FF2B5EF4-FFF2-40B4-BE49-F238E27FC236}">
                <a16:creationId xmlns:a16="http://schemas.microsoft.com/office/drawing/2014/main" id="{693DD090-546D-419E-A007-53F5A0FD0C56}"/>
              </a:ext>
            </a:extLst>
          </p:cNvPr>
          <p:cNvSpPr>
            <a:spLocks noGrp="1"/>
          </p:cNvSpPr>
          <p:nvPr>
            <p:ph type="ftr" sz="quarter" idx="3"/>
          </p:nvPr>
        </p:nvSpPr>
        <p:spPr>
          <a:xfrm>
            <a:off x="1447800" y="6486525"/>
            <a:ext cx="6248400" cy="292100"/>
          </a:xfrm>
          <a:prstGeom prst="rect">
            <a:avLst/>
          </a:prstGeom>
        </p:spPr>
        <p:txBody>
          <a:bodyPr vert="horz" lIns="91440" tIns="45720" rIns="91440" bIns="45720" rtlCol="0" anchor="ctr">
            <a:normAutofit/>
          </a:bodyPr>
          <a:lstStyle>
            <a:lvl1pPr algn="ctr" eaLnBrk="1" fontAlgn="auto" hangingPunct="1">
              <a:spcBef>
                <a:spcPts val="0"/>
              </a:spcBef>
              <a:spcAft>
                <a:spcPts val="0"/>
              </a:spcAft>
              <a:defRPr sz="1100" b="0" cap="all" spc="300" baseline="0">
                <a:solidFill>
                  <a:prstClr val="black"/>
                </a:solidFill>
                <a:latin typeface="Garamond"/>
              </a:defRPr>
            </a:lvl1pPr>
          </a:lstStyle>
          <a:p>
            <a:pPr>
              <a:defRPr/>
            </a:pPr>
            <a:endParaRPr lang="en-US"/>
          </a:p>
        </p:txBody>
      </p:sp>
      <p:sp>
        <p:nvSpPr>
          <p:cNvPr id="6" name="Slide Number Placeholder 5">
            <a:extLst>
              <a:ext uri="{FF2B5EF4-FFF2-40B4-BE49-F238E27FC236}">
                <a16:creationId xmlns:a16="http://schemas.microsoft.com/office/drawing/2014/main" id="{9F632E90-9473-4D7D-96D3-4F71F4132DDB}"/>
              </a:ext>
            </a:extLst>
          </p:cNvPr>
          <p:cNvSpPr>
            <a:spLocks noGrp="1"/>
          </p:cNvSpPr>
          <p:nvPr>
            <p:ph type="sldNum" sz="quarter" idx="4"/>
          </p:nvPr>
        </p:nvSpPr>
        <p:spPr>
          <a:xfrm>
            <a:off x="4038600" y="6172200"/>
            <a:ext cx="1066800" cy="304800"/>
          </a:xfrm>
          <a:prstGeom prst="rect">
            <a:avLst/>
          </a:prstGeom>
          <a:ln>
            <a:noFill/>
          </a:ln>
        </p:spPr>
        <p:txBody>
          <a:bodyPr vert="horz" wrap="square" lIns="0" tIns="0" rIns="0" bIns="0" numCol="1" anchor="ctr" anchorCtr="0" compatLnSpc="1">
            <a:prstTxWarp prst="textNoShape">
              <a:avLst/>
            </a:prstTxWarp>
            <a:normAutofit/>
          </a:bodyPr>
          <a:lstStyle>
            <a:lvl1pPr algn="ctr" eaLnBrk="1" hangingPunct="1">
              <a:defRPr sz="1200" b="1">
                <a:solidFill>
                  <a:srgbClr val="000000"/>
                </a:solidFill>
                <a:latin typeface="Garamond" panose="02020404030301010803" pitchFamily="18" charset="0"/>
              </a:defRPr>
            </a:lvl1pPr>
          </a:lstStyle>
          <a:p>
            <a:pPr>
              <a:defRPr/>
            </a:pPr>
            <a:fld id="{688A3B52-45BB-432C-B6D1-7CDEAC574121}" type="slidenum">
              <a:rPr lang="en-US" altLang="en-US"/>
              <a:pPr>
                <a:defRPr/>
              </a:pPr>
              <a:t>‹#›</a:t>
            </a:fld>
            <a:endParaRPr lang="en-US" altLang="en-US"/>
          </a:p>
        </p:txBody>
      </p:sp>
      <p:cxnSp>
        <p:nvCxnSpPr>
          <p:cNvPr id="10" name="Straight Connector 9">
            <a:extLst>
              <a:ext uri="{FF2B5EF4-FFF2-40B4-BE49-F238E27FC236}">
                <a16:creationId xmlns:a16="http://schemas.microsoft.com/office/drawing/2014/main" id="{D2F411C5-25F6-49F2-AC5F-6805A4DED97B}"/>
              </a:ext>
            </a:extLst>
          </p:cNvPr>
          <p:cNvCxnSpPr/>
          <p:nvPr/>
        </p:nvCxnSpPr>
        <p:spPr>
          <a:xfrm>
            <a:off x="0" y="1331913"/>
            <a:ext cx="9144000" cy="1587"/>
          </a:xfrm>
          <a:prstGeom prst="line">
            <a:avLst/>
          </a:prstGeom>
          <a:ln w="12700">
            <a:solidFill>
              <a:schemeClr val="tx2">
                <a:lumMod val="75000"/>
              </a:schemeClr>
            </a:solidFill>
          </a:ln>
          <a:effectLst/>
        </p:spPr>
        <p:style>
          <a:lnRef idx="1">
            <a:schemeClr val="accent1"/>
          </a:lnRef>
          <a:fillRef idx="0">
            <a:schemeClr val="accent1"/>
          </a:fillRef>
          <a:effectRef idx="0">
            <a:schemeClr val="accent1"/>
          </a:effectRef>
          <a:fontRef idx="minor">
            <a:schemeClr val="tx1"/>
          </a:fontRef>
        </p:style>
      </p:cxnSp>
      <p:sp>
        <p:nvSpPr>
          <p:cNvPr id="2" name="Title Placeholder 1">
            <a:extLst>
              <a:ext uri="{FF2B5EF4-FFF2-40B4-BE49-F238E27FC236}">
                <a16:creationId xmlns:a16="http://schemas.microsoft.com/office/drawing/2014/main" id="{AF54B88F-C68C-498D-8255-90BF5367D303}"/>
              </a:ext>
            </a:extLst>
          </p:cNvPr>
          <p:cNvSpPr>
            <a:spLocks noGrp="1"/>
          </p:cNvSpPr>
          <p:nvPr>
            <p:ph type="title"/>
          </p:nvPr>
        </p:nvSpPr>
        <p:spPr>
          <a:xfrm>
            <a:off x="2514600" y="974725"/>
            <a:ext cx="4114800" cy="701675"/>
          </a:xfrm>
          <a:prstGeom prst="rect">
            <a:avLst/>
          </a:prstGeom>
          <a:solidFill>
            <a:schemeClr val="tx1"/>
          </a:solidFill>
          <a:ln w="76200" cmpd="thinThick">
            <a:solidFill>
              <a:schemeClr val="tx1"/>
            </a:solidFill>
            <a:miter lim="800000"/>
          </a:ln>
        </p:spPr>
        <p:txBody>
          <a:bodyPr vert="horz" lIns="91440" tIns="45720" rIns="91440" bIns="45720" rtlCol="0" anchor="ctr" anchorCtr="0">
            <a:normAutofit/>
          </a:bodyPr>
          <a:lstStyle/>
          <a:p>
            <a:r>
              <a:rPr lang="en-US"/>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7944" r:id="rId1"/>
    <p:sldLayoutId id="2147487945" r:id="rId2"/>
    <p:sldLayoutId id="2147487946" r:id="rId3"/>
    <p:sldLayoutId id="2147487947" r:id="rId4"/>
    <p:sldLayoutId id="2147487948" r:id="rId5"/>
    <p:sldLayoutId id="2147487949" r:id="rId6"/>
    <p:sldLayoutId id="2147487950" r:id="rId7"/>
    <p:sldLayoutId id="2147487951" r:id="rId8"/>
    <p:sldLayoutId id="2147487952" r:id="rId9"/>
    <p:sldLayoutId id="2147487953" r:id="rId10"/>
    <p:sldLayoutId id="2147487954" r:id="rId11"/>
  </p:sldLayoutIdLst>
  <p:txStyles>
    <p:titleStyle>
      <a:lvl1pPr algn="ctr" rtl="0" eaLnBrk="0" fontAlgn="base" hangingPunct="0">
        <a:spcBef>
          <a:spcPts val="400"/>
        </a:spcBef>
        <a:spcAft>
          <a:spcPct val="0"/>
        </a:spcAft>
        <a:defRPr b="1" kern="1200" cap="all">
          <a:solidFill>
            <a:srgbClr val="FFFFFF"/>
          </a:solidFill>
          <a:latin typeface="+mj-lt"/>
          <a:ea typeface="Tunga"/>
          <a:cs typeface="Tunga" pitchFamily="2"/>
        </a:defRPr>
      </a:lvl1pPr>
      <a:lvl2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2pPr>
      <a:lvl3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3pPr>
      <a:lvl4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4pPr>
      <a:lvl5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5pPr>
      <a:lvl6pPr marL="457200" algn="ctr" rtl="0" fontAlgn="base">
        <a:spcBef>
          <a:spcPts val="400"/>
        </a:spcBef>
        <a:spcAft>
          <a:spcPct val="0"/>
        </a:spcAft>
        <a:defRPr b="1">
          <a:solidFill>
            <a:srgbClr val="FFFFFF"/>
          </a:solidFill>
          <a:latin typeface="Garamond" pitchFamily="18" charset="0"/>
          <a:cs typeface="Tunga" pitchFamily="34" charset="0"/>
        </a:defRPr>
      </a:lvl6pPr>
      <a:lvl7pPr marL="914400" algn="ctr" rtl="0" fontAlgn="base">
        <a:spcBef>
          <a:spcPts val="400"/>
        </a:spcBef>
        <a:spcAft>
          <a:spcPct val="0"/>
        </a:spcAft>
        <a:defRPr b="1">
          <a:solidFill>
            <a:srgbClr val="FFFFFF"/>
          </a:solidFill>
          <a:latin typeface="Garamond" pitchFamily="18" charset="0"/>
          <a:cs typeface="Tunga" pitchFamily="34" charset="0"/>
        </a:defRPr>
      </a:lvl7pPr>
      <a:lvl8pPr marL="1371600" algn="ctr" rtl="0" fontAlgn="base">
        <a:spcBef>
          <a:spcPts val="400"/>
        </a:spcBef>
        <a:spcAft>
          <a:spcPct val="0"/>
        </a:spcAft>
        <a:defRPr b="1">
          <a:solidFill>
            <a:srgbClr val="FFFFFF"/>
          </a:solidFill>
          <a:latin typeface="Garamond" pitchFamily="18" charset="0"/>
          <a:cs typeface="Tunga" pitchFamily="34" charset="0"/>
        </a:defRPr>
      </a:lvl8pPr>
      <a:lvl9pPr marL="1828800" algn="ctr" rtl="0" fontAlgn="base">
        <a:spcBef>
          <a:spcPts val="400"/>
        </a:spcBef>
        <a:spcAft>
          <a:spcPct val="0"/>
        </a:spcAft>
        <a:defRPr b="1">
          <a:solidFill>
            <a:srgbClr val="FFFFFF"/>
          </a:solidFill>
          <a:latin typeface="Garamond" pitchFamily="18" charset="0"/>
          <a:cs typeface="Tunga" pitchFamily="34" charset="0"/>
        </a:defRPr>
      </a:lvl9pPr>
    </p:titleStyle>
    <p:bodyStyle>
      <a:lvl1pPr algn="ctr" rtl="0" eaLnBrk="0" fontAlgn="base" hangingPunct="0">
        <a:spcBef>
          <a:spcPts val="600"/>
        </a:spcBef>
        <a:spcAft>
          <a:spcPct val="0"/>
        </a:spcAft>
        <a:buClr>
          <a:schemeClr val="accent1"/>
        </a:buClr>
        <a:defRPr sz="2000" kern="1200" spc="30">
          <a:solidFill>
            <a:schemeClr val="tx1"/>
          </a:solidFill>
          <a:latin typeface="+mn-lt"/>
          <a:ea typeface="+mn-ea"/>
          <a:cs typeface="Tahoma" pitchFamily="34" charset="0"/>
        </a:defRPr>
      </a:lvl1pPr>
      <a:lvl2pPr algn="ctr" rtl="0" eaLnBrk="0" fontAlgn="base" hangingPunct="0">
        <a:spcBef>
          <a:spcPts val="1200"/>
        </a:spcBef>
        <a:spcAft>
          <a:spcPct val="0"/>
        </a:spcAft>
        <a:buClr>
          <a:schemeClr val="accent1"/>
        </a:buClr>
        <a:defRPr kern="1200">
          <a:solidFill>
            <a:schemeClr val="tx2"/>
          </a:solidFill>
          <a:latin typeface="+mn-lt"/>
          <a:ea typeface="+mn-ea"/>
          <a:cs typeface="Tahoma" pitchFamily="34" charset="0"/>
        </a:defRPr>
      </a:lvl2pPr>
      <a:lvl3pPr algn="ctr" rtl="0" eaLnBrk="0" fontAlgn="base" hangingPunct="0">
        <a:spcBef>
          <a:spcPts val="1200"/>
        </a:spcBef>
        <a:spcAft>
          <a:spcPct val="0"/>
        </a:spcAft>
        <a:buClr>
          <a:schemeClr val="accent1"/>
        </a:buClr>
        <a:defRPr sz="1600" kern="1200">
          <a:solidFill>
            <a:schemeClr val="tx1"/>
          </a:solidFill>
          <a:latin typeface="+mn-lt"/>
          <a:ea typeface="+mn-ea"/>
          <a:cs typeface="Tahoma" pitchFamily="34" charset="0"/>
        </a:defRPr>
      </a:lvl3pPr>
      <a:lvl4pPr algn="ctr" rtl="0" eaLnBrk="0" fontAlgn="base" hangingPunct="0">
        <a:spcBef>
          <a:spcPts val="1200"/>
        </a:spcBef>
        <a:spcAft>
          <a:spcPct val="0"/>
        </a:spcAft>
        <a:buClr>
          <a:schemeClr val="accent1"/>
        </a:buClr>
        <a:defRPr sz="1400" kern="1200">
          <a:solidFill>
            <a:schemeClr val="tx2"/>
          </a:solidFill>
          <a:latin typeface="+mn-lt"/>
          <a:ea typeface="+mn-ea"/>
          <a:cs typeface="Tahoma" pitchFamily="34" charset="0"/>
        </a:defRPr>
      </a:lvl4pPr>
      <a:lvl5pPr algn="ctr" rtl="0" eaLnBrk="0" fontAlgn="base" hangingPunct="0">
        <a:spcBef>
          <a:spcPts val="1200"/>
        </a:spcBef>
        <a:spcAft>
          <a:spcPct val="0"/>
        </a:spcAft>
        <a:buClr>
          <a:schemeClr val="accent1"/>
        </a:buClr>
        <a:defRPr sz="1400" kern="1200">
          <a:solidFill>
            <a:schemeClr val="tx1"/>
          </a:solidFill>
          <a:latin typeface="+mn-lt"/>
          <a:ea typeface="+mn-ea"/>
          <a:cs typeface="Tahoma" pitchFamily="34" charset="0"/>
        </a:defRPr>
      </a:lvl5pPr>
      <a:lvl6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6pPr>
      <a:lvl7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7pPr>
      <a:lvl8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8pPr>
      <a:lvl9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069C3A7F-1B43-4366-9B7C-1B69B1645400}"/>
              </a:ext>
            </a:extLst>
          </p:cNvPr>
          <p:cNvSpPr/>
          <p:nvPr/>
        </p:nvSpPr>
        <p:spPr bwMode="hidden">
          <a:xfrm>
            <a:off x="0" y="1336675"/>
            <a:ext cx="9144000" cy="552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 name="Text Placeholder 2">
            <a:extLst>
              <a:ext uri="{FF2B5EF4-FFF2-40B4-BE49-F238E27FC236}">
                <a16:creationId xmlns:a16="http://schemas.microsoft.com/office/drawing/2014/main" id="{297A5C93-64BE-4BE6-AD18-D59204AE6779}"/>
              </a:ext>
            </a:extLst>
          </p:cNvPr>
          <p:cNvSpPr>
            <a:spLocks noGrp="1"/>
          </p:cNvSpPr>
          <p:nvPr>
            <p:ph type="body" idx="1"/>
          </p:nvPr>
        </p:nvSpPr>
        <p:spPr>
          <a:xfrm>
            <a:off x="457200" y="2019300"/>
            <a:ext cx="8229600" cy="411797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72F8982A-9CBC-4925-92C2-10B8171B39CD}"/>
              </a:ext>
            </a:extLst>
          </p:cNvPr>
          <p:cNvSpPr>
            <a:spLocks noGrp="1"/>
          </p:cNvSpPr>
          <p:nvPr>
            <p:ph type="dt" sz="half" idx="2"/>
          </p:nvPr>
        </p:nvSpPr>
        <p:spPr>
          <a:xfrm>
            <a:off x="2981325" y="273050"/>
            <a:ext cx="3181350" cy="292100"/>
          </a:xfrm>
          <a:prstGeom prst="rect">
            <a:avLst/>
          </a:prstGeom>
        </p:spPr>
        <p:txBody>
          <a:bodyPr vert="horz" lIns="91440" tIns="45720" rIns="91440" bIns="45720" rtlCol="0" anchor="ctr">
            <a:noAutofit/>
          </a:bodyPr>
          <a:lstStyle>
            <a:lvl1pPr algn="ctr" eaLnBrk="1" fontAlgn="auto" hangingPunct="1">
              <a:spcBef>
                <a:spcPts val="0"/>
              </a:spcBef>
              <a:spcAft>
                <a:spcPts val="0"/>
              </a:spcAft>
              <a:defRPr sz="1200" b="0" cap="all" spc="300" baseline="0">
                <a:solidFill>
                  <a:prstClr val="black"/>
                </a:solidFill>
                <a:latin typeface="Garamond"/>
              </a:defRPr>
            </a:lvl1pPr>
          </a:lstStyle>
          <a:p>
            <a:pPr>
              <a:defRPr/>
            </a:pPr>
            <a:fld id="{14EC8AD1-C188-486B-AB02-04FF6F2D4EF4}" type="datetimeFigureOut">
              <a:rPr lang="en-US"/>
              <a:pPr>
                <a:defRPr/>
              </a:pPr>
              <a:t>10/5/2022</a:t>
            </a:fld>
            <a:endParaRPr lang="en-US"/>
          </a:p>
        </p:txBody>
      </p:sp>
      <p:sp>
        <p:nvSpPr>
          <p:cNvPr id="5" name="Footer Placeholder 4">
            <a:extLst>
              <a:ext uri="{FF2B5EF4-FFF2-40B4-BE49-F238E27FC236}">
                <a16:creationId xmlns:a16="http://schemas.microsoft.com/office/drawing/2014/main" id="{B06AA1D8-B62C-46F5-8346-8464AAFDA12B}"/>
              </a:ext>
            </a:extLst>
          </p:cNvPr>
          <p:cNvSpPr>
            <a:spLocks noGrp="1"/>
          </p:cNvSpPr>
          <p:nvPr>
            <p:ph type="ftr" sz="quarter" idx="3"/>
          </p:nvPr>
        </p:nvSpPr>
        <p:spPr>
          <a:xfrm>
            <a:off x="1447800" y="6486525"/>
            <a:ext cx="6248400" cy="292100"/>
          </a:xfrm>
          <a:prstGeom prst="rect">
            <a:avLst/>
          </a:prstGeom>
        </p:spPr>
        <p:txBody>
          <a:bodyPr vert="horz" lIns="91440" tIns="45720" rIns="91440" bIns="45720" rtlCol="0" anchor="ctr">
            <a:normAutofit/>
          </a:bodyPr>
          <a:lstStyle>
            <a:lvl1pPr algn="ctr" eaLnBrk="1" fontAlgn="auto" hangingPunct="1">
              <a:spcBef>
                <a:spcPts val="0"/>
              </a:spcBef>
              <a:spcAft>
                <a:spcPts val="0"/>
              </a:spcAft>
              <a:defRPr sz="1100" b="0" cap="all" spc="300" baseline="0">
                <a:solidFill>
                  <a:prstClr val="black"/>
                </a:solidFill>
                <a:latin typeface="Garamond"/>
              </a:defRPr>
            </a:lvl1pPr>
          </a:lstStyle>
          <a:p>
            <a:pPr>
              <a:defRPr/>
            </a:pPr>
            <a:endParaRPr lang="en-US"/>
          </a:p>
        </p:txBody>
      </p:sp>
      <p:sp>
        <p:nvSpPr>
          <p:cNvPr id="6" name="Slide Number Placeholder 5">
            <a:extLst>
              <a:ext uri="{FF2B5EF4-FFF2-40B4-BE49-F238E27FC236}">
                <a16:creationId xmlns:a16="http://schemas.microsoft.com/office/drawing/2014/main" id="{EA83AAE1-92C7-4E33-B95F-561DA00B7BEC}"/>
              </a:ext>
            </a:extLst>
          </p:cNvPr>
          <p:cNvSpPr>
            <a:spLocks noGrp="1"/>
          </p:cNvSpPr>
          <p:nvPr>
            <p:ph type="sldNum" sz="quarter" idx="4"/>
          </p:nvPr>
        </p:nvSpPr>
        <p:spPr>
          <a:xfrm>
            <a:off x="4038600" y="6172200"/>
            <a:ext cx="1066800" cy="304800"/>
          </a:xfrm>
          <a:prstGeom prst="rect">
            <a:avLst/>
          </a:prstGeom>
          <a:ln>
            <a:noFill/>
          </a:ln>
        </p:spPr>
        <p:txBody>
          <a:bodyPr vert="horz" wrap="square" lIns="0" tIns="0" rIns="0" bIns="0" numCol="1" anchor="ctr" anchorCtr="0" compatLnSpc="1">
            <a:prstTxWarp prst="textNoShape">
              <a:avLst/>
            </a:prstTxWarp>
            <a:normAutofit/>
          </a:bodyPr>
          <a:lstStyle>
            <a:lvl1pPr algn="ctr" eaLnBrk="1" hangingPunct="1">
              <a:defRPr sz="1200" b="1">
                <a:solidFill>
                  <a:srgbClr val="000000"/>
                </a:solidFill>
                <a:latin typeface="Garamond" panose="02020404030301010803" pitchFamily="18" charset="0"/>
              </a:defRPr>
            </a:lvl1pPr>
          </a:lstStyle>
          <a:p>
            <a:pPr>
              <a:defRPr/>
            </a:pPr>
            <a:fld id="{AC5865FA-3426-40EB-92F2-6010A0529BE9}" type="slidenum">
              <a:rPr lang="en-US" altLang="en-US"/>
              <a:pPr>
                <a:defRPr/>
              </a:pPr>
              <a:t>‹#›</a:t>
            </a:fld>
            <a:endParaRPr lang="en-US" altLang="en-US"/>
          </a:p>
        </p:txBody>
      </p:sp>
      <p:cxnSp>
        <p:nvCxnSpPr>
          <p:cNvPr id="10" name="Straight Connector 9">
            <a:extLst>
              <a:ext uri="{FF2B5EF4-FFF2-40B4-BE49-F238E27FC236}">
                <a16:creationId xmlns:a16="http://schemas.microsoft.com/office/drawing/2014/main" id="{F01E40F3-A87C-433D-81D4-23D1AFAB433B}"/>
              </a:ext>
            </a:extLst>
          </p:cNvPr>
          <p:cNvCxnSpPr/>
          <p:nvPr/>
        </p:nvCxnSpPr>
        <p:spPr>
          <a:xfrm>
            <a:off x="0" y="1331913"/>
            <a:ext cx="9144000" cy="1587"/>
          </a:xfrm>
          <a:prstGeom prst="line">
            <a:avLst/>
          </a:prstGeom>
          <a:ln w="12700">
            <a:solidFill>
              <a:schemeClr val="tx2">
                <a:lumMod val="75000"/>
              </a:schemeClr>
            </a:solidFill>
          </a:ln>
          <a:effectLst/>
        </p:spPr>
        <p:style>
          <a:lnRef idx="1">
            <a:schemeClr val="accent1"/>
          </a:lnRef>
          <a:fillRef idx="0">
            <a:schemeClr val="accent1"/>
          </a:fillRef>
          <a:effectRef idx="0">
            <a:schemeClr val="accent1"/>
          </a:effectRef>
          <a:fontRef idx="minor">
            <a:schemeClr val="tx1"/>
          </a:fontRef>
        </p:style>
      </p:cxnSp>
      <p:sp>
        <p:nvSpPr>
          <p:cNvPr id="2" name="Title Placeholder 1">
            <a:extLst>
              <a:ext uri="{FF2B5EF4-FFF2-40B4-BE49-F238E27FC236}">
                <a16:creationId xmlns:a16="http://schemas.microsoft.com/office/drawing/2014/main" id="{7905896C-99AD-4530-9E3D-9AE77F604CB2}"/>
              </a:ext>
            </a:extLst>
          </p:cNvPr>
          <p:cNvSpPr>
            <a:spLocks noGrp="1"/>
          </p:cNvSpPr>
          <p:nvPr>
            <p:ph type="title"/>
          </p:nvPr>
        </p:nvSpPr>
        <p:spPr>
          <a:xfrm>
            <a:off x="2514600" y="974725"/>
            <a:ext cx="4114800" cy="701675"/>
          </a:xfrm>
          <a:prstGeom prst="rect">
            <a:avLst/>
          </a:prstGeom>
          <a:solidFill>
            <a:schemeClr val="tx1"/>
          </a:solidFill>
          <a:ln w="76200" cmpd="thinThick">
            <a:solidFill>
              <a:schemeClr val="tx1"/>
            </a:solidFill>
            <a:miter lim="800000"/>
          </a:ln>
        </p:spPr>
        <p:txBody>
          <a:bodyPr vert="horz" lIns="91440" tIns="45720" rIns="91440" bIns="45720" rtlCol="0" anchor="ctr" anchorCtr="0">
            <a:normAutofit/>
          </a:bodyPr>
          <a:lstStyle/>
          <a:p>
            <a:r>
              <a:rPr lang="en-US"/>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7955" r:id="rId1"/>
    <p:sldLayoutId id="2147487956" r:id="rId2"/>
    <p:sldLayoutId id="2147487957" r:id="rId3"/>
    <p:sldLayoutId id="2147487958" r:id="rId4"/>
    <p:sldLayoutId id="2147487959" r:id="rId5"/>
    <p:sldLayoutId id="2147487960" r:id="rId6"/>
    <p:sldLayoutId id="2147487961" r:id="rId7"/>
    <p:sldLayoutId id="2147487962" r:id="rId8"/>
    <p:sldLayoutId id="2147487963" r:id="rId9"/>
    <p:sldLayoutId id="2147487964" r:id="rId10"/>
    <p:sldLayoutId id="2147487965" r:id="rId11"/>
  </p:sldLayoutIdLst>
  <p:txStyles>
    <p:titleStyle>
      <a:lvl1pPr algn="ctr" rtl="0" eaLnBrk="0" fontAlgn="base" hangingPunct="0">
        <a:spcBef>
          <a:spcPts val="400"/>
        </a:spcBef>
        <a:spcAft>
          <a:spcPct val="0"/>
        </a:spcAft>
        <a:defRPr b="1" kern="1200" cap="all">
          <a:solidFill>
            <a:srgbClr val="FFFFFF"/>
          </a:solidFill>
          <a:latin typeface="+mj-lt"/>
          <a:ea typeface="Tunga"/>
          <a:cs typeface="Tunga" pitchFamily="2"/>
        </a:defRPr>
      </a:lvl1pPr>
      <a:lvl2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2pPr>
      <a:lvl3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3pPr>
      <a:lvl4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4pPr>
      <a:lvl5pPr algn="ctr" rtl="0" eaLnBrk="0" fontAlgn="base" hangingPunct="0">
        <a:spcBef>
          <a:spcPts val="400"/>
        </a:spcBef>
        <a:spcAft>
          <a:spcPct val="0"/>
        </a:spcAft>
        <a:defRPr b="1">
          <a:solidFill>
            <a:srgbClr val="FFFFFF"/>
          </a:solidFill>
          <a:latin typeface="Garamond" pitchFamily="18" charset="0"/>
          <a:ea typeface="Tunga"/>
          <a:cs typeface="Tunga" pitchFamily="34" charset="0"/>
        </a:defRPr>
      </a:lvl5pPr>
      <a:lvl6pPr marL="457200" algn="ctr" rtl="0" fontAlgn="base">
        <a:spcBef>
          <a:spcPts val="400"/>
        </a:spcBef>
        <a:spcAft>
          <a:spcPct val="0"/>
        </a:spcAft>
        <a:defRPr b="1">
          <a:solidFill>
            <a:srgbClr val="FFFFFF"/>
          </a:solidFill>
          <a:latin typeface="Garamond" pitchFamily="18" charset="0"/>
          <a:cs typeface="Tunga" pitchFamily="34" charset="0"/>
        </a:defRPr>
      </a:lvl6pPr>
      <a:lvl7pPr marL="914400" algn="ctr" rtl="0" fontAlgn="base">
        <a:spcBef>
          <a:spcPts val="400"/>
        </a:spcBef>
        <a:spcAft>
          <a:spcPct val="0"/>
        </a:spcAft>
        <a:defRPr b="1">
          <a:solidFill>
            <a:srgbClr val="FFFFFF"/>
          </a:solidFill>
          <a:latin typeface="Garamond" pitchFamily="18" charset="0"/>
          <a:cs typeface="Tunga" pitchFamily="34" charset="0"/>
        </a:defRPr>
      </a:lvl7pPr>
      <a:lvl8pPr marL="1371600" algn="ctr" rtl="0" fontAlgn="base">
        <a:spcBef>
          <a:spcPts val="400"/>
        </a:spcBef>
        <a:spcAft>
          <a:spcPct val="0"/>
        </a:spcAft>
        <a:defRPr b="1">
          <a:solidFill>
            <a:srgbClr val="FFFFFF"/>
          </a:solidFill>
          <a:latin typeface="Garamond" pitchFamily="18" charset="0"/>
          <a:cs typeface="Tunga" pitchFamily="34" charset="0"/>
        </a:defRPr>
      </a:lvl8pPr>
      <a:lvl9pPr marL="1828800" algn="ctr" rtl="0" fontAlgn="base">
        <a:spcBef>
          <a:spcPts val="400"/>
        </a:spcBef>
        <a:spcAft>
          <a:spcPct val="0"/>
        </a:spcAft>
        <a:defRPr b="1">
          <a:solidFill>
            <a:srgbClr val="FFFFFF"/>
          </a:solidFill>
          <a:latin typeface="Garamond" pitchFamily="18" charset="0"/>
          <a:cs typeface="Tunga" pitchFamily="34" charset="0"/>
        </a:defRPr>
      </a:lvl9pPr>
    </p:titleStyle>
    <p:bodyStyle>
      <a:lvl1pPr algn="ctr" rtl="0" eaLnBrk="0" fontAlgn="base" hangingPunct="0">
        <a:spcBef>
          <a:spcPts val="600"/>
        </a:spcBef>
        <a:spcAft>
          <a:spcPct val="0"/>
        </a:spcAft>
        <a:buClr>
          <a:schemeClr val="accent1"/>
        </a:buClr>
        <a:defRPr sz="2000" kern="1200" spc="30">
          <a:solidFill>
            <a:schemeClr val="tx1"/>
          </a:solidFill>
          <a:latin typeface="+mn-lt"/>
          <a:ea typeface="+mn-ea"/>
          <a:cs typeface="Tahoma" pitchFamily="34" charset="0"/>
        </a:defRPr>
      </a:lvl1pPr>
      <a:lvl2pPr algn="ctr" rtl="0" eaLnBrk="0" fontAlgn="base" hangingPunct="0">
        <a:spcBef>
          <a:spcPts val="1200"/>
        </a:spcBef>
        <a:spcAft>
          <a:spcPct val="0"/>
        </a:spcAft>
        <a:buClr>
          <a:schemeClr val="accent1"/>
        </a:buClr>
        <a:defRPr kern="1200">
          <a:solidFill>
            <a:schemeClr val="tx2"/>
          </a:solidFill>
          <a:latin typeface="+mn-lt"/>
          <a:ea typeface="+mn-ea"/>
          <a:cs typeface="Tahoma" pitchFamily="34" charset="0"/>
        </a:defRPr>
      </a:lvl2pPr>
      <a:lvl3pPr algn="ctr" rtl="0" eaLnBrk="0" fontAlgn="base" hangingPunct="0">
        <a:spcBef>
          <a:spcPts val="1200"/>
        </a:spcBef>
        <a:spcAft>
          <a:spcPct val="0"/>
        </a:spcAft>
        <a:buClr>
          <a:schemeClr val="accent1"/>
        </a:buClr>
        <a:defRPr sz="1600" kern="1200">
          <a:solidFill>
            <a:schemeClr val="tx1"/>
          </a:solidFill>
          <a:latin typeface="+mn-lt"/>
          <a:ea typeface="+mn-ea"/>
          <a:cs typeface="Tahoma" pitchFamily="34" charset="0"/>
        </a:defRPr>
      </a:lvl3pPr>
      <a:lvl4pPr algn="ctr" rtl="0" eaLnBrk="0" fontAlgn="base" hangingPunct="0">
        <a:spcBef>
          <a:spcPts val="1200"/>
        </a:spcBef>
        <a:spcAft>
          <a:spcPct val="0"/>
        </a:spcAft>
        <a:buClr>
          <a:schemeClr val="accent1"/>
        </a:buClr>
        <a:defRPr sz="1400" kern="1200">
          <a:solidFill>
            <a:schemeClr val="tx2"/>
          </a:solidFill>
          <a:latin typeface="+mn-lt"/>
          <a:ea typeface="+mn-ea"/>
          <a:cs typeface="Tahoma" pitchFamily="34" charset="0"/>
        </a:defRPr>
      </a:lvl4pPr>
      <a:lvl5pPr algn="ctr" rtl="0" eaLnBrk="0" fontAlgn="base" hangingPunct="0">
        <a:spcBef>
          <a:spcPts val="1200"/>
        </a:spcBef>
        <a:spcAft>
          <a:spcPct val="0"/>
        </a:spcAft>
        <a:buClr>
          <a:schemeClr val="accent1"/>
        </a:buClr>
        <a:defRPr sz="1400" kern="1200">
          <a:solidFill>
            <a:schemeClr val="tx1"/>
          </a:solidFill>
          <a:latin typeface="+mn-lt"/>
          <a:ea typeface="+mn-ea"/>
          <a:cs typeface="Tahoma" pitchFamily="34" charset="0"/>
        </a:defRPr>
      </a:lvl5pPr>
      <a:lvl6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6pPr>
      <a:lvl7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7pPr>
      <a:lvl8pPr marL="0" indent="0" algn="ctr" defTabSz="914400" rtl="0" eaLnBrk="1" latinLnBrk="0" hangingPunct="1">
        <a:lnSpc>
          <a:spcPct val="100000"/>
        </a:lnSpc>
        <a:spcBef>
          <a:spcPts val="1200"/>
        </a:spcBef>
        <a:buFont typeface="Arial" pitchFamily="34" charset="0"/>
        <a:buNone/>
        <a:defRPr sz="1400" kern="1200">
          <a:solidFill>
            <a:schemeClr val="tx2"/>
          </a:solidFill>
          <a:latin typeface="+mn-lt"/>
          <a:ea typeface="+mn-ea"/>
          <a:cs typeface="+mn-cs"/>
        </a:defRPr>
      </a:lvl8pPr>
      <a:lvl9pPr marL="0" indent="0" algn="ctr" defTabSz="914400" rtl="0" eaLnBrk="1" latinLnBrk="0" hangingPunct="1">
        <a:lnSpc>
          <a:spcPct val="100000"/>
        </a:lnSpc>
        <a:spcBef>
          <a:spcPts val="1200"/>
        </a:spcBef>
        <a:buFont typeface="Arial" pitchFamily="34" charset="0"/>
        <a:buNone/>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FE56A766-6ADC-45D2-91F6-E053823A041A}"/>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0DC1801F-0D2B-4132-A3D5-79F89239E3E2}"/>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50FA4FD6-7DB9-402F-8CCA-99E880A05237}"/>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DDE467F1-CE23-4AC5-B37A-9FC2A5A62908}" type="datetimeFigureOut">
              <a:rPr lang="en-US" altLang="en-US"/>
              <a:pPr/>
              <a:t>10/5/2022</a:t>
            </a:fld>
            <a:endParaRPr lang="en-US" altLang="en-US"/>
          </a:p>
        </p:txBody>
      </p:sp>
      <p:sp>
        <p:nvSpPr>
          <p:cNvPr id="5" name="Footer Placeholder 4">
            <a:extLst>
              <a:ext uri="{FF2B5EF4-FFF2-40B4-BE49-F238E27FC236}">
                <a16:creationId xmlns:a16="http://schemas.microsoft.com/office/drawing/2014/main" id="{3A68235B-F97B-4E5F-8DE2-09E4A37CD015}"/>
              </a:ext>
            </a:extLst>
          </p:cNvPr>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smtClean="0">
                <a:solidFill>
                  <a:srgbClr val="898989"/>
                </a:solidFill>
                <a:latin typeface="Arial" charset="0"/>
                <a:ea typeface="ＭＳ Ｐゴシック" charset="0"/>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B359D7E3-B528-4A5B-9674-7243C09EC66C}"/>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8C7F67C3-B5AB-4E4A-B572-F06A587EB96D}" type="slidenum">
              <a:rPr lang="en-US" altLang="en-US"/>
              <a:pPr/>
              <a:t>‹#›</a:t>
            </a:fld>
            <a:endParaRPr lang="en-US" altLang="en-US"/>
          </a:p>
        </p:txBody>
      </p:sp>
    </p:spTree>
    <p:extLst>
      <p:ext uri="{BB962C8B-B14F-4D97-AF65-F5344CB8AC3E}">
        <p14:creationId xmlns:p14="http://schemas.microsoft.com/office/powerpoint/2010/main" val="68214929"/>
      </p:ext>
    </p:extLst>
  </p:cSld>
  <p:clrMap bg1="lt1" tx1="dk1" bg2="lt2" tx2="dk2" accent1="accent1" accent2="accent2" accent3="accent3" accent4="accent4" accent5="accent5" accent6="accent6" hlink="hlink" folHlink="folHlink"/>
  <p:sldLayoutIdLst>
    <p:sldLayoutId id="2147487967" r:id="rId1"/>
    <p:sldLayoutId id="2147487968" r:id="rId2"/>
    <p:sldLayoutId id="2147487969" r:id="rId3"/>
    <p:sldLayoutId id="2147487970" r:id="rId4"/>
    <p:sldLayoutId id="2147487971" r:id="rId5"/>
    <p:sldLayoutId id="2147487972" r:id="rId6"/>
    <p:sldLayoutId id="2147487973" r:id="rId7"/>
    <p:sldLayoutId id="2147487974" r:id="rId8"/>
    <p:sldLayoutId id="2147487975" r:id="rId9"/>
    <p:sldLayoutId id="2147487976" r:id="rId10"/>
    <p:sldLayoutId id="2147487977" r:id="rId11"/>
  </p:sldLayoutIdLst>
  <p:txStyles>
    <p:titleStyle>
      <a:lvl1pPr algn="ctr" rtl="0" eaLnBrk="0" fontAlgn="base" hangingPunct="0">
        <a:spcBef>
          <a:spcPct val="0"/>
        </a:spcBef>
        <a:spcAft>
          <a:spcPct val="0"/>
        </a:spcAft>
        <a:defRPr sz="4400" kern="1200">
          <a:solidFill>
            <a:schemeClr val="tx1"/>
          </a:solidFill>
          <a:latin typeface="Arial" charset="0"/>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Arial"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Arial"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Arial"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Arial" charset="0"/>
          <a:ea typeface="MS PGothic" panose="020B0600070205080204" pitchFamily="34" charset="-128"/>
        </a:defRPr>
      </a:lvl5pPr>
      <a:lvl6pPr marL="457200" algn="ctr" rtl="0" fontAlgn="base">
        <a:spcBef>
          <a:spcPct val="0"/>
        </a:spcBef>
        <a:spcAft>
          <a:spcPct val="0"/>
        </a:spcAft>
        <a:defRPr sz="4400">
          <a:solidFill>
            <a:schemeClr val="tx1"/>
          </a:solidFill>
          <a:latin typeface="Arial" charset="0"/>
          <a:ea typeface="ＭＳ Ｐゴシック" charset="0"/>
        </a:defRPr>
      </a:lvl6pPr>
      <a:lvl7pPr marL="914400" algn="ctr" rtl="0" fontAlgn="base">
        <a:spcBef>
          <a:spcPct val="0"/>
        </a:spcBef>
        <a:spcAft>
          <a:spcPct val="0"/>
        </a:spcAft>
        <a:defRPr sz="4400">
          <a:solidFill>
            <a:schemeClr val="tx1"/>
          </a:solidFill>
          <a:latin typeface="Arial" charset="0"/>
          <a:ea typeface="ＭＳ Ｐゴシック" charset="0"/>
        </a:defRPr>
      </a:lvl7pPr>
      <a:lvl8pPr marL="1371600" algn="ctr" rtl="0" fontAlgn="base">
        <a:spcBef>
          <a:spcPct val="0"/>
        </a:spcBef>
        <a:spcAft>
          <a:spcPct val="0"/>
        </a:spcAft>
        <a:defRPr sz="4400">
          <a:solidFill>
            <a:schemeClr val="tx1"/>
          </a:solidFill>
          <a:latin typeface="Arial" charset="0"/>
          <a:ea typeface="ＭＳ Ｐゴシック" charset="0"/>
        </a:defRPr>
      </a:lvl8pPr>
      <a:lvl9pPr marL="1828800" algn="ctr" rtl="0" fontAlgn="base">
        <a:spcBef>
          <a:spcPct val="0"/>
        </a:spcBef>
        <a:spcAft>
          <a:spcPct val="0"/>
        </a:spcAft>
        <a:defRPr sz="4400">
          <a:solidFill>
            <a:schemeClr val="tx1"/>
          </a:solidFill>
          <a:latin typeface="Arial" charset="0"/>
          <a:ea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Arial" charset="0"/>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charset="0"/>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Arial" charset="0"/>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charset="0"/>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Arial" charset="0"/>
          <a:ea typeface="MS PGothic" panose="020B0600070205080204"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B85133-CBA0-6438-DAC4-29B17449A286}"/>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31F1F51-363B-63C2-94CF-F2CC583FDA6F}"/>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4BBF6D-3197-5FE0-E7E7-377A2D6D335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74B35C2-0866-40B3-AA60-ED7B1EDDD873}" type="datetimeFigureOut">
              <a:rPr lang="en-US" smtClean="0"/>
              <a:t>10/5/2022</a:t>
            </a:fld>
            <a:endParaRPr lang="en-US"/>
          </a:p>
        </p:txBody>
      </p:sp>
      <p:sp>
        <p:nvSpPr>
          <p:cNvPr id="5" name="Footer Placeholder 4">
            <a:extLst>
              <a:ext uri="{FF2B5EF4-FFF2-40B4-BE49-F238E27FC236}">
                <a16:creationId xmlns:a16="http://schemas.microsoft.com/office/drawing/2014/main" id="{3A23AB39-214B-9B85-7CFB-D8D73CAE37B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BE26D5C-72AC-47AD-1591-137E6B9FAD1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C42B2F8-6E5E-4FFF-8FEA-B645C12E88BF}" type="slidenum">
              <a:rPr lang="en-US" smtClean="0"/>
              <a:t>‹#›</a:t>
            </a:fld>
            <a:endParaRPr lang="en-US"/>
          </a:p>
        </p:txBody>
      </p:sp>
    </p:spTree>
    <p:extLst>
      <p:ext uri="{BB962C8B-B14F-4D97-AF65-F5344CB8AC3E}">
        <p14:creationId xmlns:p14="http://schemas.microsoft.com/office/powerpoint/2010/main" val="1790278920"/>
      </p:ext>
    </p:extLst>
  </p:cSld>
  <p:clrMap bg1="lt1" tx1="dk1" bg2="lt2" tx2="dk2" accent1="accent1" accent2="accent2" accent3="accent3" accent4="accent4" accent5="accent5" accent6="accent6" hlink="hlink" folHlink="folHlink"/>
  <p:sldLayoutIdLst>
    <p:sldLayoutId id="2147487979" r:id="rId1"/>
    <p:sldLayoutId id="2147487980" r:id="rId2"/>
    <p:sldLayoutId id="2147487981" r:id="rId3"/>
    <p:sldLayoutId id="2147487982" r:id="rId4"/>
    <p:sldLayoutId id="2147487983" r:id="rId5"/>
    <p:sldLayoutId id="2147487984" r:id="rId6"/>
    <p:sldLayoutId id="2147487985" r:id="rId7"/>
    <p:sldLayoutId id="2147487986" r:id="rId8"/>
    <p:sldLayoutId id="2147487987" r:id="rId9"/>
    <p:sldLayoutId id="2147487988" r:id="rId10"/>
    <p:sldLayoutId id="214748798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xml"/><Relationship Id="rId5" Type="http://schemas.openxmlformats.org/officeDocument/2006/relationships/image" Target="../media/image18.jpeg"/><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4.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2.xml"/><Relationship Id="rId4" Type="http://schemas.openxmlformats.org/officeDocument/2006/relationships/image" Target="../media/image2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13.xml"/><Relationship Id="rId6" Type="http://schemas.openxmlformats.org/officeDocument/2006/relationships/image" Target="../media/image32.jpeg"/><Relationship Id="rId5" Type="http://schemas.openxmlformats.org/officeDocument/2006/relationships/image" Target="../media/image31.png"/><Relationship Id="rId4" Type="http://schemas.openxmlformats.org/officeDocument/2006/relationships/image" Target="../media/image30.jpe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14.xml"/><Relationship Id="rId5" Type="http://schemas.openxmlformats.org/officeDocument/2006/relationships/image" Target="../media/image39.jpeg"/><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3.png"/><Relationship Id="rId5" Type="http://schemas.openxmlformats.org/officeDocument/2006/relationships/image" Target="../media/image42.jpeg"/><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9.png"/><Relationship Id="rId2" Type="http://schemas.openxmlformats.org/officeDocument/2006/relationships/image" Target="../media/image46.jpeg"/><Relationship Id="rId1" Type="http://schemas.openxmlformats.org/officeDocument/2006/relationships/slideLayout" Target="../slideLayouts/slideLayout12.xml"/><Relationship Id="rId6" Type="http://schemas.openxmlformats.org/officeDocument/2006/relationships/image" Target="../media/image48.emf"/><Relationship Id="rId5" Type="http://schemas.openxmlformats.org/officeDocument/2006/relationships/oleObject" Target="../embeddings/oleObject2.bin"/><Relationship Id="rId4" Type="http://schemas.openxmlformats.org/officeDocument/2006/relationships/image" Target="../media/image47.emf"/></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7" Type="http://schemas.openxmlformats.org/officeDocument/2006/relationships/image" Target="../media/image54.emf"/><Relationship Id="rId2" Type="http://schemas.openxmlformats.org/officeDocument/2006/relationships/image" Target="../media/image50.jpeg"/><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53.jpeg"/><Relationship Id="rId4" Type="http://schemas.openxmlformats.org/officeDocument/2006/relationships/image" Target="../media/image52.jpeg"/></Relationships>
</file>

<file path=ppt/slides/_rels/slide2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12.xml"/><Relationship Id="rId4" Type="http://schemas.openxmlformats.org/officeDocument/2006/relationships/image" Target="../media/image59.jpe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customXml" Target="../ink/ink1.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image" Target="../media/image57.png"/><Relationship Id="rId2" Type="http://schemas.openxmlformats.org/officeDocument/2006/relationships/image" Target="../media/image60.jpeg"/><Relationship Id="rId1" Type="http://schemas.openxmlformats.org/officeDocument/2006/relationships/slideLayout" Target="../slideLayouts/slideLayout12.xml"/><Relationship Id="rId6" Type="http://schemas.openxmlformats.org/officeDocument/2006/relationships/customXml" Target="../ink/ink3.xml"/><Relationship Id="rId5" Type="http://schemas.openxmlformats.org/officeDocument/2006/relationships/image" Target="../media/image56.png"/><Relationship Id="rId4" Type="http://schemas.openxmlformats.org/officeDocument/2006/relationships/customXml" Target="../ink/ink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gif"/><Relationship Id="rId1" Type="http://schemas.openxmlformats.org/officeDocument/2006/relationships/slideLayout" Target="../slideLayouts/slideLayout12.xml"/><Relationship Id="rId5" Type="http://schemas.openxmlformats.org/officeDocument/2006/relationships/image" Target="../media/image48.e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12.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3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2.xml"/><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2.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jpeg"/></Relationships>
</file>

<file path=ppt/slides/_rels/slide3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77.jpeg"/><Relationship Id="rId1" Type="http://schemas.openxmlformats.org/officeDocument/2006/relationships/slideLayout" Target="../slideLayouts/slideLayout12.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3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ontrol" Target="../activeX/activeX3.xml"/><Relationship Id="rId7" Type="http://schemas.openxmlformats.org/officeDocument/2006/relationships/image" Target="../media/image87.wmf"/><Relationship Id="rId2" Type="http://schemas.openxmlformats.org/officeDocument/2006/relationships/control" Target="../activeX/activeX2.xml"/><Relationship Id="rId1" Type="http://schemas.openxmlformats.org/officeDocument/2006/relationships/control" Target="../activeX/activeX1.xml"/><Relationship Id="rId6" Type="http://schemas.openxmlformats.org/officeDocument/2006/relationships/slideLayout" Target="../slideLayouts/slideLayout12.xml"/><Relationship Id="rId5" Type="http://schemas.openxmlformats.org/officeDocument/2006/relationships/control" Target="../activeX/activeX5.xml"/><Relationship Id="rId4" Type="http://schemas.openxmlformats.org/officeDocument/2006/relationships/control" Target="../activeX/activeX4.xml"/></Relationships>
</file>

<file path=ppt/slides/_rels/slide4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12.xml"/><Relationship Id="rId4" Type="http://schemas.openxmlformats.org/officeDocument/2006/relationships/image" Target="../media/image93.jpeg"/></Relationships>
</file>

<file path=ppt/slides/_rels/slide4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jpeg"/><Relationship Id="rId1" Type="http://schemas.openxmlformats.org/officeDocument/2006/relationships/slideLayout" Target="../slideLayouts/slideLayout37.xml"/><Relationship Id="rId5" Type="http://schemas.openxmlformats.org/officeDocument/2006/relationships/image" Target="../media/image100.png"/><Relationship Id="rId4" Type="http://schemas.openxmlformats.org/officeDocument/2006/relationships/image" Target="../media/image99.png"/></Relationships>
</file>

<file path=ppt/slides/_rels/slide48.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102.wmf"/><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04.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52.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8.png"/><Relationship Id="rId2" Type="http://schemas.openxmlformats.org/officeDocument/2006/relationships/notesSlide" Target="../notesSlides/notesSlide4.xml"/><Relationship Id="rId1" Type="http://schemas.openxmlformats.org/officeDocument/2006/relationships/slideLayout" Target="../slideLayouts/slideLayout27.xml"/><Relationship Id="rId6" Type="http://schemas.openxmlformats.org/officeDocument/2006/relationships/image" Target="../media/image107.png"/><Relationship Id="rId5" Type="http://schemas.openxmlformats.org/officeDocument/2006/relationships/image" Target="../media/image97.jpeg"/><Relationship Id="rId4" Type="http://schemas.openxmlformats.org/officeDocument/2006/relationships/image" Target="../media/image106.jpeg"/></Relationships>
</file>

<file path=ppt/slides/_rels/slide53.xml.rels><?xml version="1.0" encoding="UTF-8" standalone="yes"?>
<Relationships xmlns="http://schemas.openxmlformats.org/package/2006/relationships"><Relationship Id="rId3" Type="http://schemas.openxmlformats.org/officeDocument/2006/relationships/image" Target="../media/image109.png"/><Relationship Id="rId2" Type="http://schemas.microsoft.com/office/2014/relationships/chartEx" Target="../charts/chartEx1.xml"/><Relationship Id="rId1" Type="http://schemas.openxmlformats.org/officeDocument/2006/relationships/slideLayout" Target="../slideLayouts/slideLayout9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xml"/><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87.xml"/><Relationship Id="rId4" Type="http://schemas.openxmlformats.org/officeDocument/2006/relationships/image" Target="../media/image14.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6AB60-83A2-693B-4522-D1386A12E569}"/>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A2B8BF6E-8AB9-F0E5-AE0A-7087783E1864}"/>
              </a:ext>
            </a:extLst>
          </p:cNvPr>
          <p:cNvSpPr>
            <a:spLocks noGrp="1"/>
          </p:cNvSpPr>
          <p:nvPr>
            <p:ph type="subTitle" idx="1"/>
          </p:nvPr>
        </p:nvSpPr>
        <p:spPr/>
        <p:txBody>
          <a:bodyPr/>
          <a:lstStyle/>
          <a:p>
            <a:endParaRPr lang="en-US"/>
          </a:p>
        </p:txBody>
      </p:sp>
      <p:pic>
        <p:nvPicPr>
          <p:cNvPr id="5" name="Picture 4">
            <a:extLst>
              <a:ext uri="{FF2B5EF4-FFF2-40B4-BE49-F238E27FC236}">
                <a16:creationId xmlns:a16="http://schemas.microsoft.com/office/drawing/2014/main" id="{52FDFAB9-6482-0064-234D-8783BBBBCA71}"/>
              </a:ext>
            </a:extLst>
          </p:cNvPr>
          <p:cNvPicPr>
            <a:picLocks noChangeAspect="1"/>
          </p:cNvPicPr>
          <p:nvPr/>
        </p:nvPicPr>
        <p:blipFill>
          <a:blip r:embed="rId2"/>
          <a:stretch>
            <a:fillRect/>
          </a:stretch>
        </p:blipFill>
        <p:spPr>
          <a:xfrm>
            <a:off x="0" y="853693"/>
            <a:ext cx="9144000" cy="5150614"/>
          </a:xfrm>
          <a:prstGeom prst="rect">
            <a:avLst/>
          </a:prstGeom>
        </p:spPr>
      </p:pic>
      <p:sp>
        <p:nvSpPr>
          <p:cNvPr id="6" name="TextBox 5">
            <a:extLst>
              <a:ext uri="{FF2B5EF4-FFF2-40B4-BE49-F238E27FC236}">
                <a16:creationId xmlns:a16="http://schemas.microsoft.com/office/drawing/2014/main" id="{8A8D1FD8-FD48-2663-B231-C67C8A896CAB}"/>
              </a:ext>
            </a:extLst>
          </p:cNvPr>
          <p:cNvSpPr txBox="1"/>
          <p:nvPr/>
        </p:nvSpPr>
        <p:spPr>
          <a:xfrm>
            <a:off x="2286000" y="152400"/>
            <a:ext cx="4953000" cy="523220"/>
          </a:xfrm>
          <a:prstGeom prst="rect">
            <a:avLst/>
          </a:prstGeom>
          <a:noFill/>
        </p:spPr>
        <p:txBody>
          <a:bodyPr wrap="square" rtlCol="0">
            <a:spAutoFit/>
          </a:bodyPr>
          <a:lstStyle/>
          <a:p>
            <a:r>
              <a:rPr lang="en-US" sz="2800" dirty="0">
                <a:solidFill>
                  <a:srgbClr val="FF0000"/>
                </a:solidFill>
              </a:rPr>
              <a:t>Nobel Prize in Physics 2022</a:t>
            </a:r>
          </a:p>
        </p:txBody>
      </p:sp>
    </p:spTree>
    <p:extLst>
      <p:ext uri="{BB962C8B-B14F-4D97-AF65-F5344CB8AC3E}">
        <p14:creationId xmlns:p14="http://schemas.microsoft.com/office/powerpoint/2010/main" val="3938454969"/>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a:extLst>
              <a:ext uri="{FF2B5EF4-FFF2-40B4-BE49-F238E27FC236}">
                <a16:creationId xmlns:a16="http://schemas.microsoft.com/office/drawing/2014/main" id="{EDF35C4F-16B3-4CC3-B822-7DBF8130806C}"/>
              </a:ext>
            </a:extLst>
          </p:cNvPr>
          <p:cNvSpPr>
            <a:spLocks noGrp="1" noChangeArrowheads="1"/>
          </p:cNvSpPr>
          <p:nvPr>
            <p:ph type="subTitle" idx="1"/>
          </p:nvPr>
        </p:nvSpPr>
        <p:spPr>
          <a:xfrm>
            <a:off x="457200" y="914400"/>
            <a:ext cx="5486400" cy="3505200"/>
          </a:xfrm>
        </p:spPr>
        <p:txBody>
          <a:bodyPr/>
          <a:lstStyle/>
          <a:p>
            <a:pPr marL="292100" indent="-292100" algn="l" eaLnBrk="1" hangingPunct="1">
              <a:buFont typeface="Wingdings" panose="05000000000000000000" pitchFamily="2" charset="2"/>
              <a:buChar char="n"/>
            </a:pPr>
            <a:r>
              <a:rPr lang="en-US" altLang="en-US" sz="1700"/>
              <a:t>A Bragg spectrometer scatters x rays from several crystals. The intensity of the diffracted beam is determined as a function of scattering angle by rotating the crystal and the detector.</a:t>
            </a:r>
          </a:p>
          <a:p>
            <a:pPr marL="292100" indent="-292100" algn="l" eaLnBrk="1" hangingPunct="1"/>
            <a:endParaRPr lang="en-US" altLang="en-US" sz="1700"/>
          </a:p>
          <a:p>
            <a:pPr marL="292100" indent="-292100" algn="l" eaLnBrk="1" hangingPunct="1"/>
            <a:endParaRPr lang="en-US" altLang="en-US" sz="1700"/>
          </a:p>
          <a:p>
            <a:pPr marL="292100" indent="-292100" algn="l" eaLnBrk="1" hangingPunct="1"/>
            <a:endParaRPr lang="en-US" altLang="en-US" sz="1700"/>
          </a:p>
          <a:p>
            <a:pPr marL="292100" indent="-292100" algn="l" eaLnBrk="1" hangingPunct="1">
              <a:buFont typeface="Wingdings" panose="05000000000000000000" pitchFamily="2" charset="2"/>
              <a:buChar char="n"/>
            </a:pPr>
            <a:r>
              <a:rPr lang="en-US" altLang="en-US" sz="1700"/>
              <a:t>When a beam of x rays passes through the powdered crystal, the dots become a series of rings.</a:t>
            </a:r>
          </a:p>
          <a:p>
            <a:pPr marL="292100" indent="-292100" algn="l" eaLnBrk="1" hangingPunct="1"/>
            <a:endParaRPr lang="en-US" altLang="en-US" sz="1700"/>
          </a:p>
          <a:p>
            <a:pPr marL="292100" indent="-292100" algn="l" eaLnBrk="1" hangingPunct="1"/>
            <a:endParaRPr lang="en-US" altLang="en-US" sz="1700"/>
          </a:p>
        </p:txBody>
      </p:sp>
      <p:pic>
        <p:nvPicPr>
          <p:cNvPr id="80899" name="Picture 4" descr="0505">
            <a:extLst>
              <a:ext uri="{FF2B5EF4-FFF2-40B4-BE49-F238E27FC236}">
                <a16:creationId xmlns:a16="http://schemas.microsoft.com/office/drawing/2014/main" id="{F82EF4F0-C192-4115-B90F-B28CE3FEBC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463"/>
          <a:stretch>
            <a:fillRect/>
          </a:stretch>
        </p:blipFill>
        <p:spPr bwMode="auto">
          <a:xfrm>
            <a:off x="5867400" y="381000"/>
            <a:ext cx="31242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6" descr="0507c">
            <a:extLst>
              <a:ext uri="{FF2B5EF4-FFF2-40B4-BE49-F238E27FC236}">
                <a16:creationId xmlns:a16="http://schemas.microsoft.com/office/drawing/2014/main" id="{2F2C6996-CBC6-4C0B-A50C-3B0289FE6E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908"/>
          <a:stretch>
            <a:fillRect/>
          </a:stretch>
        </p:blipFill>
        <p:spPr bwMode="auto">
          <a:xfrm>
            <a:off x="6415088" y="3354388"/>
            <a:ext cx="2255837" cy="312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 name="Rectangle 2">
            <a:extLst>
              <a:ext uri="{FF2B5EF4-FFF2-40B4-BE49-F238E27FC236}">
                <a16:creationId xmlns:a16="http://schemas.microsoft.com/office/drawing/2014/main" id="{DEDCFBA5-C8B5-4D09-9D9A-6E88CBA2899A}"/>
              </a:ext>
            </a:extLst>
          </p:cNvPr>
          <p:cNvSpPr>
            <a:spLocks noGrp="1" noChangeArrowheads="1"/>
          </p:cNvSpPr>
          <p:nvPr>
            <p:ph type="ctrTitle"/>
          </p:nvPr>
        </p:nvSpPr>
        <p:spPr>
          <a:xfrm>
            <a:off x="457200" y="277813"/>
            <a:ext cx="8226425" cy="1447800"/>
          </a:xfrm>
        </p:spPr>
        <p:txBody>
          <a:bodyPr/>
          <a:lstStyle/>
          <a:p>
            <a:pPr eaLnBrk="1" hangingPunct="1">
              <a:defRPr/>
            </a:pPr>
            <a:r>
              <a:rPr lang="en-US" sz="3400">
                <a:cs typeface="+mj-cs"/>
              </a:rPr>
              <a:t>The Bragg Spectrometer</a:t>
            </a:r>
          </a:p>
        </p:txBody>
      </p:sp>
      <p:pic>
        <p:nvPicPr>
          <p:cNvPr id="80902" name="Picture 1">
            <a:extLst>
              <a:ext uri="{FF2B5EF4-FFF2-40B4-BE49-F238E27FC236}">
                <a16:creationId xmlns:a16="http://schemas.microsoft.com/office/drawing/2014/main" id="{76D9760F-0295-4EE4-964C-D410211C72E3}"/>
              </a:ext>
            </a:extLst>
          </p:cNvPr>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10000"/>
            <a:ext cx="2667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Picture 1">
            <a:extLst>
              <a:ext uri="{FF2B5EF4-FFF2-40B4-BE49-F238E27FC236}">
                <a16:creationId xmlns:a16="http://schemas.microsoft.com/office/drawing/2014/main" id="{014BBA1F-EAA3-411A-8555-3CEBC951BC0E}"/>
              </a:ext>
            </a:extLst>
          </p:cNvPr>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3063875" y="4038600"/>
            <a:ext cx="3111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a:extLst>
              <a:ext uri="{FF2B5EF4-FFF2-40B4-BE49-F238E27FC236}">
                <a16:creationId xmlns:a16="http://schemas.microsoft.com/office/drawing/2014/main" id="{E79207B1-C6CE-443C-813F-FBBBDE648A93}"/>
              </a:ext>
            </a:extLst>
          </p:cNvPr>
          <p:cNvSpPr>
            <a:spLocks noGrp="1" noChangeArrowheads="1"/>
          </p:cNvSpPr>
          <p:nvPr>
            <p:ph type="title"/>
          </p:nvPr>
        </p:nvSpPr>
        <p:spPr>
          <a:xfrm>
            <a:off x="509588" y="277813"/>
            <a:ext cx="8177212" cy="1131887"/>
          </a:xfrm>
        </p:spPr>
        <p:txBody>
          <a:bodyPr/>
          <a:lstStyle/>
          <a:p>
            <a:r>
              <a:rPr lang="en-US" altLang="en-US"/>
              <a:t>Quiz question</a:t>
            </a:r>
            <a:endParaRPr lang="en-US" altLang="en-US" sz="2800"/>
          </a:p>
        </p:txBody>
      </p:sp>
      <p:sp>
        <p:nvSpPr>
          <p:cNvPr id="81923" name="Content Placeholder 2">
            <a:extLst>
              <a:ext uri="{FF2B5EF4-FFF2-40B4-BE49-F238E27FC236}">
                <a16:creationId xmlns:a16="http://schemas.microsoft.com/office/drawing/2014/main" id="{FB8D8351-8895-4AC7-9F74-D9A441CE8DEC}"/>
              </a:ext>
            </a:extLst>
          </p:cNvPr>
          <p:cNvSpPr>
            <a:spLocks noGrp="1" noChangeArrowheads="1"/>
          </p:cNvSpPr>
          <p:nvPr>
            <p:ph idx="1"/>
          </p:nvPr>
        </p:nvSpPr>
        <p:spPr>
          <a:xfrm>
            <a:off x="228600" y="990600"/>
            <a:ext cx="8229600" cy="4530725"/>
          </a:xfrm>
        </p:spPr>
        <p:txBody>
          <a:bodyPr/>
          <a:lstStyle/>
          <a:p>
            <a:r>
              <a:rPr lang="en-US" altLang="en-US" sz="2400"/>
              <a:t> </a:t>
            </a:r>
            <a:r>
              <a:rPr lang="en-US" altLang="en-US" sz="2400">
                <a:solidFill>
                  <a:srgbClr val="FF0000"/>
                </a:solidFill>
              </a:rPr>
              <a:t>Which of the following is true about Bragg planes?</a:t>
            </a:r>
          </a:p>
          <a:p>
            <a:r>
              <a:rPr lang="en-US" altLang="en-US" sz="2400"/>
              <a:t>a.  There is only one Bragg plane for any given crystal structure.</a:t>
            </a:r>
          </a:p>
          <a:p>
            <a:r>
              <a:rPr lang="en-US" altLang="en-US" sz="2400"/>
              <a:t>  b.They are especially useful for detecting transitions between energy levels in the crystals' atoms.</a:t>
            </a:r>
          </a:p>
          <a:p>
            <a:r>
              <a:rPr lang="en-US" altLang="en-US" sz="2400"/>
              <a:t>  c.They are used to scatter alpha particles in gold and other materials.</a:t>
            </a:r>
          </a:p>
          <a:p>
            <a:r>
              <a:rPr lang="en-US" altLang="en-US" sz="2400"/>
              <a:t>  d.They are evenly spaced planes within crystal structures of atoms.</a:t>
            </a:r>
          </a:p>
          <a:p>
            <a:r>
              <a:rPr lang="en-US" altLang="en-US" sz="2400"/>
              <a:t> e. All of the above.</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a:extLst>
              <a:ext uri="{FF2B5EF4-FFF2-40B4-BE49-F238E27FC236}">
                <a16:creationId xmlns:a16="http://schemas.microsoft.com/office/drawing/2014/main" id="{D61E4FD6-178F-4612-B558-34682F647826}"/>
              </a:ext>
            </a:extLst>
          </p:cNvPr>
          <p:cNvSpPr/>
          <p:nvPr/>
        </p:nvSpPr>
        <p:spPr>
          <a:xfrm>
            <a:off x="457200" y="7620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defRPr/>
            </a:pPr>
            <a:endParaRPr lang="en-US" sz="1800" dirty="0">
              <a:solidFill>
                <a:prstClr val="black"/>
              </a:solidFill>
              <a:latin typeface="Times New Roman" pitchFamily="18" charset="0"/>
            </a:endParaRPr>
          </a:p>
          <a:p>
            <a:pPr eaLnBrk="1" hangingPunct="1">
              <a:defRPr/>
            </a:pPr>
            <a:endParaRPr lang="en-US" sz="1800" dirty="0">
              <a:solidFill>
                <a:prstClr val="black"/>
              </a:solidFill>
              <a:latin typeface="Times New Roman" pitchFamily="18" charset="0"/>
            </a:endParaRPr>
          </a:p>
          <a:p>
            <a:pPr eaLnBrk="1" hangingPunct="1">
              <a:defRPr/>
            </a:pPr>
            <a:endParaRPr lang="en-US" sz="18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11) The color of visible light are listed in increasing order of frequency.  </a:t>
            </a:r>
          </a:p>
          <a:p>
            <a:pPr marL="457200" indent="-457200" eaLnBrk="1" hangingPunct="1">
              <a:buFontTx/>
              <a:buAutoNum type="arabicParenR"/>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a) violet, blue, yellow, green, orange, red</a:t>
            </a:r>
          </a:p>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b) red, yellow, orange, violet, blue, green  </a:t>
            </a:r>
          </a:p>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c) blue, violet, green, yellow, red </a:t>
            </a:r>
          </a:p>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d) red, orange, yellow, green, blue, violet  </a:t>
            </a:r>
          </a:p>
          <a:p>
            <a:pPr eaLnBrk="1" fontAlgn="auto" hangingPunct="1">
              <a:spcBef>
                <a:spcPts val="0"/>
              </a:spcBef>
              <a:spcAft>
                <a:spcPts val="0"/>
              </a:spcAft>
              <a:defRPr/>
            </a:pPr>
            <a:r>
              <a:rPr lang="en-US" sz="1800" dirty="0">
                <a:solidFill>
                  <a:prstClr val="black"/>
                </a:solidFill>
              </a:rPr>
              <a:t> </a:t>
            </a:r>
          </a:p>
        </p:txBody>
      </p:sp>
      <p:sp>
        <p:nvSpPr>
          <p:cNvPr id="3" name="Oval 2">
            <a:extLst>
              <a:ext uri="{FF2B5EF4-FFF2-40B4-BE49-F238E27FC236}">
                <a16:creationId xmlns:a16="http://schemas.microsoft.com/office/drawing/2014/main" id="{09A615D1-FFEB-4017-81EB-6C904620E532}"/>
              </a:ext>
            </a:extLst>
          </p:cNvPr>
          <p:cNvSpPr/>
          <p:nvPr/>
        </p:nvSpPr>
        <p:spPr>
          <a:xfrm>
            <a:off x="1219200" y="173304"/>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400" b="1" dirty="0">
                <a:solidFill>
                  <a:prstClr val="black"/>
                </a:solidFill>
                <a:latin typeface="Blackadder ITC" pitchFamily="82" charset="0"/>
              </a:rPr>
              <a:t>Clicker - Questions</a:t>
            </a:r>
          </a:p>
        </p:txBody>
      </p:sp>
      <p:pic>
        <p:nvPicPr>
          <p:cNvPr id="82952" name="Picture 9" descr="Linear visible spectrum.svg">
            <a:extLst>
              <a:ext uri="{FF2B5EF4-FFF2-40B4-BE49-F238E27FC236}">
                <a16:creationId xmlns:a16="http://schemas.microsoft.com/office/drawing/2014/main" id="{5088BCEE-3151-4AE7-8AA2-BF9C09A61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762000"/>
            <a:ext cx="53340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3AF5C9F-0745-486E-A26F-02095089CDBE}"/>
              </a:ext>
            </a:extLst>
          </p:cNvPr>
          <p:cNvSpPr>
            <a:spLocks noGrp="1" noChangeArrowheads="1"/>
          </p:cNvSpPr>
          <p:nvPr>
            <p:ph type="title"/>
          </p:nvPr>
        </p:nvSpPr>
        <p:spPr>
          <a:xfrm>
            <a:off x="476250" y="238125"/>
            <a:ext cx="8229600" cy="1139825"/>
          </a:xfrm>
        </p:spPr>
        <p:txBody>
          <a:bodyPr/>
          <a:lstStyle/>
          <a:p>
            <a:pPr eaLnBrk="1" hangingPunct="1">
              <a:defRPr/>
            </a:pPr>
            <a:r>
              <a:rPr lang="en-US" sz="3400" dirty="0">
                <a:cs typeface="+mj-cs"/>
              </a:rPr>
              <a:t>5.2: De Broglie Waves = matter waves</a:t>
            </a:r>
          </a:p>
        </p:txBody>
      </p:sp>
      <p:sp>
        <p:nvSpPr>
          <p:cNvPr id="83971" name="Rectangle 3">
            <a:extLst>
              <a:ext uri="{FF2B5EF4-FFF2-40B4-BE49-F238E27FC236}">
                <a16:creationId xmlns:a16="http://schemas.microsoft.com/office/drawing/2014/main" id="{BE753650-AF4D-4E78-B4C9-BB13726F986C}"/>
              </a:ext>
            </a:extLst>
          </p:cNvPr>
          <p:cNvSpPr>
            <a:spLocks noGrp="1" noChangeArrowheads="1"/>
          </p:cNvSpPr>
          <p:nvPr>
            <p:ph type="body" sz="half" idx="1"/>
          </p:nvPr>
        </p:nvSpPr>
        <p:spPr>
          <a:xfrm>
            <a:off x="457200" y="1295400"/>
            <a:ext cx="8459788" cy="4725988"/>
          </a:xfrm>
        </p:spPr>
        <p:txBody>
          <a:bodyPr/>
          <a:lstStyle/>
          <a:p>
            <a:pPr eaLnBrk="1" hangingPunct="1">
              <a:lnSpc>
                <a:spcPct val="90000"/>
              </a:lnSpc>
            </a:pPr>
            <a:r>
              <a:rPr lang="en-US" altLang="en-US" sz="2100"/>
              <a:t>Prince Louis V. de Broglie suggested that mass particles should have wave properties similar to electromagnetic radiation.</a:t>
            </a:r>
          </a:p>
          <a:p>
            <a:pPr eaLnBrk="1" hangingPunct="1">
              <a:lnSpc>
                <a:spcPct val="90000"/>
              </a:lnSpc>
            </a:pPr>
            <a:r>
              <a:rPr lang="en-US" altLang="en-US" sz="2100"/>
              <a:t>Thus the wavelength of a matter wave is called the de Broglie wavelength:</a:t>
            </a:r>
          </a:p>
          <a:p>
            <a:pPr eaLnBrk="1" hangingPunct="1">
              <a:lnSpc>
                <a:spcPct val="90000"/>
              </a:lnSpc>
            </a:pPr>
            <a:endParaRPr lang="en-US" altLang="en-US" sz="2100"/>
          </a:p>
          <a:p>
            <a:pPr eaLnBrk="1" hangingPunct="1">
              <a:lnSpc>
                <a:spcPct val="90000"/>
              </a:lnSpc>
            </a:pPr>
            <a:endParaRPr lang="en-US" altLang="en-US" sz="2100"/>
          </a:p>
          <a:p>
            <a:pPr eaLnBrk="1" hangingPunct="1">
              <a:lnSpc>
                <a:spcPct val="90000"/>
              </a:lnSpc>
              <a:buFont typeface="Wingdings" panose="05000000000000000000" pitchFamily="2" charset="2"/>
              <a:buNone/>
            </a:pPr>
            <a:endParaRPr lang="en-US" altLang="en-US" sz="2100"/>
          </a:p>
          <a:p>
            <a:pPr eaLnBrk="1" hangingPunct="1">
              <a:lnSpc>
                <a:spcPct val="90000"/>
              </a:lnSpc>
            </a:pPr>
            <a:r>
              <a:rPr lang="en-US" altLang="en-US" sz="2100">
                <a:solidFill>
                  <a:srgbClr val="FF0000"/>
                </a:solidFill>
              </a:rPr>
              <a:t>Since for a photon, </a:t>
            </a:r>
            <a:r>
              <a:rPr lang="en-US" altLang="en-US" sz="2100" i="1">
                <a:solidFill>
                  <a:srgbClr val="FF0000"/>
                </a:solidFill>
                <a:latin typeface="Times" panose="02020603050405020304" pitchFamily="18" charset="0"/>
                <a:cs typeface="Times" panose="02020603050405020304" pitchFamily="18" charset="0"/>
              </a:rPr>
              <a:t>E = pc </a:t>
            </a:r>
            <a:r>
              <a:rPr lang="en-US" altLang="en-US" sz="2100">
                <a:solidFill>
                  <a:srgbClr val="FF0000"/>
                </a:solidFill>
              </a:rPr>
              <a:t>and </a:t>
            </a:r>
            <a:r>
              <a:rPr lang="en-US" altLang="en-US" sz="2100" i="1">
                <a:solidFill>
                  <a:srgbClr val="FF0000"/>
                </a:solidFill>
                <a:latin typeface="Times" panose="02020603050405020304" pitchFamily="18" charset="0"/>
                <a:cs typeface="Times" panose="02020603050405020304" pitchFamily="18" charset="0"/>
              </a:rPr>
              <a:t>E = hf</a:t>
            </a:r>
            <a:r>
              <a:rPr lang="en-US" altLang="en-US" sz="2100">
                <a:solidFill>
                  <a:srgbClr val="FF0000"/>
                </a:solidFill>
              </a:rPr>
              <a:t>, t</a:t>
            </a:r>
            <a:r>
              <a:rPr lang="en-US" altLang="en-US" sz="2100"/>
              <a:t>he energy can be written as		    </a:t>
            </a:r>
          </a:p>
          <a:p>
            <a:pPr eaLnBrk="1" hangingPunct="1">
              <a:lnSpc>
                <a:spcPct val="90000"/>
              </a:lnSpc>
            </a:pPr>
            <a:endParaRPr lang="en-US" altLang="en-US" sz="2100"/>
          </a:p>
          <a:p>
            <a:pPr eaLnBrk="1" hangingPunct="1">
              <a:lnSpc>
                <a:spcPct val="90000"/>
              </a:lnSpc>
              <a:buFont typeface="Wingdings" panose="05000000000000000000" pitchFamily="2" charset="2"/>
              <a:buNone/>
            </a:pPr>
            <a:endParaRPr lang="en-US" altLang="en-US" sz="2100"/>
          </a:p>
          <a:p>
            <a:pPr eaLnBrk="1" hangingPunct="1">
              <a:lnSpc>
                <a:spcPct val="90000"/>
              </a:lnSpc>
              <a:buFont typeface="Wingdings" panose="05000000000000000000" pitchFamily="2" charset="2"/>
              <a:buNone/>
            </a:pPr>
            <a:endParaRPr lang="en-US" altLang="en-US" sz="2100"/>
          </a:p>
          <a:p>
            <a:pPr eaLnBrk="1" hangingPunct="1">
              <a:lnSpc>
                <a:spcPct val="90000"/>
              </a:lnSpc>
            </a:pPr>
            <a:endParaRPr lang="en-US" altLang="en-US" sz="2100"/>
          </a:p>
          <a:p>
            <a:pPr eaLnBrk="1" hangingPunct="1">
              <a:lnSpc>
                <a:spcPct val="90000"/>
              </a:lnSpc>
              <a:buFont typeface="Wingdings" panose="05000000000000000000" pitchFamily="2" charset="2"/>
              <a:buNone/>
            </a:pPr>
            <a:endParaRPr lang="en-US" altLang="en-US" sz="2100"/>
          </a:p>
        </p:txBody>
      </p:sp>
      <p:pic>
        <p:nvPicPr>
          <p:cNvPr id="83972" name="Picture 24">
            <a:extLst>
              <a:ext uri="{FF2B5EF4-FFF2-40B4-BE49-F238E27FC236}">
                <a16:creationId xmlns:a16="http://schemas.microsoft.com/office/drawing/2014/main" id="{2A658BB4-9A58-4288-B401-864F540BD64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419600"/>
            <a:ext cx="1914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25">
            <a:extLst>
              <a:ext uri="{FF2B5EF4-FFF2-40B4-BE49-F238E27FC236}">
                <a16:creationId xmlns:a16="http://schemas.microsoft.com/office/drawing/2014/main" id="{590949D0-FC06-42EE-BDAB-DE95B6EF1ABE}"/>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90800"/>
            <a:ext cx="1016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a:extLst>
              <a:ext uri="{FF2B5EF4-FFF2-40B4-BE49-F238E27FC236}">
                <a16:creationId xmlns:a16="http://schemas.microsoft.com/office/drawing/2014/main" id="{25D4E3DF-EE78-4D0A-A37F-155DB096F8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29000"/>
            <a:ext cx="8074025"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19" name="Picture 3">
            <a:extLst>
              <a:ext uri="{FF2B5EF4-FFF2-40B4-BE49-F238E27FC236}">
                <a16:creationId xmlns:a16="http://schemas.microsoft.com/office/drawing/2014/main" id="{18E17CA6-6B70-40C9-97DC-B7F27D1E8C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7926388"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9DAAD95F-49E8-4521-9FA9-9BF25F58A23F}"/>
              </a:ext>
            </a:extLst>
          </p:cNvPr>
          <p:cNvSpPr txBox="1">
            <a:spLocks noRot="1" noChangeAspect="1" noMove="1" noResize="1" noEditPoints="1" noAdjustHandles="1" noChangeArrowheads="1" noChangeShapeType="1" noTextEdit="1"/>
          </p:cNvSpPr>
          <p:nvPr/>
        </p:nvSpPr>
        <p:spPr>
          <a:xfrm>
            <a:off x="4191001" y="4876800"/>
            <a:ext cx="4416424" cy="971548"/>
          </a:xfrm>
          <a:prstGeom prst="rect">
            <a:avLst/>
          </a:prstGeom>
          <a:blipFill>
            <a:blip r:embed="rId4"/>
            <a:stretch>
              <a:fillRect/>
            </a:stretch>
          </a:blipFill>
        </p:spPr>
        <p:txBody>
          <a:bodyPr/>
          <a:lstStyle/>
          <a:p>
            <a:pPr>
              <a:defRPr/>
            </a:pPr>
            <a:r>
              <a:rPr lang="en-US">
                <a:noFill/>
              </a:rPr>
              <a:t> </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a:extLst>
              <a:ext uri="{FF2B5EF4-FFF2-40B4-BE49-F238E27FC236}">
                <a16:creationId xmlns:a16="http://schemas.microsoft.com/office/drawing/2014/main" id="{9E48A4AF-6737-4034-89A1-3133740407FB}"/>
              </a:ext>
            </a:extLst>
          </p:cNvPr>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14) Compute the De Broglie wavelength of</a:t>
            </a:r>
          </a:p>
          <a:p>
            <a:pPr eaLnBrk="1" hangingPunct="1">
              <a:defRPr/>
            </a:pPr>
            <a:endParaRPr lang="en-US" sz="2400" dirty="0">
              <a:solidFill>
                <a:prstClr val="black"/>
              </a:solidFill>
              <a:latin typeface="Times New Roman" pitchFamily="18" charset="0"/>
            </a:endParaRPr>
          </a:p>
          <a:p>
            <a:pPr marL="514350" indent="-514350" eaLnBrk="1" hangingPunct="1">
              <a:buFont typeface="+mj-lt"/>
              <a:buAutoNum type="romanLcPeriod"/>
              <a:defRPr/>
            </a:pPr>
            <a:r>
              <a:rPr lang="en-US" sz="2400" dirty="0">
                <a:solidFill>
                  <a:prstClr val="black"/>
                </a:solidFill>
                <a:latin typeface="Times New Roman" pitchFamily="18" charset="0"/>
              </a:rPr>
              <a:t>A 2000 kg car traveling at 100m/sec.</a:t>
            </a:r>
          </a:p>
          <a:p>
            <a:pPr marL="514350" indent="-514350" eaLnBrk="1" hangingPunct="1">
              <a:buFont typeface="+mj-lt"/>
              <a:buAutoNum type="romanLcPeriod"/>
              <a:defRPr/>
            </a:pPr>
            <a:r>
              <a:rPr lang="en-US" sz="2400" dirty="0">
                <a:solidFill>
                  <a:prstClr val="black"/>
                </a:solidFill>
                <a:latin typeface="Times New Roman" pitchFamily="18" charset="0"/>
              </a:rPr>
              <a:t>A smoke particle of mass 10</a:t>
            </a:r>
            <a:r>
              <a:rPr lang="en-US" sz="2400" baseline="30000" dirty="0">
                <a:solidFill>
                  <a:prstClr val="black"/>
                </a:solidFill>
                <a:latin typeface="Times New Roman" pitchFamily="18" charset="0"/>
              </a:rPr>
              <a:t>-6</a:t>
            </a:r>
            <a:r>
              <a:rPr lang="en-US" sz="2400" dirty="0">
                <a:solidFill>
                  <a:prstClr val="black"/>
                </a:solidFill>
                <a:latin typeface="Times New Roman" pitchFamily="18" charset="0"/>
              </a:rPr>
              <a:t>g moving at 1cm/sec</a:t>
            </a:r>
          </a:p>
          <a:p>
            <a:pPr marL="514350" indent="-514350" eaLnBrk="1" hangingPunct="1">
              <a:buFont typeface="+mj-lt"/>
              <a:buAutoNum type="romanLcPeriod"/>
              <a:defRPr/>
            </a:pPr>
            <a:r>
              <a:rPr lang="en-US" sz="2400" dirty="0">
                <a:solidFill>
                  <a:prstClr val="black"/>
                </a:solidFill>
                <a:latin typeface="Times New Roman" pitchFamily="18" charset="0"/>
              </a:rPr>
              <a:t>An electron with kinetic energy of 1eV</a:t>
            </a:r>
          </a:p>
          <a:p>
            <a:pPr marL="514350" indent="-514350" eaLnBrk="1" hangingPunct="1">
              <a:buFont typeface="+mj-lt"/>
              <a:buAutoNum type="romanLcPeriod"/>
              <a:defRPr/>
            </a:pPr>
            <a:r>
              <a:rPr lang="en-US" sz="2400" dirty="0">
                <a:solidFill>
                  <a:prstClr val="black"/>
                </a:solidFill>
                <a:latin typeface="Times New Roman" pitchFamily="18" charset="0"/>
              </a:rPr>
              <a:t>A proton with kinetic energy of 1eV</a:t>
            </a:r>
          </a:p>
          <a:p>
            <a:pPr marL="457200" indent="-457200" eaLnBrk="1" hangingPunct="1">
              <a:buFontTx/>
              <a:buAutoNum type="arabicParenR"/>
              <a:defRPr/>
            </a:pPr>
            <a:endParaRPr lang="en-US" sz="2400" dirty="0">
              <a:solidFill>
                <a:prstClr val="black"/>
              </a:solidFill>
              <a:latin typeface="Times New Roman" pitchFamily="18" charset="0"/>
            </a:endParaRPr>
          </a:p>
          <a:p>
            <a:pPr marL="457200" indent="-457200" eaLnBrk="1" hangingPunct="1">
              <a:buFontTx/>
              <a:buAutoNum type="alphaLcParenR"/>
              <a:defRPr/>
            </a:pPr>
            <a:r>
              <a:rPr lang="en-US" sz="2400" dirty="0">
                <a:solidFill>
                  <a:prstClr val="black"/>
                </a:solidFill>
                <a:latin typeface="Times New Roman" pitchFamily="18" charset="0"/>
              </a:rPr>
              <a:t>3.3x10</a:t>
            </a:r>
            <a:r>
              <a:rPr lang="en-US" sz="2400" baseline="30000" dirty="0">
                <a:solidFill>
                  <a:prstClr val="black"/>
                </a:solidFill>
                <a:latin typeface="Times New Roman" pitchFamily="18" charset="0"/>
              </a:rPr>
              <a:t>-41</a:t>
            </a:r>
            <a:r>
              <a:rPr lang="en-US" sz="2400" dirty="0">
                <a:solidFill>
                  <a:prstClr val="black"/>
                </a:solidFill>
                <a:latin typeface="Times New Roman" pitchFamily="18" charset="0"/>
              </a:rPr>
              <a:t>m, 6.6x10</a:t>
            </a:r>
            <a:r>
              <a:rPr lang="en-US" sz="2400" baseline="30000" dirty="0">
                <a:solidFill>
                  <a:prstClr val="black"/>
                </a:solidFill>
                <a:latin typeface="Times New Roman" pitchFamily="18" charset="0"/>
              </a:rPr>
              <a:t>-25</a:t>
            </a:r>
            <a:r>
              <a:rPr lang="en-US" sz="2400" dirty="0">
                <a:solidFill>
                  <a:prstClr val="black"/>
                </a:solidFill>
                <a:latin typeface="Times New Roman" pitchFamily="18" charset="0"/>
              </a:rPr>
              <a:t>m, 1.2nm, 0.3nm</a:t>
            </a:r>
          </a:p>
          <a:p>
            <a:pPr marL="457200" indent="-457200" eaLnBrk="1" hangingPunct="1">
              <a:buFontTx/>
              <a:buAutoNum type="alphaLcParenR"/>
              <a:defRPr/>
            </a:pPr>
            <a:r>
              <a:rPr lang="en-US" sz="2400" dirty="0">
                <a:solidFill>
                  <a:prstClr val="black"/>
                </a:solidFill>
                <a:latin typeface="Times New Roman" pitchFamily="18" charset="0"/>
              </a:rPr>
              <a:t>3.3x10</a:t>
            </a:r>
            <a:r>
              <a:rPr lang="en-US" sz="2400" baseline="30000" dirty="0">
                <a:solidFill>
                  <a:prstClr val="black"/>
                </a:solidFill>
                <a:latin typeface="Times New Roman" pitchFamily="18" charset="0"/>
              </a:rPr>
              <a:t>-25</a:t>
            </a:r>
            <a:r>
              <a:rPr lang="en-US" sz="2400" dirty="0">
                <a:solidFill>
                  <a:prstClr val="black"/>
                </a:solidFill>
                <a:latin typeface="Times New Roman" pitchFamily="18" charset="0"/>
              </a:rPr>
              <a:t>m, 6.6x10</a:t>
            </a:r>
            <a:r>
              <a:rPr lang="en-US" sz="2400" baseline="30000" dirty="0">
                <a:solidFill>
                  <a:prstClr val="black"/>
                </a:solidFill>
                <a:latin typeface="Times New Roman" pitchFamily="18" charset="0"/>
              </a:rPr>
              <a:t>-24</a:t>
            </a:r>
            <a:r>
              <a:rPr lang="en-US" sz="2400" dirty="0">
                <a:solidFill>
                  <a:prstClr val="black"/>
                </a:solidFill>
                <a:latin typeface="Times New Roman" pitchFamily="18" charset="0"/>
              </a:rPr>
              <a:t>m, 1.2nm, 0.3nm</a:t>
            </a:r>
          </a:p>
          <a:p>
            <a:pPr marL="457200" indent="-457200" eaLnBrk="1" hangingPunct="1">
              <a:buFontTx/>
              <a:buAutoNum type="alphaLcParenR"/>
              <a:defRPr/>
            </a:pPr>
            <a:r>
              <a:rPr lang="en-US" sz="2400" dirty="0">
                <a:solidFill>
                  <a:prstClr val="black"/>
                </a:solidFill>
                <a:latin typeface="Times New Roman" pitchFamily="18" charset="0"/>
              </a:rPr>
              <a:t>3.3x10</a:t>
            </a:r>
            <a:r>
              <a:rPr lang="en-US" sz="2400" baseline="30000" dirty="0">
                <a:solidFill>
                  <a:prstClr val="black"/>
                </a:solidFill>
                <a:latin typeface="Times New Roman" pitchFamily="18" charset="0"/>
              </a:rPr>
              <a:t>-39</a:t>
            </a:r>
            <a:r>
              <a:rPr lang="en-US" sz="2400" dirty="0">
                <a:solidFill>
                  <a:prstClr val="black"/>
                </a:solidFill>
                <a:latin typeface="Times New Roman" pitchFamily="18" charset="0"/>
              </a:rPr>
              <a:t>m, 6.6x10</a:t>
            </a:r>
            <a:r>
              <a:rPr lang="en-US" sz="2400" baseline="30000" dirty="0">
                <a:solidFill>
                  <a:prstClr val="black"/>
                </a:solidFill>
                <a:latin typeface="Times New Roman" pitchFamily="18" charset="0"/>
              </a:rPr>
              <a:t>-23</a:t>
            </a:r>
            <a:r>
              <a:rPr lang="en-US" sz="2400" dirty="0">
                <a:solidFill>
                  <a:prstClr val="black"/>
                </a:solidFill>
                <a:latin typeface="Times New Roman" pitchFamily="18" charset="0"/>
              </a:rPr>
              <a:t>m, 12Å, 0.028nm</a:t>
            </a:r>
          </a:p>
          <a:p>
            <a:pPr marL="457200" indent="-457200" eaLnBrk="1" hangingPunct="1">
              <a:buFontTx/>
              <a:buAutoNum type="alphaLcParenR"/>
              <a:defRPr/>
            </a:pPr>
            <a:r>
              <a:rPr lang="en-US" sz="2400" dirty="0">
                <a:solidFill>
                  <a:prstClr val="black"/>
                </a:solidFill>
                <a:latin typeface="Times New Roman" pitchFamily="18" charset="0"/>
              </a:rPr>
              <a:t>5.5x10</a:t>
            </a:r>
            <a:r>
              <a:rPr lang="en-US" sz="2400" baseline="30000" dirty="0">
                <a:solidFill>
                  <a:prstClr val="black"/>
                </a:solidFill>
                <a:latin typeface="Times New Roman" pitchFamily="18" charset="0"/>
              </a:rPr>
              <a:t>-25</a:t>
            </a:r>
            <a:r>
              <a:rPr lang="en-US" sz="2400" dirty="0">
                <a:solidFill>
                  <a:prstClr val="black"/>
                </a:solidFill>
                <a:latin typeface="Times New Roman" pitchFamily="18" charset="0"/>
              </a:rPr>
              <a:t>m, 6.6x10</a:t>
            </a:r>
            <a:r>
              <a:rPr lang="en-US" sz="2400" baseline="30000" dirty="0">
                <a:solidFill>
                  <a:prstClr val="black"/>
                </a:solidFill>
                <a:latin typeface="Times New Roman" pitchFamily="18" charset="0"/>
              </a:rPr>
              <a:t>-23</a:t>
            </a:r>
            <a:r>
              <a:rPr lang="en-US" sz="2400" dirty="0">
                <a:solidFill>
                  <a:prstClr val="black"/>
                </a:solidFill>
                <a:latin typeface="Times New Roman" pitchFamily="18" charset="0"/>
              </a:rPr>
              <a:t>m, 1.2Å, 500Å</a:t>
            </a:r>
          </a:p>
          <a:p>
            <a:pPr marL="457200" indent="-457200" eaLnBrk="1" hangingPunct="1">
              <a:buFontTx/>
              <a:buAutoNum type="alphaLcParenR"/>
              <a:defRPr/>
            </a:pPr>
            <a:r>
              <a:rPr lang="en-US" sz="2400" dirty="0">
                <a:solidFill>
                  <a:prstClr val="black"/>
                </a:solidFill>
                <a:latin typeface="Times New Roman" pitchFamily="18" charset="0"/>
              </a:rPr>
              <a:t>None of the above</a:t>
            </a:r>
          </a:p>
          <a:p>
            <a:pPr eaLnBrk="1" fontAlgn="auto" hangingPunct="1">
              <a:spcBef>
                <a:spcPts val="0"/>
              </a:spcBef>
              <a:spcAft>
                <a:spcPts val="0"/>
              </a:spcAft>
              <a:defRPr/>
            </a:pPr>
            <a:r>
              <a:rPr lang="en-US" sz="1800" dirty="0">
                <a:solidFill>
                  <a:prstClr val="black"/>
                </a:solidFill>
              </a:rPr>
              <a:t> </a:t>
            </a:r>
          </a:p>
        </p:txBody>
      </p:sp>
      <p:sp>
        <p:nvSpPr>
          <p:cNvPr id="3" name="Oval 2">
            <a:extLst>
              <a:ext uri="{FF2B5EF4-FFF2-40B4-BE49-F238E27FC236}">
                <a16:creationId xmlns:a16="http://schemas.microsoft.com/office/drawing/2014/main" id="{57E5EB78-D9FC-4F5D-B7F5-AB478015FBB2}"/>
              </a:ext>
            </a:extLst>
          </p:cNvPr>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400" b="1" dirty="0">
                <a:solidFill>
                  <a:prstClr val="black"/>
                </a:solidFill>
                <a:latin typeface="Blackadder ITC" pitchFamily="82" charset="0"/>
              </a:rPr>
              <a:t>Clicker - Question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14" descr="0508">
            <a:extLst>
              <a:ext uri="{FF2B5EF4-FFF2-40B4-BE49-F238E27FC236}">
                <a16:creationId xmlns:a16="http://schemas.microsoft.com/office/drawing/2014/main" id="{C1B2D774-5AF5-4841-8691-567086C180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606"/>
          <a:stretch>
            <a:fillRect/>
          </a:stretch>
        </p:blipFill>
        <p:spPr bwMode="auto">
          <a:xfrm>
            <a:off x="5338763" y="2771775"/>
            <a:ext cx="350043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Rectangle 2">
            <a:extLst>
              <a:ext uri="{FF2B5EF4-FFF2-40B4-BE49-F238E27FC236}">
                <a16:creationId xmlns:a16="http://schemas.microsoft.com/office/drawing/2014/main" id="{5E27021D-1836-4D04-B3DF-DA132BD82277}"/>
              </a:ext>
            </a:extLst>
          </p:cNvPr>
          <p:cNvSpPr>
            <a:spLocks noGrp="1" noChangeArrowheads="1"/>
          </p:cNvSpPr>
          <p:nvPr>
            <p:ph type="title"/>
          </p:nvPr>
        </p:nvSpPr>
        <p:spPr/>
        <p:txBody>
          <a:bodyPr/>
          <a:lstStyle/>
          <a:p>
            <a:pPr eaLnBrk="1" hangingPunct="1"/>
            <a:r>
              <a:rPr lang="en-US" altLang="en-US" sz="3400"/>
              <a:t>Bohr</a:t>
            </a:r>
            <a:r>
              <a:rPr lang="ja-JP" altLang="en-US" sz="3400"/>
              <a:t>’</a:t>
            </a:r>
            <a:r>
              <a:rPr lang="en-US" altLang="ja-JP" sz="3400"/>
              <a:t>s Quantization Condition</a:t>
            </a:r>
            <a:endParaRPr lang="en-US" altLang="en-US" sz="3400"/>
          </a:p>
        </p:txBody>
      </p:sp>
      <p:sp>
        <p:nvSpPr>
          <p:cNvPr id="88068" name="Rectangle 3">
            <a:extLst>
              <a:ext uri="{FF2B5EF4-FFF2-40B4-BE49-F238E27FC236}">
                <a16:creationId xmlns:a16="http://schemas.microsoft.com/office/drawing/2014/main" id="{B4CEAEB0-E5CE-4FD7-A652-6C509B204D8D}"/>
              </a:ext>
            </a:extLst>
          </p:cNvPr>
          <p:cNvSpPr>
            <a:spLocks noGrp="1" noChangeArrowheads="1"/>
          </p:cNvSpPr>
          <p:nvPr>
            <p:ph type="body" sz="half" idx="1"/>
          </p:nvPr>
        </p:nvSpPr>
        <p:spPr>
          <a:xfrm>
            <a:off x="455613" y="1066800"/>
            <a:ext cx="8307387" cy="4497388"/>
          </a:xfrm>
        </p:spPr>
        <p:txBody>
          <a:bodyPr/>
          <a:lstStyle/>
          <a:p>
            <a:pPr eaLnBrk="1" hangingPunct="1">
              <a:lnSpc>
                <a:spcPct val="90000"/>
              </a:lnSpc>
            </a:pPr>
            <a:r>
              <a:rPr lang="en-US" altLang="en-US" sz="1900"/>
              <a:t>One of Bohr</a:t>
            </a:r>
            <a:r>
              <a:rPr lang="ja-JP" altLang="en-US" sz="1900"/>
              <a:t>’</a:t>
            </a:r>
            <a:r>
              <a:rPr lang="en-US" altLang="ja-JP" sz="1900"/>
              <a:t>s assumptions concerning his hydrogen atom model was that the angular momentum of the electron-nucleus system in a stationary state is an integral multiple of </a:t>
            </a:r>
            <a:r>
              <a:rPr lang="en-US" altLang="ja-JP" sz="1900" i="1"/>
              <a:t>h</a:t>
            </a:r>
            <a:r>
              <a:rPr lang="en-US" altLang="ja-JP" sz="1900"/>
              <a:t>/2</a:t>
            </a:r>
            <a:r>
              <a:rPr lang="en-US" altLang="ja-JP" sz="1900" i="1"/>
              <a:t>π</a:t>
            </a:r>
            <a:r>
              <a:rPr lang="en-US" altLang="ja-JP" sz="1900"/>
              <a:t>.</a:t>
            </a:r>
          </a:p>
          <a:p>
            <a:pPr eaLnBrk="1" hangingPunct="1">
              <a:lnSpc>
                <a:spcPct val="90000"/>
              </a:lnSpc>
            </a:pPr>
            <a:r>
              <a:rPr lang="en-US" altLang="en-US" sz="1900"/>
              <a:t>The electron is a standing wave in an orbit around the proton. This standing wave will have nodes and be an </a:t>
            </a:r>
            <a:r>
              <a:rPr lang="en-US" altLang="en-US" sz="1900">
                <a:solidFill>
                  <a:srgbClr val="FF0000"/>
                </a:solidFill>
              </a:rPr>
              <a:t>integral</a:t>
            </a:r>
            <a:r>
              <a:rPr lang="en-US" altLang="en-US" sz="1900"/>
              <a:t> number of wavelengths. </a:t>
            </a:r>
          </a:p>
          <a:p>
            <a:pPr eaLnBrk="1" hangingPunct="1">
              <a:lnSpc>
                <a:spcPct val="90000"/>
              </a:lnSpc>
            </a:pPr>
            <a:endParaRPr lang="en-US" altLang="en-US" sz="1900"/>
          </a:p>
          <a:p>
            <a:pPr eaLnBrk="1" hangingPunct="1">
              <a:lnSpc>
                <a:spcPct val="90000"/>
              </a:lnSpc>
            </a:pPr>
            <a:endParaRPr lang="en-US" altLang="en-US" sz="1900"/>
          </a:p>
          <a:p>
            <a:pPr eaLnBrk="1" hangingPunct="1">
              <a:lnSpc>
                <a:spcPct val="90000"/>
              </a:lnSpc>
            </a:pPr>
            <a:endParaRPr lang="en-US" altLang="en-US" sz="1900"/>
          </a:p>
          <a:p>
            <a:pPr eaLnBrk="1" hangingPunct="1">
              <a:lnSpc>
                <a:spcPct val="90000"/>
              </a:lnSpc>
            </a:pPr>
            <a:r>
              <a:rPr lang="en-US" altLang="en-US" sz="1900"/>
              <a:t>The angular momentum becomes:</a:t>
            </a:r>
          </a:p>
          <a:p>
            <a:pPr eaLnBrk="1" hangingPunct="1">
              <a:lnSpc>
                <a:spcPct val="90000"/>
              </a:lnSpc>
              <a:buFont typeface="Wingdings" panose="05000000000000000000" pitchFamily="2" charset="2"/>
              <a:buNone/>
            </a:pPr>
            <a:endParaRPr lang="en-US" altLang="en-US" sz="1900"/>
          </a:p>
          <a:p>
            <a:pPr eaLnBrk="1" hangingPunct="1">
              <a:lnSpc>
                <a:spcPct val="90000"/>
              </a:lnSpc>
            </a:pPr>
            <a:endParaRPr lang="en-US" altLang="en-US" sz="1900"/>
          </a:p>
          <a:p>
            <a:pPr eaLnBrk="1" hangingPunct="1">
              <a:lnSpc>
                <a:spcPct val="90000"/>
              </a:lnSpc>
            </a:pPr>
            <a:endParaRPr lang="en-US" altLang="en-US" sz="1900"/>
          </a:p>
        </p:txBody>
      </p:sp>
      <p:pic>
        <p:nvPicPr>
          <p:cNvPr id="88069" name="Picture 21">
            <a:extLst>
              <a:ext uri="{FF2B5EF4-FFF2-40B4-BE49-F238E27FC236}">
                <a16:creationId xmlns:a16="http://schemas.microsoft.com/office/drawing/2014/main" id="{22351ED8-B20D-40D0-967C-C405AC8CDE7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8375" y="2667000"/>
            <a:ext cx="21272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22">
            <a:extLst>
              <a:ext uri="{FF2B5EF4-FFF2-40B4-BE49-F238E27FC236}">
                <a16:creationId xmlns:a16="http://schemas.microsoft.com/office/drawing/2014/main" id="{BDD2A485-D89D-49F8-840E-D73EE92E97E1}"/>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4343400"/>
            <a:ext cx="23749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E16C675A-1024-4016-8B08-2C0DD80D99A2}"/>
              </a:ext>
            </a:extLst>
          </p:cNvPr>
          <p:cNvSpPr txBox="1"/>
          <p:nvPr/>
        </p:nvSpPr>
        <p:spPr>
          <a:xfrm>
            <a:off x="-76200" y="6270351"/>
            <a:ext cx="9220200" cy="384721"/>
          </a:xfrm>
          <a:prstGeom prst="rect">
            <a:avLst/>
          </a:prstGeom>
          <a:noFill/>
        </p:spPr>
        <p:txBody>
          <a:bodyPr wrap="square" rtlCol="0">
            <a:spAutoFit/>
          </a:bodyPr>
          <a:lstStyle/>
          <a:p>
            <a:r>
              <a:rPr lang="en-US" dirty="0">
                <a:solidFill>
                  <a:srgbClr val="FF0000"/>
                </a:solidFill>
              </a:rPr>
              <a:t>Apply the </a:t>
            </a:r>
            <a:r>
              <a:rPr lang="en-US" dirty="0" err="1">
                <a:solidFill>
                  <a:srgbClr val="FF0000"/>
                </a:solidFill>
              </a:rPr>
              <a:t>deBroglie</a:t>
            </a:r>
            <a:r>
              <a:rPr lang="en-US" dirty="0">
                <a:solidFill>
                  <a:srgbClr val="FF0000"/>
                </a:solidFill>
              </a:rPr>
              <a:t> wavelength of the electron in the Bohr atom as a standing wave</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5">
            <a:extLst>
              <a:ext uri="{FF2B5EF4-FFF2-40B4-BE49-F238E27FC236}">
                <a16:creationId xmlns:a16="http://schemas.microsoft.com/office/drawing/2014/main" id="{C07DA727-00C0-477F-BB8B-50F66C4A43E9}"/>
              </a:ext>
            </a:extLst>
          </p:cNvPr>
          <p:cNvSpPr>
            <a:spLocks noChangeArrowheads="1"/>
          </p:cNvSpPr>
          <p:nvPr/>
        </p:nvSpPr>
        <p:spPr bwMode="auto">
          <a:xfrm>
            <a:off x="914400" y="838200"/>
            <a:ext cx="7162800"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a:solidFill>
                  <a:srgbClr val="FF0000"/>
                </a:solidFill>
              </a:rPr>
              <a:t>When de Broglie's matter waves are applied to electrons in the Bohr atom, which of the following occurs?</a:t>
            </a:r>
          </a:p>
          <a:p>
            <a:endParaRPr lang="en-US" altLang="en-US">
              <a:solidFill>
                <a:srgbClr val="FF0000"/>
              </a:solidFill>
            </a:endParaRPr>
          </a:p>
          <a:p>
            <a:r>
              <a:rPr lang="en-US" altLang="en-US">
                <a:solidFill>
                  <a:srgbClr val="006633"/>
                </a:solidFill>
              </a:rPr>
              <a:t>  a.The electron is found to have in its orbit an integral number of half-wavelengths.</a:t>
            </a:r>
          </a:p>
          <a:p>
            <a:r>
              <a:rPr lang="en-US" altLang="en-US">
                <a:solidFill>
                  <a:srgbClr val="006633"/>
                </a:solidFill>
              </a:rPr>
              <a:t>  b.Bohr's quantization assumption for electron orbits is modified to incorporate the wave properties of the electron.</a:t>
            </a:r>
          </a:p>
          <a:p>
            <a:r>
              <a:rPr lang="en-US" altLang="en-US">
                <a:solidFill>
                  <a:srgbClr val="006633"/>
                </a:solidFill>
              </a:rPr>
              <a:t>  c.de Broglie's results allow an integral number of wavelengths in the electron orbits.</a:t>
            </a:r>
          </a:p>
          <a:p>
            <a:r>
              <a:rPr lang="en-US" altLang="en-US">
                <a:solidFill>
                  <a:srgbClr val="006633"/>
                </a:solidFill>
              </a:rPr>
              <a:t>  d.The angular momentum of the electron in the atom is constant, with longer wavelengths at larger quantum number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1">
            <a:extLst>
              <a:ext uri="{FF2B5EF4-FFF2-40B4-BE49-F238E27FC236}">
                <a16:creationId xmlns:a16="http://schemas.microsoft.com/office/drawing/2014/main" id="{A32A0B06-EC8F-4000-8F12-D528D4A7C57C}"/>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5800725" y="1695450"/>
            <a:ext cx="2844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5" name="Picture 39" descr="0512b">
            <a:extLst>
              <a:ext uri="{FF2B5EF4-FFF2-40B4-BE49-F238E27FC236}">
                <a16:creationId xmlns:a16="http://schemas.microsoft.com/office/drawing/2014/main" id="{22B5AE90-D01D-4E5F-AB51-C0B85CD043FB}"/>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b="3253"/>
          <a:stretch>
            <a:fillRect/>
          </a:stretch>
        </p:blipFill>
        <p:spPr bwMode="auto">
          <a:xfrm>
            <a:off x="7315200" y="4445000"/>
            <a:ext cx="14081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6" name="Picture 38" descr="0512a">
            <a:extLst>
              <a:ext uri="{FF2B5EF4-FFF2-40B4-BE49-F238E27FC236}">
                <a16:creationId xmlns:a16="http://schemas.microsoft.com/office/drawing/2014/main" id="{C1D61575-77A1-40F8-AA1C-95D11DE88ECC}"/>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b="3250"/>
          <a:stretch>
            <a:fillRect/>
          </a:stretch>
        </p:blipFill>
        <p:spPr bwMode="auto">
          <a:xfrm>
            <a:off x="5867400" y="4441825"/>
            <a:ext cx="1397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Rectangle 9">
            <a:extLst>
              <a:ext uri="{FF2B5EF4-FFF2-40B4-BE49-F238E27FC236}">
                <a16:creationId xmlns:a16="http://schemas.microsoft.com/office/drawing/2014/main" id="{A95128B3-2AA2-4552-B25C-5143DA02748D}"/>
              </a:ext>
            </a:extLst>
          </p:cNvPr>
          <p:cNvSpPr>
            <a:spLocks noGrp="1" noChangeArrowheads="1"/>
          </p:cNvSpPr>
          <p:nvPr>
            <p:ph type="title"/>
          </p:nvPr>
        </p:nvSpPr>
        <p:spPr/>
        <p:txBody>
          <a:bodyPr/>
          <a:lstStyle/>
          <a:p>
            <a:pPr eaLnBrk="1" hangingPunct="1">
              <a:defRPr/>
            </a:pPr>
            <a:r>
              <a:rPr lang="en-US" sz="3400">
                <a:cs typeface="+mj-cs"/>
              </a:rPr>
              <a:t>5.3: Electron Scattering</a:t>
            </a:r>
          </a:p>
        </p:txBody>
      </p:sp>
      <p:sp>
        <p:nvSpPr>
          <p:cNvPr id="90118" name="Text Box 28">
            <a:extLst>
              <a:ext uri="{FF2B5EF4-FFF2-40B4-BE49-F238E27FC236}">
                <a16:creationId xmlns:a16="http://schemas.microsoft.com/office/drawing/2014/main" id="{88023E9A-E31C-40C2-B010-D7AEF195C163}"/>
              </a:ext>
            </a:extLst>
          </p:cNvPr>
          <p:cNvSpPr txBox="1">
            <a:spLocks noChangeArrowheads="1"/>
          </p:cNvSpPr>
          <p:nvPr/>
        </p:nvSpPr>
        <p:spPr bwMode="auto">
          <a:xfrm>
            <a:off x="1447800" y="3352800"/>
            <a:ext cx="678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a:spcBef>
                <a:spcPct val="50000"/>
              </a:spcBef>
            </a:pPr>
            <a:endParaRPr lang="en-US" altLang="en-US" sz="1800"/>
          </a:p>
        </p:txBody>
      </p:sp>
      <p:sp>
        <p:nvSpPr>
          <p:cNvPr id="90119" name="Rectangle 30">
            <a:extLst>
              <a:ext uri="{FF2B5EF4-FFF2-40B4-BE49-F238E27FC236}">
                <a16:creationId xmlns:a16="http://schemas.microsoft.com/office/drawing/2014/main" id="{6E8AF3C0-9736-4E7B-95BD-8C112BC136C8}"/>
              </a:ext>
            </a:extLst>
          </p:cNvPr>
          <p:cNvSpPr>
            <a:spLocks noChangeArrowheads="1"/>
          </p:cNvSpPr>
          <p:nvPr/>
        </p:nvSpPr>
        <p:spPr bwMode="auto">
          <a:xfrm>
            <a:off x="455613" y="990600"/>
            <a:ext cx="838358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spcBef>
                <a:spcPct val="20000"/>
              </a:spcBef>
              <a:buClr>
                <a:srgbClr val="3333CC"/>
              </a:buClr>
              <a:buSzPct val="65000"/>
              <a:buFont typeface="Wingdings" panose="05000000000000000000" pitchFamily="2" charset="2"/>
              <a:buChar char="n"/>
            </a:pPr>
            <a:r>
              <a:rPr lang="en-US" altLang="en-US" sz="1700">
                <a:solidFill>
                  <a:schemeClr val="tx1"/>
                </a:solidFill>
              </a:rPr>
              <a:t>Davisson and Germer experimentally observed that electrons were diffracted much like x rays in nickel crystals.</a:t>
            </a:r>
          </a:p>
        </p:txBody>
      </p:sp>
      <p:pic>
        <p:nvPicPr>
          <p:cNvPr id="90120" name="Picture 34">
            <a:extLst>
              <a:ext uri="{FF2B5EF4-FFF2-40B4-BE49-F238E27FC236}">
                <a16:creationId xmlns:a16="http://schemas.microsoft.com/office/drawing/2014/main" id="{990F3DCB-1877-4556-BEA5-FA92CF64A580}"/>
              </a:ext>
            </a:extLst>
          </p:cNvPr>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4803775" y="1985963"/>
            <a:ext cx="1276350" cy="574675"/>
          </a:xfrm>
        </p:spPr>
      </p:pic>
      <p:sp>
        <p:nvSpPr>
          <p:cNvPr id="90121" name="Rectangle 40">
            <a:extLst>
              <a:ext uri="{FF2B5EF4-FFF2-40B4-BE49-F238E27FC236}">
                <a16:creationId xmlns:a16="http://schemas.microsoft.com/office/drawing/2014/main" id="{02BE59AF-868C-4713-AD49-E8CA0E92203F}"/>
              </a:ext>
            </a:extLst>
          </p:cNvPr>
          <p:cNvSpPr>
            <a:spLocks noChangeArrowheads="1"/>
          </p:cNvSpPr>
          <p:nvPr/>
        </p:nvSpPr>
        <p:spPr bwMode="auto">
          <a:xfrm>
            <a:off x="457200" y="4268788"/>
            <a:ext cx="5334000"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spcBef>
                <a:spcPct val="50000"/>
              </a:spcBef>
              <a:buClr>
                <a:srgbClr val="3333CC"/>
              </a:buClr>
              <a:buSzPct val="65000"/>
              <a:buFont typeface="Wingdings" panose="05000000000000000000" pitchFamily="2" charset="2"/>
              <a:buChar char="n"/>
            </a:pPr>
            <a:r>
              <a:rPr lang="en-US" altLang="en-US" sz="1700">
                <a:solidFill>
                  <a:schemeClr val="tx1"/>
                </a:solidFill>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altLang="en-US" sz="1700" baseline="-25000">
                <a:solidFill>
                  <a:schemeClr val="tx1"/>
                </a:solidFill>
              </a:rPr>
              <a:t>2</a:t>
            </a:r>
            <a:r>
              <a:rPr lang="en-US" altLang="en-US" sz="1700">
                <a:solidFill>
                  <a:schemeClr val="tx1"/>
                </a:solidFill>
              </a:rPr>
              <a:t> produces rings as shown in the figure at right.</a:t>
            </a:r>
          </a:p>
        </p:txBody>
      </p:sp>
      <p:pic>
        <p:nvPicPr>
          <p:cNvPr id="90122" name="Picture 1">
            <a:extLst>
              <a:ext uri="{FF2B5EF4-FFF2-40B4-BE49-F238E27FC236}">
                <a16:creationId xmlns:a16="http://schemas.microsoft.com/office/drawing/2014/main" id="{108B805F-3DF6-4021-BB26-F0296DFC2C0E}"/>
              </a:ext>
            </a:extLst>
          </p:cNvPr>
          <p:cNvPicPr>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676400"/>
            <a:ext cx="320040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5">
            <a:extLst>
              <a:ext uri="{FF2B5EF4-FFF2-40B4-BE49-F238E27FC236}">
                <a16:creationId xmlns:a16="http://schemas.microsoft.com/office/drawing/2014/main" id="{C1DE09A2-F87B-4D5E-9485-7A63953BCEF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itle 1">
            <a:extLst>
              <a:ext uri="{FF2B5EF4-FFF2-40B4-BE49-F238E27FC236}">
                <a16:creationId xmlns:a16="http://schemas.microsoft.com/office/drawing/2014/main" id="{A7E5EA17-2E44-4912-9749-EAF0B904AF86}"/>
              </a:ext>
            </a:extLst>
          </p:cNvPr>
          <p:cNvSpPr>
            <a:spLocks noGrp="1" noChangeArrowheads="1"/>
          </p:cNvSpPr>
          <p:nvPr>
            <p:ph type="title"/>
          </p:nvPr>
        </p:nvSpPr>
        <p:spPr>
          <a:xfrm>
            <a:off x="685800" y="381000"/>
            <a:ext cx="5278438" cy="1139825"/>
          </a:xfrm>
        </p:spPr>
        <p:txBody>
          <a:bodyPr/>
          <a:lstStyle/>
          <a:p>
            <a:r>
              <a:rPr lang="en-US" altLang="en-US" sz="2400"/>
              <a:t>The Spallation Neutron Source </a:t>
            </a:r>
            <a:br>
              <a:rPr lang="en-US" altLang="en-US" sz="2400"/>
            </a:br>
            <a:r>
              <a:rPr lang="en-US" altLang="en-US" sz="2400"/>
              <a:t>at Oakridge</a:t>
            </a:r>
          </a:p>
        </p:txBody>
      </p:sp>
      <p:pic>
        <p:nvPicPr>
          <p:cNvPr id="91140" name="Picture 6">
            <a:extLst>
              <a:ext uri="{FF2B5EF4-FFF2-40B4-BE49-F238E27FC236}">
                <a16:creationId xmlns:a16="http://schemas.microsoft.com/office/drawing/2014/main" id="{CFF49388-B4B9-459E-B54F-C33BE035577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28800"/>
            <a:ext cx="78343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2" descr="https://upload.wikimedia.org/wikipedia/en/thumb/3/38/Sns-aerial-800px.jpg/350px-Sns-aerial-800px.jpg">
            <a:extLst>
              <a:ext uri="{FF2B5EF4-FFF2-40B4-BE49-F238E27FC236}">
                <a16:creationId xmlns:a16="http://schemas.microsoft.com/office/drawing/2014/main" id="{D9C6F9FD-F3BB-4E82-B580-4EE728491D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54000"/>
            <a:ext cx="243840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C71D364-2862-44D4-554A-5BFA9FC3916C}"/>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0283C940-A7CA-9353-493F-D277B9D415FE}"/>
              </a:ext>
            </a:extLst>
          </p:cNvPr>
          <p:cNvPicPr>
            <a:picLocks noChangeAspect="1"/>
          </p:cNvPicPr>
          <p:nvPr/>
        </p:nvPicPr>
        <p:blipFill>
          <a:blip r:embed="rId2"/>
          <a:stretch>
            <a:fillRect/>
          </a:stretch>
        </p:blipFill>
        <p:spPr>
          <a:xfrm>
            <a:off x="104151" y="1814287"/>
            <a:ext cx="8935697" cy="3229426"/>
          </a:xfrm>
          <a:prstGeom prst="rect">
            <a:avLst/>
          </a:prstGeom>
        </p:spPr>
      </p:pic>
      <p:pic>
        <p:nvPicPr>
          <p:cNvPr id="7" name="Picture 6">
            <a:extLst>
              <a:ext uri="{FF2B5EF4-FFF2-40B4-BE49-F238E27FC236}">
                <a16:creationId xmlns:a16="http://schemas.microsoft.com/office/drawing/2014/main" id="{AA465CB8-6AE1-11CA-F3BC-883F881AA210}"/>
              </a:ext>
            </a:extLst>
          </p:cNvPr>
          <p:cNvPicPr>
            <a:picLocks noChangeAspect="1"/>
          </p:cNvPicPr>
          <p:nvPr/>
        </p:nvPicPr>
        <p:blipFill>
          <a:blip r:embed="rId2"/>
          <a:stretch>
            <a:fillRect/>
          </a:stretch>
        </p:blipFill>
        <p:spPr>
          <a:xfrm>
            <a:off x="108816" y="1752600"/>
            <a:ext cx="8935697" cy="3229426"/>
          </a:xfrm>
          <a:prstGeom prst="rect">
            <a:avLst/>
          </a:prstGeom>
        </p:spPr>
      </p:pic>
      <p:sp>
        <p:nvSpPr>
          <p:cNvPr id="10" name="TextBox 9">
            <a:extLst>
              <a:ext uri="{FF2B5EF4-FFF2-40B4-BE49-F238E27FC236}">
                <a16:creationId xmlns:a16="http://schemas.microsoft.com/office/drawing/2014/main" id="{C46E61B0-EE19-C64B-D70F-05AA7968C07D}"/>
              </a:ext>
            </a:extLst>
          </p:cNvPr>
          <p:cNvSpPr txBox="1"/>
          <p:nvPr/>
        </p:nvSpPr>
        <p:spPr>
          <a:xfrm>
            <a:off x="533400" y="609600"/>
            <a:ext cx="5029200" cy="707886"/>
          </a:xfrm>
          <a:prstGeom prst="rect">
            <a:avLst/>
          </a:prstGeom>
          <a:noFill/>
        </p:spPr>
        <p:txBody>
          <a:bodyPr wrap="square" rtlCol="0">
            <a:spAutoFit/>
          </a:bodyPr>
          <a:lstStyle/>
          <a:p>
            <a:r>
              <a:rPr lang="en-US" sz="4000" dirty="0">
                <a:solidFill>
                  <a:srgbClr val="FF0000"/>
                </a:solidFill>
              </a:rPr>
              <a:t>Entanglement</a:t>
            </a:r>
          </a:p>
        </p:txBody>
      </p:sp>
    </p:spTree>
    <p:extLst>
      <p:ext uri="{BB962C8B-B14F-4D97-AF65-F5344CB8AC3E}">
        <p14:creationId xmlns:p14="http://schemas.microsoft.com/office/powerpoint/2010/main" val="276553664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2">
            <a:extLst>
              <a:ext uri="{FF2B5EF4-FFF2-40B4-BE49-F238E27FC236}">
                <a16:creationId xmlns:a16="http://schemas.microsoft.com/office/drawing/2014/main" id="{75FEE687-74C4-419D-BC87-8359219A2121}"/>
              </a:ext>
            </a:extLst>
          </p:cNvPr>
          <p:cNvSpPr>
            <a:spLocks noChangeArrowheads="1"/>
          </p:cNvSpPr>
          <p:nvPr/>
        </p:nvSpPr>
        <p:spPr bwMode="auto">
          <a:xfrm>
            <a:off x="457200" y="1295400"/>
            <a:ext cx="8153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spcBef>
                <a:spcPct val="20000"/>
              </a:spcBef>
              <a:buClr>
                <a:srgbClr val="3333CC"/>
              </a:buClr>
              <a:buSzPct val="65000"/>
              <a:buFont typeface="Wingdings" panose="05000000000000000000" pitchFamily="2" charset="2"/>
              <a:buChar char="n"/>
            </a:pPr>
            <a:r>
              <a:rPr lang="en-US" altLang="en-US">
                <a:solidFill>
                  <a:schemeClr val="tx1"/>
                </a:solidFill>
              </a:rPr>
              <a:t>De Broglie matter waves suggest a further description. The displacement of a wave is</a:t>
            </a:r>
          </a:p>
          <a:p>
            <a:pPr eaLnBrk="1" hangingPunct="1">
              <a:spcBef>
                <a:spcPct val="20000"/>
              </a:spcBef>
              <a:buClr>
                <a:srgbClr val="3333CC"/>
              </a:buClr>
              <a:buSzPct val="65000"/>
              <a:buFont typeface="Wingdings" panose="05000000000000000000" pitchFamily="2" charset="2"/>
              <a:buNone/>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r>
              <a:rPr lang="en-US" altLang="en-US">
                <a:solidFill>
                  <a:schemeClr val="tx1"/>
                </a:solidFill>
              </a:rPr>
              <a:t>This is a solution to the wave equation</a:t>
            </a:r>
          </a:p>
          <a:p>
            <a:pPr eaLnBrk="1" hangingPunct="1">
              <a:spcBef>
                <a:spcPct val="20000"/>
              </a:spcBef>
              <a:buClr>
                <a:srgbClr val="3333CC"/>
              </a:buClr>
              <a:buSzPct val="65000"/>
              <a:buFont typeface="Wingdings" panose="05000000000000000000" pitchFamily="2" charset="2"/>
              <a:buChar char="n"/>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r>
              <a:rPr lang="en-US" altLang="en-US">
                <a:solidFill>
                  <a:schemeClr val="tx1"/>
                </a:solidFill>
              </a:rPr>
              <a:t>Define the wave number </a:t>
            </a:r>
            <a:r>
              <a:rPr lang="en-US" altLang="en-US" i="1">
                <a:solidFill>
                  <a:schemeClr val="tx1"/>
                </a:solidFill>
              </a:rPr>
              <a:t>k</a:t>
            </a:r>
            <a:r>
              <a:rPr lang="en-US" altLang="en-US">
                <a:solidFill>
                  <a:schemeClr val="tx1"/>
                </a:solidFill>
              </a:rPr>
              <a:t> and the angular frequency </a:t>
            </a:r>
            <a:r>
              <a:rPr lang="en-US" altLang="en-US" i="1">
                <a:solidFill>
                  <a:schemeClr val="tx1"/>
                </a:solidFill>
                <a:latin typeface="Lucida Grande" charset="0"/>
              </a:rPr>
              <a:t>ω</a:t>
            </a:r>
            <a:r>
              <a:rPr lang="en-US" altLang="en-US">
                <a:solidFill>
                  <a:schemeClr val="tx1"/>
                </a:solidFill>
              </a:rPr>
              <a:t> as:</a:t>
            </a:r>
          </a:p>
          <a:p>
            <a:pPr eaLnBrk="1" hangingPunct="1">
              <a:spcBef>
                <a:spcPct val="20000"/>
              </a:spcBef>
              <a:buClr>
                <a:srgbClr val="3333CC"/>
              </a:buClr>
              <a:buSzPct val="65000"/>
              <a:buFont typeface="Wingdings" panose="05000000000000000000" pitchFamily="2" charset="2"/>
              <a:buChar char="n"/>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endParaRPr lang="en-US" altLang="en-US">
              <a:solidFill>
                <a:schemeClr val="tx1"/>
              </a:solidFill>
            </a:endParaRPr>
          </a:p>
          <a:p>
            <a:pPr eaLnBrk="1" hangingPunct="1">
              <a:spcBef>
                <a:spcPct val="20000"/>
              </a:spcBef>
              <a:buClr>
                <a:srgbClr val="3333CC"/>
              </a:buClr>
              <a:buSzPct val="65000"/>
              <a:buFont typeface="Wingdings" panose="05000000000000000000" pitchFamily="2" charset="2"/>
              <a:buChar char="n"/>
            </a:pPr>
            <a:r>
              <a:rPr lang="en-US" altLang="en-US">
                <a:solidFill>
                  <a:schemeClr val="tx1"/>
                </a:solidFill>
              </a:rPr>
              <a:t>The wave function is now: </a:t>
            </a:r>
            <a:r>
              <a:rPr lang="el-GR" altLang="en-US">
                <a:solidFill>
                  <a:schemeClr val="tx1"/>
                </a:solidFill>
                <a:latin typeface="Lucida Grande" charset="0"/>
                <a:cs typeface="Arial" panose="020B0604020202020204" pitchFamily="34" charset="0"/>
              </a:rPr>
              <a:t>Ψ</a:t>
            </a:r>
            <a:r>
              <a:rPr lang="en-US" altLang="en-US">
                <a:solidFill>
                  <a:schemeClr val="tx1"/>
                </a:solidFill>
                <a:cs typeface="Arial" panose="020B0604020202020204" pitchFamily="34" charset="0"/>
              </a:rPr>
              <a:t>(</a:t>
            </a:r>
            <a:r>
              <a:rPr lang="en-US" altLang="en-US" i="1">
                <a:solidFill>
                  <a:schemeClr val="tx1"/>
                </a:solidFill>
                <a:cs typeface="Arial" panose="020B0604020202020204" pitchFamily="34" charset="0"/>
              </a:rPr>
              <a:t>x</a:t>
            </a:r>
            <a:r>
              <a:rPr lang="en-US" altLang="en-US">
                <a:solidFill>
                  <a:schemeClr val="tx1"/>
                </a:solidFill>
                <a:cs typeface="Arial" panose="020B0604020202020204" pitchFamily="34" charset="0"/>
              </a:rPr>
              <a:t>, </a:t>
            </a:r>
            <a:r>
              <a:rPr lang="en-US" altLang="en-US" i="1">
                <a:solidFill>
                  <a:schemeClr val="tx1"/>
                </a:solidFill>
                <a:cs typeface="Arial" panose="020B0604020202020204" pitchFamily="34" charset="0"/>
              </a:rPr>
              <a:t>t</a:t>
            </a:r>
            <a:r>
              <a:rPr lang="en-US" altLang="en-US">
                <a:solidFill>
                  <a:schemeClr val="tx1"/>
                </a:solidFill>
                <a:cs typeface="Arial" panose="020B0604020202020204" pitchFamily="34" charset="0"/>
              </a:rPr>
              <a:t>) = </a:t>
            </a:r>
            <a:r>
              <a:rPr lang="en-US" altLang="en-US" i="1">
                <a:solidFill>
                  <a:schemeClr val="tx1"/>
                </a:solidFill>
                <a:cs typeface="Arial" panose="020B0604020202020204" pitchFamily="34" charset="0"/>
              </a:rPr>
              <a:t>A</a:t>
            </a:r>
            <a:r>
              <a:rPr lang="en-US" altLang="en-US">
                <a:solidFill>
                  <a:schemeClr val="tx1"/>
                </a:solidFill>
                <a:cs typeface="Arial" panose="020B0604020202020204" pitchFamily="34" charset="0"/>
              </a:rPr>
              <a:t> sin (</a:t>
            </a:r>
            <a:r>
              <a:rPr lang="en-US" altLang="en-US" i="1">
                <a:solidFill>
                  <a:schemeClr val="tx1"/>
                </a:solidFill>
                <a:cs typeface="Arial" panose="020B0604020202020204" pitchFamily="34" charset="0"/>
              </a:rPr>
              <a:t>kx</a:t>
            </a:r>
            <a:r>
              <a:rPr lang="en-US" altLang="en-US">
                <a:solidFill>
                  <a:schemeClr val="tx1"/>
                </a:solidFill>
                <a:cs typeface="Arial" panose="020B0604020202020204" pitchFamily="34" charset="0"/>
              </a:rPr>
              <a:t> </a:t>
            </a:r>
            <a:r>
              <a:rPr lang="en-US" altLang="en-US">
                <a:solidFill>
                  <a:schemeClr val="tx1"/>
                </a:solidFill>
              </a:rPr>
              <a:t>−</a:t>
            </a:r>
            <a:r>
              <a:rPr lang="en-US" altLang="en-US">
                <a:solidFill>
                  <a:schemeClr val="tx1"/>
                </a:solidFill>
                <a:cs typeface="Arial" panose="020B0604020202020204" pitchFamily="34" charset="0"/>
              </a:rPr>
              <a:t> </a:t>
            </a:r>
            <a:r>
              <a:rPr lang="el-GR" altLang="en-US" i="1">
                <a:solidFill>
                  <a:schemeClr val="tx1"/>
                </a:solidFill>
                <a:latin typeface="Lucida Grande" charset="0"/>
                <a:cs typeface="Arial" panose="020B0604020202020204" pitchFamily="34" charset="0"/>
              </a:rPr>
              <a:t>ω</a:t>
            </a:r>
            <a:r>
              <a:rPr lang="en-US" altLang="en-US" i="1">
                <a:solidFill>
                  <a:schemeClr val="tx1"/>
                </a:solidFill>
                <a:cs typeface="Arial" panose="020B0604020202020204" pitchFamily="34" charset="0"/>
              </a:rPr>
              <a:t>t</a:t>
            </a:r>
            <a:r>
              <a:rPr lang="en-US" altLang="en-US">
                <a:solidFill>
                  <a:schemeClr val="tx1"/>
                </a:solidFill>
                <a:cs typeface="Arial" panose="020B0604020202020204" pitchFamily="34" charset="0"/>
              </a:rPr>
              <a:t>)</a:t>
            </a:r>
            <a:endParaRPr lang="el-GR" altLang="en-US">
              <a:solidFill>
                <a:schemeClr val="tx1"/>
              </a:solidFill>
              <a:cs typeface="Arial" panose="020B0604020202020204" pitchFamily="34" charset="0"/>
            </a:endParaRPr>
          </a:p>
        </p:txBody>
      </p:sp>
      <p:sp>
        <p:nvSpPr>
          <p:cNvPr id="48130" name="Rectangle 2">
            <a:extLst>
              <a:ext uri="{FF2B5EF4-FFF2-40B4-BE49-F238E27FC236}">
                <a16:creationId xmlns:a16="http://schemas.microsoft.com/office/drawing/2014/main" id="{441376A6-B78C-415D-9556-D3E4B12403A3}"/>
              </a:ext>
            </a:extLst>
          </p:cNvPr>
          <p:cNvSpPr>
            <a:spLocks noGrp="1" noChangeArrowheads="1"/>
          </p:cNvSpPr>
          <p:nvPr>
            <p:ph type="title" sz="quarter"/>
          </p:nvPr>
        </p:nvSpPr>
        <p:spPr/>
        <p:txBody>
          <a:bodyPr/>
          <a:lstStyle/>
          <a:p>
            <a:pPr eaLnBrk="1" hangingPunct="1">
              <a:defRPr/>
            </a:pPr>
            <a:r>
              <a:rPr lang="en-US" sz="3400">
                <a:cs typeface="+mj-cs"/>
              </a:rPr>
              <a:t>5.4: Wave Motion</a:t>
            </a:r>
          </a:p>
        </p:txBody>
      </p:sp>
      <p:pic>
        <p:nvPicPr>
          <p:cNvPr id="92164" name="Picture 71">
            <a:extLst>
              <a:ext uri="{FF2B5EF4-FFF2-40B4-BE49-F238E27FC236}">
                <a16:creationId xmlns:a16="http://schemas.microsoft.com/office/drawing/2014/main" id="{9BB06709-26BD-4859-BF7D-42E7E3C7FBC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350" y="1968500"/>
            <a:ext cx="27813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72">
            <a:extLst>
              <a:ext uri="{FF2B5EF4-FFF2-40B4-BE49-F238E27FC236}">
                <a16:creationId xmlns:a16="http://schemas.microsoft.com/office/drawing/2014/main" id="{83B60313-9867-4B82-AE3E-AEC83276B29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7138" y="3098800"/>
            <a:ext cx="16097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6" name="Picture 73">
            <a:extLst>
              <a:ext uri="{FF2B5EF4-FFF2-40B4-BE49-F238E27FC236}">
                <a16:creationId xmlns:a16="http://schemas.microsoft.com/office/drawing/2014/main" id="{1170AA72-98AA-41F0-ABE1-FA2FBA7EF906}"/>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5975" y="4511675"/>
            <a:ext cx="8794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7" name="Picture 74">
            <a:extLst>
              <a:ext uri="{FF2B5EF4-FFF2-40B4-BE49-F238E27FC236}">
                <a16:creationId xmlns:a16="http://schemas.microsoft.com/office/drawing/2014/main" id="{B1D69529-B3DF-45A7-BAD6-09ED22E19F6F}"/>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5" y="4491038"/>
            <a:ext cx="9334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8" name="Rectangle 76">
            <a:extLst>
              <a:ext uri="{FF2B5EF4-FFF2-40B4-BE49-F238E27FC236}">
                <a16:creationId xmlns:a16="http://schemas.microsoft.com/office/drawing/2014/main" id="{4FCCCE67-73A3-4F9C-B639-4C03DCD59DF4}"/>
              </a:ext>
            </a:extLst>
          </p:cNvPr>
          <p:cNvSpPr>
            <a:spLocks noChangeArrowheads="1"/>
          </p:cNvSpPr>
          <p:nvPr/>
        </p:nvSpPr>
        <p:spPr bwMode="auto">
          <a:xfrm>
            <a:off x="4270375" y="4689475"/>
            <a:ext cx="56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sz="1800">
                <a:solidFill>
                  <a:schemeClr val="tx1"/>
                </a:solidFill>
              </a:rPr>
              <a:t>and</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2" descr="0513">
            <a:extLst>
              <a:ext uri="{FF2B5EF4-FFF2-40B4-BE49-F238E27FC236}">
                <a16:creationId xmlns:a16="http://schemas.microsoft.com/office/drawing/2014/main" id="{300DD6EE-4E75-4F5D-944E-B22DB1178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869"/>
          <a:stretch>
            <a:fillRect/>
          </a:stretch>
        </p:blipFill>
        <p:spPr bwMode="auto">
          <a:xfrm>
            <a:off x="4343400" y="3521075"/>
            <a:ext cx="44196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2" name="Rectangle 2">
            <a:extLst>
              <a:ext uri="{FF2B5EF4-FFF2-40B4-BE49-F238E27FC236}">
                <a16:creationId xmlns:a16="http://schemas.microsoft.com/office/drawing/2014/main" id="{6DA1A658-D9B9-430B-BD3D-C6CCDB784005}"/>
              </a:ext>
            </a:extLst>
          </p:cNvPr>
          <p:cNvSpPr>
            <a:spLocks noGrp="1" noChangeArrowheads="1"/>
          </p:cNvSpPr>
          <p:nvPr>
            <p:ph type="title"/>
          </p:nvPr>
        </p:nvSpPr>
        <p:spPr/>
        <p:txBody>
          <a:bodyPr/>
          <a:lstStyle/>
          <a:p>
            <a:pPr eaLnBrk="1" hangingPunct="1">
              <a:defRPr/>
            </a:pPr>
            <a:r>
              <a:rPr lang="en-US" sz="3400">
                <a:cs typeface="+mj-cs"/>
              </a:rPr>
              <a:t>Wave Properties</a:t>
            </a:r>
          </a:p>
        </p:txBody>
      </p:sp>
      <p:sp>
        <p:nvSpPr>
          <p:cNvPr id="93188" name="AutoShape 3">
            <a:extLst>
              <a:ext uri="{FF2B5EF4-FFF2-40B4-BE49-F238E27FC236}">
                <a16:creationId xmlns:a16="http://schemas.microsoft.com/office/drawing/2014/main" id="{82C19DAE-2D95-42BC-ACE5-87D4347C4A95}"/>
              </a:ext>
            </a:extLst>
          </p:cNvPr>
          <p:cNvSpPr>
            <a:spLocks noGrp="1" noChangeAspect="1" noChangeArrowheads="1"/>
          </p:cNvSpPr>
          <p:nvPr>
            <p:ph type="body" sz="half" idx="1"/>
          </p:nvPr>
        </p:nvSpPr>
        <p:spPr>
          <a:xfrm>
            <a:off x="452438" y="1295400"/>
            <a:ext cx="8234362" cy="4530725"/>
          </a:xfrm>
        </p:spPr>
        <p:txBody>
          <a:bodyPr/>
          <a:lstStyle/>
          <a:p>
            <a:pPr eaLnBrk="1" hangingPunct="1"/>
            <a:r>
              <a:rPr lang="en-US" altLang="en-US" sz="2000" dirty="0"/>
              <a:t>The phase velocity is the velocity of a point on the wave that has a given phase (for example, </a:t>
            </a:r>
            <a:r>
              <a:rPr lang="en-US" altLang="en-US" sz="2000" dirty="0">
                <a:solidFill>
                  <a:srgbClr val="FF0000"/>
                </a:solidFill>
              </a:rPr>
              <a:t>the crest</a:t>
            </a:r>
            <a:r>
              <a:rPr lang="en-US" altLang="en-US" sz="2000" dirty="0"/>
              <a:t>) and is given by</a:t>
            </a:r>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A phase constant </a:t>
            </a:r>
            <a:r>
              <a:rPr lang="en-US" altLang="en-US" sz="2000" dirty="0">
                <a:latin typeface="Lucida Grande" charset="0"/>
              </a:rPr>
              <a:t>Φ</a:t>
            </a:r>
            <a:r>
              <a:rPr lang="en-US" altLang="en-US" sz="2000" dirty="0"/>
              <a:t> shifts the wave:</a:t>
            </a:r>
          </a:p>
          <a:p>
            <a:pPr eaLnBrk="1" hangingPunct="1">
              <a:buFont typeface="Wingdings" panose="05000000000000000000" pitchFamily="2" charset="2"/>
              <a:buNone/>
            </a:pPr>
            <a:r>
              <a:rPr lang="en-US" altLang="en-US" sz="2000" dirty="0"/>
              <a:t>					.</a:t>
            </a:r>
          </a:p>
        </p:txBody>
      </p:sp>
      <p:pic>
        <p:nvPicPr>
          <p:cNvPr id="93189" name="Picture 29">
            <a:extLst>
              <a:ext uri="{FF2B5EF4-FFF2-40B4-BE49-F238E27FC236}">
                <a16:creationId xmlns:a16="http://schemas.microsoft.com/office/drawing/2014/main" id="{AA3283CF-1253-46BA-9219-654CC1B0DF44}"/>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813" y="2098675"/>
            <a:ext cx="14763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30">
            <a:extLst>
              <a:ext uri="{FF2B5EF4-FFF2-40B4-BE49-F238E27FC236}">
                <a16:creationId xmlns:a16="http://schemas.microsoft.com/office/drawing/2014/main" id="{345011E3-0EB3-4356-B6B5-D84A906A4AEC}"/>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3479800"/>
            <a:ext cx="33305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F615C78E-F1DF-4150-93C0-38513FDB4766}"/>
              </a:ext>
            </a:extLst>
          </p:cNvPr>
          <p:cNvSpPr txBox="1">
            <a:spLocks noRot="1" noChangeAspect="1" noMove="1" noResize="1" noEditPoints="1" noAdjustHandles="1" noChangeArrowheads="1" noChangeShapeType="1" noTextEdit="1"/>
          </p:cNvSpPr>
          <p:nvPr/>
        </p:nvSpPr>
        <p:spPr>
          <a:xfrm>
            <a:off x="685800" y="4343400"/>
            <a:ext cx="2667000" cy="664990"/>
          </a:xfrm>
          <a:prstGeom prst="rect">
            <a:avLst/>
          </a:prstGeom>
          <a:blipFill>
            <a:blip r:embed="rId6"/>
            <a:stretch>
              <a:fillRect/>
            </a:stretch>
          </a:blipFill>
        </p:spPr>
        <p:txBody>
          <a:bodyPr/>
          <a:lstStyle/>
          <a:p>
            <a:pPr>
              <a:defRPr/>
            </a:pPr>
            <a:r>
              <a:rPr lang="en-US">
                <a:noFill/>
              </a:rPr>
              <a:t> </a:t>
            </a:r>
          </a:p>
        </p:txBody>
      </p:sp>
      <p:pic>
        <p:nvPicPr>
          <p:cNvPr id="93192" name="Picture 30">
            <a:extLst>
              <a:ext uri="{FF2B5EF4-FFF2-40B4-BE49-F238E27FC236}">
                <a16:creationId xmlns:a16="http://schemas.microsoft.com/office/drawing/2014/main" id="{C6E838CE-A26A-413A-BA0D-9E82AEDE9284}"/>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580063"/>
            <a:ext cx="33305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0C0193-74F3-4B5D-9480-A24B62AC944E}"/>
              </a:ext>
            </a:extLst>
          </p:cNvPr>
          <p:cNvSpPr>
            <a:spLocks noGrp="1"/>
          </p:cNvSpPr>
          <p:nvPr>
            <p:ph type="title"/>
          </p:nvPr>
        </p:nvSpPr>
        <p:spPr>
          <a:xfrm>
            <a:off x="0" y="4763"/>
            <a:ext cx="9144000" cy="681037"/>
          </a:xfrm>
        </p:spPr>
        <p:txBody>
          <a:bodyPr rtlCol="0">
            <a:normAutofit fontScale="90000"/>
          </a:bodyPr>
          <a:lstStyle/>
          <a:p>
            <a:pPr eaLnBrk="1" fontAlgn="auto" hangingPunct="1">
              <a:spcAft>
                <a:spcPts val="0"/>
              </a:spcAft>
              <a:defRPr/>
            </a:pPr>
            <a:r>
              <a:rPr lang="en-US" dirty="0">
                <a:solidFill>
                  <a:srgbClr val="FF0000"/>
                </a:solidFill>
              </a:rPr>
              <a:t>Wave motion</a:t>
            </a:r>
          </a:p>
        </p:txBody>
      </p:sp>
      <p:sp>
        <p:nvSpPr>
          <p:cNvPr id="3" name="Content Placeholder 2">
            <a:extLst>
              <a:ext uri="{FF2B5EF4-FFF2-40B4-BE49-F238E27FC236}">
                <a16:creationId xmlns:a16="http://schemas.microsoft.com/office/drawing/2014/main" id="{C56CED3B-20D8-4179-8527-D43D6A78D3B7}"/>
              </a:ext>
            </a:extLst>
          </p:cNvPr>
          <p:cNvSpPr>
            <a:spLocks noGrp="1" noRot="1" noChangeAspect="1" noMove="1" noResize="1" noEditPoints="1" noAdjustHandles="1" noChangeArrowheads="1" noChangeShapeType="1" noTextEdit="1"/>
          </p:cNvSpPr>
          <p:nvPr>
            <p:ph idx="1"/>
          </p:nvPr>
        </p:nvSpPr>
        <p:spPr>
          <a:xfrm>
            <a:off x="0" y="685800"/>
            <a:ext cx="9144000" cy="6172200"/>
          </a:xfrm>
          <a:blipFill rotWithShape="1">
            <a:blip r:embed="rId2"/>
            <a:stretch>
              <a:fillRect l="-667" t="-988"/>
            </a:stretch>
          </a:blipFill>
        </p:spPr>
        <p:txBody>
          <a:bodyPr/>
          <a:lstStyle/>
          <a:p>
            <a:pPr eaLnBrk="1" hangingPunct="1">
              <a:defRPr/>
            </a:pPr>
            <a:r>
              <a:rPr lang="en-US">
                <a:noFill/>
              </a:rPr>
              <a:t> </a:t>
            </a:r>
          </a:p>
        </p:txBody>
      </p:sp>
      <p:sp>
        <p:nvSpPr>
          <p:cNvPr id="4" name="Rectangle 3">
            <a:extLst>
              <a:ext uri="{FF2B5EF4-FFF2-40B4-BE49-F238E27FC236}">
                <a16:creationId xmlns:a16="http://schemas.microsoft.com/office/drawing/2014/main" id="{F06AB43B-A933-4E70-B6A8-3E8D520DAA4C}"/>
              </a:ext>
            </a:extLst>
          </p:cNvPr>
          <p:cNvSpPr/>
          <p:nvPr/>
        </p:nvSpPr>
        <p:spPr>
          <a:xfrm>
            <a:off x="5334000" y="4724400"/>
            <a:ext cx="24384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rgbClr val="FF0000"/>
              </a:solidFill>
            </a:endParaRPr>
          </a:p>
        </p:txBody>
      </p:sp>
      <p:sp>
        <p:nvSpPr>
          <p:cNvPr id="5" name="Rectangle 4">
            <a:extLst>
              <a:ext uri="{FF2B5EF4-FFF2-40B4-BE49-F238E27FC236}">
                <a16:creationId xmlns:a16="http://schemas.microsoft.com/office/drawing/2014/main" id="{828F9C99-E079-4357-BEC1-8272A4DB544E}"/>
              </a:ext>
            </a:extLst>
          </p:cNvPr>
          <p:cNvSpPr/>
          <p:nvPr/>
        </p:nvSpPr>
        <p:spPr>
          <a:xfrm>
            <a:off x="0" y="5943600"/>
            <a:ext cx="3200400" cy="76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rgbClr val="FF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a:extLst>
              <a:ext uri="{FF2B5EF4-FFF2-40B4-BE49-F238E27FC236}">
                <a16:creationId xmlns:a16="http://schemas.microsoft.com/office/drawing/2014/main" id="{8470300E-6DA9-4C6C-9309-F661A90BCF3F}"/>
              </a:ext>
            </a:extLst>
          </p:cNvPr>
          <p:cNvSpPr>
            <a:spLocks noGrp="1"/>
          </p:cNvSpPr>
          <p:nvPr>
            <p:ph type="title"/>
          </p:nvPr>
        </p:nvSpPr>
        <p:spPr>
          <a:xfrm>
            <a:off x="304800" y="150813"/>
            <a:ext cx="8305800" cy="838200"/>
          </a:xfrm>
        </p:spPr>
        <p:txBody>
          <a:bodyPr/>
          <a:lstStyle/>
          <a:p>
            <a:r>
              <a:rPr lang="en-US" altLang="en-US" sz="2800">
                <a:solidFill>
                  <a:srgbClr val="FF0000"/>
                </a:solidFill>
              </a:rPr>
              <a:t>Superposition of waves with different frequencies,phases, and amplitudes</a:t>
            </a:r>
          </a:p>
        </p:txBody>
      </p:sp>
      <p:sp>
        <p:nvSpPr>
          <p:cNvPr id="96259" name="Content Placeholder 2">
            <a:extLst>
              <a:ext uri="{FF2B5EF4-FFF2-40B4-BE49-F238E27FC236}">
                <a16:creationId xmlns:a16="http://schemas.microsoft.com/office/drawing/2014/main" id="{6EACA8AA-CBBB-4C34-B44E-BA9A103DC2CC}"/>
              </a:ext>
            </a:extLst>
          </p:cNvPr>
          <p:cNvSpPr>
            <a:spLocks noGrp="1"/>
          </p:cNvSpPr>
          <p:nvPr>
            <p:ph idx="1"/>
          </p:nvPr>
        </p:nvSpPr>
        <p:spPr/>
        <p:txBody>
          <a:bodyPr/>
          <a:lstStyle/>
          <a:p>
            <a:endParaRPr lang="en-US" altLang="en-US"/>
          </a:p>
        </p:txBody>
      </p:sp>
      <p:pic>
        <p:nvPicPr>
          <p:cNvPr id="96260" name="Picture 3">
            <a:extLst>
              <a:ext uri="{FF2B5EF4-FFF2-40B4-BE49-F238E27FC236}">
                <a16:creationId xmlns:a16="http://schemas.microsoft.com/office/drawing/2014/main" id="{818C4CC2-B79E-4EA2-BC29-58B8BBACD22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66800"/>
            <a:ext cx="7645400"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30" descr="0515">
            <a:extLst>
              <a:ext uri="{FF2B5EF4-FFF2-40B4-BE49-F238E27FC236}">
                <a16:creationId xmlns:a16="http://schemas.microsoft.com/office/drawing/2014/main" id="{CFD1E860-5422-4999-B573-5369762D3D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0364"/>
          <a:stretch>
            <a:fillRect/>
          </a:stretch>
        </p:blipFill>
        <p:spPr bwMode="auto">
          <a:xfrm>
            <a:off x="3448050" y="3732213"/>
            <a:ext cx="424815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7" name="Rectangle 15">
            <a:extLst>
              <a:ext uri="{FF2B5EF4-FFF2-40B4-BE49-F238E27FC236}">
                <a16:creationId xmlns:a16="http://schemas.microsoft.com/office/drawing/2014/main" id="{21D77996-8727-499B-84DD-175EBA6EA5A3}"/>
              </a:ext>
            </a:extLst>
          </p:cNvPr>
          <p:cNvSpPr>
            <a:spLocks noGrp="1" noChangeArrowheads="1"/>
          </p:cNvSpPr>
          <p:nvPr>
            <p:ph type="title"/>
          </p:nvPr>
        </p:nvSpPr>
        <p:spPr/>
        <p:txBody>
          <a:bodyPr/>
          <a:lstStyle/>
          <a:p>
            <a:pPr eaLnBrk="1" hangingPunct="1">
              <a:defRPr/>
            </a:pPr>
            <a:r>
              <a:rPr lang="en-US" sz="3400">
                <a:cs typeface="+mj-cs"/>
              </a:rPr>
              <a:t>Principle of Superposition</a:t>
            </a:r>
          </a:p>
        </p:txBody>
      </p:sp>
      <p:sp>
        <p:nvSpPr>
          <p:cNvPr id="97284" name="Rectangle 3">
            <a:extLst>
              <a:ext uri="{FF2B5EF4-FFF2-40B4-BE49-F238E27FC236}">
                <a16:creationId xmlns:a16="http://schemas.microsoft.com/office/drawing/2014/main" id="{42FD7BB3-0D90-4E1A-A428-D1619D5B5EC7}"/>
              </a:ext>
            </a:extLst>
          </p:cNvPr>
          <p:cNvSpPr>
            <a:spLocks noGrp="1" noChangeArrowheads="1"/>
          </p:cNvSpPr>
          <p:nvPr>
            <p:ph type="body" sz="half" idx="1"/>
          </p:nvPr>
        </p:nvSpPr>
        <p:spPr>
          <a:xfrm>
            <a:off x="457200" y="990600"/>
            <a:ext cx="8231188" cy="3962400"/>
          </a:xfrm>
        </p:spPr>
        <p:txBody>
          <a:bodyPr/>
          <a:lstStyle/>
          <a:p>
            <a:pPr eaLnBrk="1" hangingPunct="1">
              <a:lnSpc>
                <a:spcPct val="80000"/>
              </a:lnSpc>
              <a:spcBef>
                <a:spcPct val="10000"/>
              </a:spcBef>
            </a:pPr>
            <a:r>
              <a:rPr lang="en-US" altLang="en-US" sz="2000"/>
              <a:t>When two or more waves traverse the same region, they act independently of each other. </a:t>
            </a:r>
          </a:p>
          <a:p>
            <a:pPr eaLnBrk="1" hangingPunct="1">
              <a:lnSpc>
                <a:spcPct val="80000"/>
              </a:lnSpc>
              <a:spcBef>
                <a:spcPct val="10000"/>
              </a:spcBef>
            </a:pPr>
            <a:r>
              <a:rPr lang="en-US" altLang="en-US" sz="2000"/>
              <a:t>Combining </a:t>
            </a:r>
            <a:r>
              <a:rPr lang="en-US" altLang="en-US" sz="2000">
                <a:solidFill>
                  <a:srgbClr val="FF0000"/>
                </a:solidFill>
              </a:rPr>
              <a:t>two waves </a:t>
            </a:r>
            <a:r>
              <a:rPr lang="en-US" altLang="en-US" sz="2000"/>
              <a:t>yields:</a:t>
            </a:r>
          </a:p>
          <a:p>
            <a:pPr eaLnBrk="1" hangingPunct="1">
              <a:lnSpc>
                <a:spcPct val="80000"/>
              </a:lnSpc>
              <a:spcBef>
                <a:spcPct val="10000"/>
              </a:spcBef>
            </a:pPr>
            <a:endParaRPr lang="en-US" altLang="en-US" sz="2000"/>
          </a:p>
          <a:p>
            <a:pPr eaLnBrk="1" hangingPunct="1">
              <a:lnSpc>
                <a:spcPct val="80000"/>
              </a:lnSpc>
              <a:spcBef>
                <a:spcPct val="10000"/>
              </a:spcBef>
            </a:pPr>
            <a:endParaRPr lang="en-US" altLang="en-US" sz="2000"/>
          </a:p>
          <a:p>
            <a:pPr eaLnBrk="1" hangingPunct="1">
              <a:lnSpc>
                <a:spcPct val="80000"/>
              </a:lnSpc>
              <a:spcBef>
                <a:spcPct val="10000"/>
              </a:spcBef>
            </a:pPr>
            <a:endParaRPr lang="en-US" altLang="en-US" sz="2000"/>
          </a:p>
          <a:p>
            <a:pPr eaLnBrk="1" hangingPunct="1">
              <a:lnSpc>
                <a:spcPct val="80000"/>
              </a:lnSpc>
              <a:spcBef>
                <a:spcPct val="10000"/>
              </a:spcBef>
            </a:pPr>
            <a:r>
              <a:rPr lang="en-US" altLang="en-US" sz="2000"/>
              <a:t>The combined wave oscillates within an envelope that denotes the maximum displacement of the combined waves.</a:t>
            </a:r>
          </a:p>
          <a:p>
            <a:pPr eaLnBrk="1" hangingPunct="1">
              <a:lnSpc>
                <a:spcPct val="80000"/>
              </a:lnSpc>
              <a:spcBef>
                <a:spcPct val="10000"/>
              </a:spcBef>
            </a:pPr>
            <a:r>
              <a:rPr lang="en-US" altLang="en-US" sz="2000"/>
              <a:t>When combining many waves with different amplitudes and frequencies, a pulse, or </a:t>
            </a:r>
            <a:r>
              <a:rPr lang="en-US" altLang="en-US" sz="2000" b="1"/>
              <a:t>wave packet</a:t>
            </a:r>
            <a:r>
              <a:rPr lang="en-US" altLang="en-US" sz="2000"/>
              <a:t>, is formed which moves at a </a:t>
            </a:r>
            <a:r>
              <a:rPr lang="en-US" altLang="en-US" sz="2000" b="1"/>
              <a:t>group velocity</a:t>
            </a:r>
            <a:r>
              <a:rPr lang="en-US" altLang="en-US" sz="2000"/>
              <a:t>:                </a:t>
            </a:r>
          </a:p>
          <a:p>
            <a:pPr eaLnBrk="1" hangingPunct="1">
              <a:lnSpc>
                <a:spcPct val="80000"/>
              </a:lnSpc>
              <a:spcBef>
                <a:spcPct val="10000"/>
              </a:spcBef>
            </a:pPr>
            <a:endParaRPr lang="en-US" altLang="en-US" sz="2000" i="1"/>
          </a:p>
          <a:p>
            <a:pPr eaLnBrk="1" hangingPunct="1">
              <a:lnSpc>
                <a:spcPct val="80000"/>
              </a:lnSpc>
              <a:spcBef>
                <a:spcPct val="10000"/>
              </a:spcBef>
            </a:pPr>
            <a:endParaRPr lang="en-US" altLang="en-US" sz="2000" i="1"/>
          </a:p>
          <a:p>
            <a:pPr eaLnBrk="1" hangingPunct="1">
              <a:lnSpc>
                <a:spcPct val="80000"/>
              </a:lnSpc>
              <a:spcBef>
                <a:spcPct val="10000"/>
              </a:spcBef>
              <a:buFont typeface="Wingdings" panose="05000000000000000000" pitchFamily="2" charset="2"/>
              <a:buNone/>
            </a:pPr>
            <a:r>
              <a:rPr lang="en-US" altLang="en-US" sz="2000" i="1"/>
              <a:t>	</a:t>
            </a:r>
            <a:endParaRPr lang="el-GR" altLang="en-US" sz="2000">
              <a:cs typeface="Arial" panose="020B0604020202020204" pitchFamily="34" charset="0"/>
            </a:endParaRPr>
          </a:p>
        </p:txBody>
      </p:sp>
      <p:graphicFrame>
        <p:nvGraphicFramePr>
          <p:cNvPr id="97285" name="Object 1">
            <a:extLst>
              <a:ext uri="{FF2B5EF4-FFF2-40B4-BE49-F238E27FC236}">
                <a16:creationId xmlns:a16="http://schemas.microsoft.com/office/drawing/2014/main" id="{A8E8A8E2-6E47-4676-AA06-BFEE8067C3C4}"/>
              </a:ext>
            </a:extLst>
          </p:cNvPr>
          <p:cNvGraphicFramePr>
            <a:graphicFrameLocks noChangeAspect="1"/>
          </p:cNvGraphicFramePr>
          <p:nvPr/>
        </p:nvGraphicFramePr>
        <p:xfrm>
          <a:off x="903288" y="1905000"/>
          <a:ext cx="7337425" cy="736600"/>
        </p:xfrm>
        <a:graphic>
          <a:graphicData uri="http://schemas.openxmlformats.org/presentationml/2006/ole">
            <mc:AlternateContent xmlns:mc="http://schemas.openxmlformats.org/markup-compatibility/2006">
              <mc:Choice xmlns:v="urn:schemas-microsoft-com:vml" Requires="v">
                <p:oleObj name="Equation" r:id="rId3" imgW="4051300" imgH="431800" progId="Equation.3">
                  <p:embed/>
                </p:oleObj>
              </mc:Choice>
              <mc:Fallback>
                <p:oleObj name="Equation" r:id="rId3" imgW="4051300" imgH="4318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1905000"/>
                        <a:ext cx="73374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6" name="Object 2">
            <a:extLst>
              <a:ext uri="{FF2B5EF4-FFF2-40B4-BE49-F238E27FC236}">
                <a16:creationId xmlns:a16="http://schemas.microsoft.com/office/drawing/2014/main" id="{98A4259C-8595-43A5-A9DA-6F7791925947}"/>
              </a:ext>
            </a:extLst>
          </p:cNvPr>
          <p:cNvGraphicFramePr>
            <a:graphicFrameLocks noChangeAspect="1"/>
          </p:cNvGraphicFramePr>
          <p:nvPr/>
        </p:nvGraphicFramePr>
        <p:xfrm>
          <a:off x="1663700" y="4267200"/>
          <a:ext cx="1131888" cy="762000"/>
        </p:xfrm>
        <a:graphic>
          <a:graphicData uri="http://schemas.openxmlformats.org/presentationml/2006/ole">
            <mc:AlternateContent xmlns:mc="http://schemas.openxmlformats.org/markup-compatibility/2006">
              <mc:Choice xmlns:v="urn:schemas-microsoft-com:vml" Requires="v">
                <p:oleObj name="Equation" r:id="rId5" imgW="584200" imgH="393700" progId="Equation.3">
                  <p:embed/>
                </p:oleObj>
              </mc:Choice>
              <mc:Fallback>
                <p:oleObj name="Equation" r:id="rId5" imgW="5842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700" y="4267200"/>
                        <a:ext cx="1131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7287" name="Picture 1">
            <a:extLst>
              <a:ext uri="{FF2B5EF4-FFF2-40B4-BE49-F238E27FC236}">
                <a16:creationId xmlns:a16="http://schemas.microsoft.com/office/drawing/2014/main" id="{B0AF44CB-B89F-4F33-8C76-55EFA51C248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137150"/>
            <a:ext cx="65532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7877BB88-D8A3-435C-986E-85795882F976}"/>
              </a:ext>
            </a:extLst>
          </p:cNvPr>
          <p:cNvSpPr>
            <a:spLocks noGrp="1" noChangeArrowheads="1"/>
          </p:cNvSpPr>
          <p:nvPr>
            <p:ph type="title"/>
          </p:nvPr>
        </p:nvSpPr>
        <p:spPr/>
        <p:txBody>
          <a:bodyPr/>
          <a:lstStyle/>
          <a:p>
            <a:pPr eaLnBrk="1" hangingPunct="1">
              <a:defRPr/>
            </a:pPr>
            <a:r>
              <a:rPr lang="en-US" sz="3400" dirty="0">
                <a:cs typeface="+mj-cs"/>
              </a:rPr>
              <a:t>Wave Packet Envelope(from two waves)</a:t>
            </a:r>
          </a:p>
        </p:txBody>
      </p:sp>
      <p:sp>
        <p:nvSpPr>
          <p:cNvPr id="98307" name="Rectangle 3">
            <a:extLst>
              <a:ext uri="{FF2B5EF4-FFF2-40B4-BE49-F238E27FC236}">
                <a16:creationId xmlns:a16="http://schemas.microsoft.com/office/drawing/2014/main" id="{6F077C94-6500-4481-8EA1-DDFC6BE8E1C2}"/>
              </a:ext>
            </a:extLst>
          </p:cNvPr>
          <p:cNvSpPr>
            <a:spLocks noGrp="1" noChangeArrowheads="1"/>
          </p:cNvSpPr>
          <p:nvPr>
            <p:ph type="body" sz="half" idx="1"/>
          </p:nvPr>
        </p:nvSpPr>
        <p:spPr>
          <a:xfrm>
            <a:off x="457200" y="1295400"/>
            <a:ext cx="8383588" cy="4878388"/>
          </a:xfrm>
        </p:spPr>
        <p:txBody>
          <a:bodyPr/>
          <a:lstStyle/>
          <a:p>
            <a:pPr eaLnBrk="1" hangingPunct="1">
              <a:lnSpc>
                <a:spcPct val="90000"/>
              </a:lnSpc>
            </a:pPr>
            <a:r>
              <a:rPr lang="en-US" altLang="en-US" sz="2000"/>
              <a:t>The superposition of two waves yields a wave number and angular frequency of the wave packet envelope.</a:t>
            </a:r>
          </a:p>
          <a:p>
            <a:pPr eaLnBrk="1" hangingPunct="1">
              <a:lnSpc>
                <a:spcPct val="90000"/>
              </a:lnSpc>
              <a:buFont typeface="Wingdings" panose="05000000000000000000" pitchFamily="2" charset="2"/>
              <a:buNone/>
            </a:pPr>
            <a:endParaRPr lang="en-US" altLang="en-US" sz="2000"/>
          </a:p>
          <a:p>
            <a:pPr eaLnBrk="1" hangingPunct="1">
              <a:lnSpc>
                <a:spcPct val="90000"/>
              </a:lnSpc>
              <a:buFont typeface="Wingdings" panose="05000000000000000000" pitchFamily="2" charset="2"/>
              <a:buNone/>
            </a:pPr>
            <a:endParaRPr lang="en-US" altLang="en-US" sz="2000"/>
          </a:p>
          <a:p>
            <a:pPr eaLnBrk="1" hangingPunct="1">
              <a:lnSpc>
                <a:spcPct val="90000"/>
              </a:lnSpc>
            </a:pPr>
            <a:r>
              <a:rPr lang="en-US" altLang="en-US" sz="2000"/>
              <a:t>The range of wave numbers and angular frequencies that produce the wave packet have the following relations:</a:t>
            </a:r>
          </a:p>
          <a:p>
            <a:pPr eaLnBrk="1" hangingPunct="1">
              <a:lnSpc>
                <a:spcPct val="90000"/>
              </a:lnSpc>
              <a:buFont typeface="Wingdings" panose="05000000000000000000" pitchFamily="2" charset="2"/>
              <a:buNone/>
            </a:pPr>
            <a:endParaRPr lang="en-US" altLang="en-US" sz="2000"/>
          </a:p>
          <a:p>
            <a:pPr eaLnBrk="1" hangingPunct="1">
              <a:lnSpc>
                <a:spcPct val="90000"/>
              </a:lnSpc>
              <a:buFont typeface="Wingdings" panose="05000000000000000000" pitchFamily="2" charset="2"/>
              <a:buNone/>
            </a:pPr>
            <a:endParaRPr lang="en-US" altLang="en-US" sz="2000"/>
          </a:p>
          <a:p>
            <a:pPr eaLnBrk="1" hangingPunct="1">
              <a:lnSpc>
                <a:spcPct val="90000"/>
              </a:lnSpc>
            </a:pPr>
            <a:r>
              <a:rPr lang="en-US" altLang="en-US" sz="2000"/>
              <a:t>A </a:t>
            </a:r>
            <a:r>
              <a:rPr lang="en-US" altLang="en-US" sz="2000" b="1"/>
              <a:t>Gaussian wave packet</a:t>
            </a:r>
            <a:r>
              <a:rPr lang="en-US" altLang="en-US" sz="2000"/>
              <a:t> has similar relations:</a:t>
            </a:r>
          </a:p>
          <a:p>
            <a:pPr eaLnBrk="1" hangingPunct="1">
              <a:lnSpc>
                <a:spcPct val="90000"/>
              </a:lnSpc>
            </a:pPr>
            <a:endParaRPr lang="en-US" altLang="en-US" sz="2000"/>
          </a:p>
          <a:p>
            <a:pPr eaLnBrk="1" hangingPunct="1">
              <a:lnSpc>
                <a:spcPct val="90000"/>
              </a:lnSpc>
              <a:buFont typeface="Wingdings" panose="05000000000000000000" pitchFamily="2" charset="2"/>
              <a:buNone/>
            </a:pPr>
            <a:endParaRPr lang="en-US" altLang="en-US" sz="2000"/>
          </a:p>
          <a:p>
            <a:pPr eaLnBrk="1" hangingPunct="1">
              <a:lnSpc>
                <a:spcPct val="90000"/>
              </a:lnSpc>
            </a:pPr>
            <a:r>
              <a:rPr lang="en-US" altLang="en-US" sz="2000">
                <a:solidFill>
                  <a:srgbClr val="FF0000"/>
                </a:solidFill>
              </a:rPr>
              <a:t>The localization of the wave packet over a small region to describe a particle requires a large range of wave numbers. Conversely, a small range of wave numbers cannot produce a wave packet localized within a small distance</a:t>
            </a:r>
            <a:r>
              <a:rPr lang="en-US" altLang="en-US" sz="2000"/>
              <a:t>. </a:t>
            </a:r>
            <a:endParaRPr lang="en-US" altLang="en-US" sz="2600"/>
          </a:p>
        </p:txBody>
      </p:sp>
      <p:pic>
        <p:nvPicPr>
          <p:cNvPr id="98308" name="Picture 27">
            <a:extLst>
              <a:ext uri="{FF2B5EF4-FFF2-40B4-BE49-F238E27FC236}">
                <a16:creationId xmlns:a16="http://schemas.microsoft.com/office/drawing/2014/main" id="{EA573FE7-1DA7-43EB-805F-86DF6DF17128}"/>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928813"/>
            <a:ext cx="129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9" name="Picture 28">
            <a:extLst>
              <a:ext uri="{FF2B5EF4-FFF2-40B4-BE49-F238E27FC236}">
                <a16:creationId xmlns:a16="http://schemas.microsoft.com/office/drawing/2014/main" id="{7ED7E420-1CFF-4340-B823-5E32F02549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3038" y="3416300"/>
            <a:ext cx="14652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0" name="Picture 29">
            <a:extLst>
              <a:ext uri="{FF2B5EF4-FFF2-40B4-BE49-F238E27FC236}">
                <a16:creationId xmlns:a16="http://schemas.microsoft.com/office/drawing/2014/main" id="{56CF2130-416A-4975-8847-CA43E0E9D8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7788" y="3416300"/>
            <a:ext cx="14922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1" name="Picture 31">
            <a:extLst>
              <a:ext uri="{FF2B5EF4-FFF2-40B4-BE49-F238E27FC236}">
                <a16:creationId xmlns:a16="http://schemas.microsoft.com/office/drawing/2014/main" id="{E92C825B-2E25-4FC8-A6D8-EA5966B1D4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8" y="4208463"/>
            <a:ext cx="11731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12" name="Object 1">
            <a:extLst>
              <a:ext uri="{FF2B5EF4-FFF2-40B4-BE49-F238E27FC236}">
                <a16:creationId xmlns:a16="http://schemas.microsoft.com/office/drawing/2014/main" id="{65F467BD-227E-4322-A72C-FFAE0477F341}"/>
              </a:ext>
            </a:extLst>
          </p:cNvPr>
          <p:cNvGraphicFramePr>
            <a:graphicFrameLocks noChangeAspect="1"/>
          </p:cNvGraphicFramePr>
          <p:nvPr/>
        </p:nvGraphicFramePr>
        <p:xfrm>
          <a:off x="2743200" y="4191000"/>
          <a:ext cx="1103313" cy="698500"/>
        </p:xfrm>
        <a:graphic>
          <a:graphicData uri="http://schemas.openxmlformats.org/presentationml/2006/ole">
            <mc:AlternateContent xmlns:mc="http://schemas.openxmlformats.org/markup-compatibility/2006">
              <mc:Choice xmlns:v="urn:schemas-microsoft-com:vml" Requires="v">
                <p:oleObj name="Equation" r:id="rId6" imgW="622300" imgH="393700" progId="Equation.3">
                  <p:embed/>
                </p:oleObj>
              </mc:Choice>
              <mc:Fallback>
                <p:oleObj name="Equation" r:id="rId6" imgW="622300" imgH="3937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4191000"/>
                        <a:ext cx="11033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9D60C070-35B8-4A49-A3B4-85F09E9E1C57}"/>
              </a:ext>
            </a:extLst>
          </p:cNvPr>
          <p:cNvSpPr>
            <a:spLocks noGrp="1" noChangeArrowheads="1"/>
          </p:cNvSpPr>
          <p:nvPr>
            <p:ph type="title"/>
          </p:nvPr>
        </p:nvSpPr>
        <p:spPr/>
        <p:txBody>
          <a:bodyPr/>
          <a:lstStyle/>
          <a:p>
            <a:pPr eaLnBrk="1" hangingPunct="1">
              <a:defRPr/>
            </a:pPr>
            <a:r>
              <a:rPr lang="en-US" sz="3400" dirty="0">
                <a:cs typeface="+mj-cs"/>
              </a:rPr>
              <a:t>Wave packet : Fourier Series and Integral</a:t>
            </a:r>
            <a:br>
              <a:rPr lang="en-US" sz="3400" dirty="0">
                <a:cs typeface="+mj-cs"/>
              </a:rPr>
            </a:br>
            <a:endParaRPr lang="en-US" sz="3400" dirty="0">
              <a:cs typeface="+mj-cs"/>
            </a:endParaRPr>
          </a:p>
        </p:txBody>
      </p:sp>
      <p:sp>
        <p:nvSpPr>
          <p:cNvPr id="99331" name="Rectangle 3">
            <a:extLst>
              <a:ext uri="{FF2B5EF4-FFF2-40B4-BE49-F238E27FC236}">
                <a16:creationId xmlns:a16="http://schemas.microsoft.com/office/drawing/2014/main" id="{E68B36FA-B94A-4B7D-ADA9-2585CB93AD00}"/>
              </a:ext>
            </a:extLst>
          </p:cNvPr>
          <p:cNvSpPr>
            <a:spLocks noGrp="1" noChangeArrowheads="1"/>
          </p:cNvSpPr>
          <p:nvPr>
            <p:ph type="body" sz="half" idx="1"/>
          </p:nvPr>
        </p:nvSpPr>
        <p:spPr>
          <a:xfrm>
            <a:off x="381000" y="1417638"/>
            <a:ext cx="8234363" cy="4530725"/>
          </a:xfrm>
        </p:spPr>
        <p:txBody>
          <a:bodyPr/>
          <a:lstStyle/>
          <a:p>
            <a:pPr eaLnBrk="1" hangingPunct="1">
              <a:lnSpc>
                <a:spcPct val="90000"/>
              </a:lnSpc>
            </a:pPr>
            <a:r>
              <a:rPr lang="en-US" altLang="en-US" sz="2000"/>
              <a:t>The sum of </a:t>
            </a:r>
            <a:r>
              <a:rPr lang="en-US" altLang="en-US" sz="2000">
                <a:solidFill>
                  <a:srgbClr val="FF0000"/>
                </a:solidFill>
              </a:rPr>
              <a:t>many waves </a:t>
            </a:r>
            <a:r>
              <a:rPr lang="en-US" altLang="en-US" sz="2000"/>
              <a:t>that form a wave packet is called a </a:t>
            </a:r>
            <a:r>
              <a:rPr lang="en-US" altLang="en-US" sz="2000" b="1"/>
              <a:t>Fourier series</a:t>
            </a:r>
            <a:r>
              <a:rPr lang="en-US" altLang="en-US" sz="2000"/>
              <a:t>:</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r>
              <a:rPr lang="en-US" altLang="en-US" sz="2000"/>
              <a:t>Summing an </a:t>
            </a:r>
            <a:r>
              <a:rPr lang="en-US" altLang="en-US" sz="2000">
                <a:solidFill>
                  <a:srgbClr val="FF0000"/>
                </a:solidFill>
              </a:rPr>
              <a:t>infinite number </a:t>
            </a:r>
            <a:r>
              <a:rPr lang="en-US" altLang="en-US" sz="2000"/>
              <a:t>of waves yields the Fourier integral:</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p:txBody>
      </p:sp>
      <p:pic>
        <p:nvPicPr>
          <p:cNvPr id="99332" name="Picture 19">
            <a:extLst>
              <a:ext uri="{FF2B5EF4-FFF2-40B4-BE49-F238E27FC236}">
                <a16:creationId xmlns:a16="http://schemas.microsoft.com/office/drawing/2014/main" id="{48F1DEBA-F935-4DB6-8A50-F187D1BDC267}"/>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3975" y="1828800"/>
            <a:ext cx="39560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20">
            <a:extLst>
              <a:ext uri="{FF2B5EF4-FFF2-40B4-BE49-F238E27FC236}">
                <a16:creationId xmlns:a16="http://schemas.microsoft.com/office/drawing/2014/main" id="{9B1CFAEA-523F-4591-BBDA-E54D9CFFDFF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3" y="3098800"/>
            <a:ext cx="489267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1">
            <a:extLst>
              <a:ext uri="{FF2B5EF4-FFF2-40B4-BE49-F238E27FC236}">
                <a16:creationId xmlns:a16="http://schemas.microsoft.com/office/drawing/2014/main" id="{0E9A13B1-1027-49C2-9CE6-86BADA6ACC64}"/>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660400" y="1981200"/>
            <a:ext cx="7823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Rectangle 9">
            <a:extLst>
              <a:ext uri="{FF2B5EF4-FFF2-40B4-BE49-F238E27FC236}">
                <a16:creationId xmlns:a16="http://schemas.microsoft.com/office/drawing/2014/main" id="{6B2D8540-29F8-4ED4-9B66-53D8D92AA518}"/>
              </a:ext>
            </a:extLst>
          </p:cNvPr>
          <p:cNvSpPr>
            <a:spLocks noChangeArrowheads="1"/>
          </p:cNvSpPr>
          <p:nvPr/>
        </p:nvSpPr>
        <p:spPr bwMode="auto">
          <a:xfrm>
            <a:off x="455613" y="1066800"/>
            <a:ext cx="8231187" cy="503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spcBef>
                <a:spcPct val="20000"/>
              </a:spcBef>
              <a:buClr>
                <a:srgbClr val="3333CC"/>
              </a:buClr>
              <a:buSzPct val="65000"/>
              <a:buFont typeface="Wingdings" panose="05000000000000000000" pitchFamily="2" charset="2"/>
              <a:buChar char="n"/>
            </a:pPr>
            <a:r>
              <a:rPr lang="en-US" altLang="en-US" sz="2000">
                <a:solidFill>
                  <a:schemeClr val="tx1"/>
                </a:solidFill>
              </a:rPr>
              <a:t>A Gaussian wave packet describes the envelope of a pulse wave.</a:t>
            </a:r>
          </a:p>
          <a:p>
            <a:pPr eaLnBrk="1" hangingPunct="1">
              <a:spcBef>
                <a:spcPct val="20000"/>
              </a:spcBef>
              <a:buClr>
                <a:srgbClr val="3333CC"/>
              </a:buClr>
              <a:buSzPct val="65000"/>
              <a:buFont typeface="Wingdings" panose="05000000000000000000" pitchFamily="2" charset="2"/>
              <a:buChar char="n"/>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Char char="n"/>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None/>
            </a:pPr>
            <a:endParaRPr lang="en-US" altLang="en-US" sz="2000">
              <a:solidFill>
                <a:schemeClr val="tx1"/>
              </a:solidFill>
            </a:endParaRPr>
          </a:p>
          <a:p>
            <a:pPr eaLnBrk="1" hangingPunct="1">
              <a:spcBef>
                <a:spcPct val="20000"/>
              </a:spcBef>
              <a:buClr>
                <a:srgbClr val="3333CC"/>
              </a:buClr>
              <a:buSzPct val="65000"/>
              <a:buFont typeface="Wingdings" panose="05000000000000000000" pitchFamily="2" charset="2"/>
              <a:buChar char="n"/>
            </a:pPr>
            <a:r>
              <a:rPr lang="en-US" altLang="en-US" sz="2000">
                <a:solidFill>
                  <a:schemeClr val="tx1"/>
                </a:solidFill>
              </a:rPr>
              <a:t>The group velocity is		</a:t>
            </a:r>
          </a:p>
        </p:txBody>
      </p:sp>
      <p:sp>
        <p:nvSpPr>
          <p:cNvPr id="59394" name="Rectangle 2">
            <a:extLst>
              <a:ext uri="{FF2B5EF4-FFF2-40B4-BE49-F238E27FC236}">
                <a16:creationId xmlns:a16="http://schemas.microsoft.com/office/drawing/2014/main" id="{D0687074-2B48-412B-972C-110D3DCC573E}"/>
              </a:ext>
            </a:extLst>
          </p:cNvPr>
          <p:cNvSpPr>
            <a:spLocks noGrp="1" noChangeArrowheads="1"/>
          </p:cNvSpPr>
          <p:nvPr>
            <p:ph type="title"/>
          </p:nvPr>
        </p:nvSpPr>
        <p:spPr/>
        <p:txBody>
          <a:bodyPr/>
          <a:lstStyle/>
          <a:p>
            <a:pPr eaLnBrk="1" hangingPunct="1">
              <a:defRPr/>
            </a:pPr>
            <a:r>
              <a:rPr lang="en-US" sz="3400" dirty="0">
                <a:cs typeface="+mj-cs"/>
              </a:rPr>
              <a:t>Gaussian Function</a:t>
            </a:r>
          </a:p>
        </p:txBody>
      </p:sp>
      <p:sp>
        <p:nvSpPr>
          <p:cNvPr id="100357" name="Rectangle 3">
            <a:extLst>
              <a:ext uri="{FF2B5EF4-FFF2-40B4-BE49-F238E27FC236}">
                <a16:creationId xmlns:a16="http://schemas.microsoft.com/office/drawing/2014/main" id="{5DED7459-AD4F-42DC-9F7A-F6A5F73DDF3C}"/>
              </a:ext>
            </a:extLst>
          </p:cNvPr>
          <p:cNvSpPr>
            <a:spLocks noGrp="1" noChangeArrowheads="1"/>
          </p:cNvSpPr>
          <p:nvPr>
            <p:ph type="body" sz="half" idx="1"/>
          </p:nvPr>
        </p:nvSpPr>
        <p:spPr>
          <a:xfrm>
            <a:off x="457200" y="1449388"/>
            <a:ext cx="3810000" cy="4341812"/>
          </a:xfrm>
        </p:spPr>
        <p:txBody>
          <a:bodyPr/>
          <a:lstStyle/>
          <a:p>
            <a:pPr algn="ctr" eaLnBrk="1" hangingPunct="1">
              <a:buFont typeface="Wingdings" panose="05000000000000000000" pitchFamily="2" charset="2"/>
              <a:buNone/>
            </a:pPr>
            <a:endParaRPr lang="en-US" altLang="en-US" sz="2600"/>
          </a:p>
          <a:p>
            <a:pPr algn="ctr" eaLnBrk="1" hangingPunct="1">
              <a:buFont typeface="Wingdings" panose="05000000000000000000" pitchFamily="2" charset="2"/>
              <a:buNone/>
            </a:pPr>
            <a:endParaRPr lang="en-US" altLang="en-US" sz="2600"/>
          </a:p>
        </p:txBody>
      </p:sp>
      <p:pic>
        <p:nvPicPr>
          <p:cNvPr id="100358" name="Picture 25">
            <a:extLst>
              <a:ext uri="{FF2B5EF4-FFF2-40B4-BE49-F238E27FC236}">
                <a16:creationId xmlns:a16="http://schemas.microsoft.com/office/drawing/2014/main" id="{5AEAFE47-E792-4A0E-A02E-37EAABE7415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9188" y="1449388"/>
            <a:ext cx="43656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9" name="Picture 26">
            <a:extLst>
              <a:ext uri="{FF2B5EF4-FFF2-40B4-BE49-F238E27FC236}">
                <a16:creationId xmlns:a16="http://schemas.microsoft.com/office/drawing/2014/main" id="{7F47977C-599D-4E05-94C8-62F2B0F034FB}"/>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257800"/>
            <a:ext cx="1114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0" name="TextBox 1">
            <a:extLst>
              <a:ext uri="{FF2B5EF4-FFF2-40B4-BE49-F238E27FC236}">
                <a16:creationId xmlns:a16="http://schemas.microsoft.com/office/drawing/2014/main" id="{9A732626-A635-4DC2-8947-28B35C53E8C6}"/>
              </a:ext>
            </a:extLst>
          </p:cNvPr>
          <p:cNvSpPr txBox="1">
            <a:spLocks noChangeArrowheads="1"/>
          </p:cNvSpPr>
          <p:nvPr/>
        </p:nvSpPr>
        <p:spPr bwMode="auto">
          <a:xfrm>
            <a:off x="5638800" y="6400800"/>
            <a:ext cx="19050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a:t>X=</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E0A2317F-FCF4-401E-8B44-C70D4867CA4F}"/>
                  </a:ext>
                </a:extLst>
              </p14:cNvPr>
              <p14:cNvContentPartPr/>
              <p14:nvPr/>
            </p14:nvContentPartPr>
            <p14:xfrm>
              <a:off x="1043280" y="974160"/>
              <a:ext cx="7572600" cy="4532040"/>
            </p14:xfrm>
          </p:contentPart>
        </mc:Choice>
        <mc:Fallback xmlns="">
          <p:pic>
            <p:nvPicPr>
              <p:cNvPr id="6" name="Ink 5">
                <a:extLst>
                  <a:ext uri="{FF2B5EF4-FFF2-40B4-BE49-F238E27FC236}">
                    <a16:creationId xmlns:a16="http://schemas.microsoft.com/office/drawing/2014/main" id="{E0A2317F-FCF4-401E-8B44-C70D4867CA4F}"/>
                  </a:ext>
                </a:extLst>
              </p:cNvPr>
              <p:cNvPicPr/>
              <p:nvPr/>
            </p:nvPicPr>
            <p:blipFill>
              <a:blip r:embed="rId3"/>
              <a:stretch>
                <a:fillRect/>
              </a:stretch>
            </p:blipFill>
            <p:spPr>
              <a:xfrm>
                <a:off x="1033920" y="964800"/>
                <a:ext cx="7591320" cy="4550760"/>
              </a:xfrm>
              <a:prstGeom prst="rect">
                <a:avLst/>
              </a:prstGeom>
            </p:spPr>
          </p:pic>
        </mc:Fallback>
      </mc:AlternateContent>
      <p:sp>
        <p:nvSpPr>
          <p:cNvPr id="101379" name="TextBox 1">
            <a:extLst>
              <a:ext uri="{FF2B5EF4-FFF2-40B4-BE49-F238E27FC236}">
                <a16:creationId xmlns:a16="http://schemas.microsoft.com/office/drawing/2014/main" id="{57939719-C7BA-49A1-8237-1F97B6DD5C46}"/>
              </a:ext>
            </a:extLst>
          </p:cNvPr>
          <p:cNvSpPr txBox="1">
            <a:spLocks noChangeArrowheads="1"/>
          </p:cNvSpPr>
          <p:nvPr/>
        </p:nvSpPr>
        <p:spPr bwMode="auto">
          <a:xfrm>
            <a:off x="1143000" y="6324600"/>
            <a:ext cx="23622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a:t>mv c^2/ mc^2=v</a:t>
            </a:r>
          </a:p>
        </p:txBody>
      </p:sp>
      <p:sp>
        <p:nvSpPr>
          <p:cNvPr id="2" name="TextBox 1">
            <a:extLst>
              <a:ext uri="{FF2B5EF4-FFF2-40B4-BE49-F238E27FC236}">
                <a16:creationId xmlns:a16="http://schemas.microsoft.com/office/drawing/2014/main" id="{6F4C41CC-709D-4ECA-8B74-A75C73849B6B}"/>
              </a:ext>
            </a:extLst>
          </p:cNvPr>
          <p:cNvSpPr txBox="1"/>
          <p:nvPr/>
        </p:nvSpPr>
        <p:spPr>
          <a:xfrm>
            <a:off x="228600" y="457200"/>
            <a:ext cx="8991600" cy="369332"/>
          </a:xfrm>
          <a:prstGeom prst="rect">
            <a:avLst/>
          </a:prstGeom>
          <a:noFill/>
        </p:spPr>
        <p:txBody>
          <a:bodyPr wrap="square" rtlCol="0">
            <a:spAutoFit/>
          </a:bodyPr>
          <a:lstStyle/>
          <a:p>
            <a:r>
              <a:rPr lang="en-US" sz="1800" dirty="0">
                <a:solidFill>
                  <a:srgbClr val="0070C0"/>
                </a:solidFill>
              </a:rPr>
              <a:t>Group velocity of the wave packet=velocity of the particle described by the </a:t>
            </a:r>
            <a:r>
              <a:rPr lang="en-US" sz="1800" dirty="0" err="1">
                <a:solidFill>
                  <a:srgbClr val="0070C0"/>
                </a:solidFill>
              </a:rPr>
              <a:t>wavepacket</a:t>
            </a:r>
            <a:endParaRPr lang="en-US" sz="1800" dirty="0">
              <a:solidFill>
                <a:srgbClr val="0070C0"/>
              </a:solidFill>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62874E52-DF1C-4BE2-84CE-95BA38250B69}"/>
              </a:ext>
            </a:extLst>
          </p:cNvPr>
          <p:cNvSpPr>
            <a:spLocks noGrp="1" noChangeArrowheads="1"/>
          </p:cNvSpPr>
          <p:nvPr>
            <p:ph type="title"/>
          </p:nvPr>
        </p:nvSpPr>
        <p:spPr>
          <a:xfrm>
            <a:off x="457200" y="277813"/>
            <a:ext cx="8763000" cy="1139825"/>
          </a:xfrm>
        </p:spPr>
        <p:txBody>
          <a:bodyPr/>
          <a:lstStyle/>
          <a:p>
            <a:pPr eaLnBrk="1" hangingPunct="1">
              <a:defRPr/>
            </a:pPr>
            <a:r>
              <a:rPr lang="en-US" sz="2400" dirty="0">
                <a:cs typeface="+mj-cs"/>
              </a:rPr>
              <a:t>Dispersion causes group and phase velocities to be different</a:t>
            </a:r>
          </a:p>
        </p:txBody>
      </p:sp>
      <p:sp>
        <p:nvSpPr>
          <p:cNvPr id="60419" name="Rectangle 3">
            <a:extLst>
              <a:ext uri="{FF2B5EF4-FFF2-40B4-BE49-F238E27FC236}">
                <a16:creationId xmlns:a16="http://schemas.microsoft.com/office/drawing/2014/main" id="{FE4994DE-C825-465D-96E3-D2F2A080A01D}"/>
              </a:ext>
            </a:extLst>
          </p:cNvPr>
          <p:cNvSpPr>
            <a:spLocks noGrp="1" noChangeArrowheads="1"/>
          </p:cNvSpPr>
          <p:nvPr>
            <p:ph type="body" sz="half" idx="1"/>
          </p:nvPr>
        </p:nvSpPr>
        <p:spPr>
          <a:xfrm>
            <a:off x="457200" y="1295400"/>
            <a:ext cx="8307388" cy="4649788"/>
          </a:xfrm>
        </p:spPr>
        <p:txBody>
          <a:bodyPr/>
          <a:lstStyle/>
          <a:p>
            <a:pPr eaLnBrk="1" hangingPunct="1">
              <a:buFont typeface="Wingdings" charset="0"/>
              <a:buChar char="n"/>
              <a:defRPr/>
            </a:pPr>
            <a:r>
              <a:rPr lang="en-US" sz="2000" dirty="0">
                <a:cs typeface="+mn-cs"/>
              </a:rPr>
              <a:t>Considering the group velocity of a de Broglie wave packet yields:</a:t>
            </a:r>
          </a:p>
          <a:p>
            <a:pPr eaLnBrk="1" hangingPunct="1">
              <a:buFont typeface="Wingdings" charset="0"/>
              <a:buChar char="n"/>
              <a:defRPr/>
            </a:pPr>
            <a:endParaRPr lang="en-US" sz="2000" dirty="0">
              <a:cs typeface="+mn-cs"/>
            </a:endParaRPr>
          </a:p>
          <a:p>
            <a:pPr eaLnBrk="1" hangingPunct="1">
              <a:buFont typeface="Wingdings" charset="0"/>
              <a:buNone/>
              <a:defRPr/>
            </a:pPr>
            <a:r>
              <a:rPr lang="en-US" sz="2000" dirty="0">
                <a:cs typeface="+mn-cs"/>
              </a:rPr>
              <a:t>							</a:t>
            </a:r>
          </a:p>
          <a:p>
            <a:pPr eaLnBrk="1" hangingPunct="1">
              <a:buFont typeface="Wingdings" charset="0"/>
              <a:buNone/>
              <a:defRPr/>
            </a:pPr>
            <a:endParaRPr lang="en-US" sz="2000" dirty="0">
              <a:cs typeface="+mn-cs"/>
            </a:endParaRPr>
          </a:p>
          <a:p>
            <a:pPr eaLnBrk="1" hangingPunct="1">
              <a:buFont typeface="Wingdings" charset="0"/>
              <a:buChar char="n"/>
              <a:defRPr/>
            </a:pPr>
            <a:r>
              <a:rPr lang="en-US" sz="2000" dirty="0">
                <a:cs typeface="+mn-cs"/>
              </a:rPr>
              <a:t>The relationship between the phase velocity and the group velocity is    </a:t>
            </a:r>
          </a:p>
          <a:p>
            <a:pPr eaLnBrk="1" hangingPunct="1">
              <a:buFont typeface="Wingdings" charset="0"/>
              <a:buNone/>
              <a:defRPr/>
            </a:pPr>
            <a:endParaRPr lang="en-US" sz="2000" dirty="0">
              <a:cs typeface="+mn-cs"/>
            </a:endParaRPr>
          </a:p>
          <a:p>
            <a:pPr eaLnBrk="1" hangingPunct="1">
              <a:buFont typeface="Wingdings" charset="0"/>
              <a:buNone/>
              <a:defRPr/>
            </a:pPr>
            <a:endParaRPr lang="en-US" sz="2000" dirty="0">
              <a:cs typeface="+mn-cs"/>
            </a:endParaRPr>
          </a:p>
          <a:p>
            <a:pPr eaLnBrk="1" hangingPunct="1">
              <a:buFont typeface="Wingdings" charset="0"/>
              <a:buNone/>
              <a:defRPr/>
            </a:pPr>
            <a:endParaRPr lang="en-US" sz="2000" dirty="0">
              <a:cs typeface="+mn-cs"/>
            </a:endParaRPr>
          </a:p>
          <a:p>
            <a:pPr eaLnBrk="1" hangingPunct="1">
              <a:buFont typeface="Wingdings" charset="0"/>
              <a:buNone/>
              <a:defRPr/>
            </a:pPr>
            <a:endParaRPr lang="en-US" sz="2000" dirty="0">
              <a:cs typeface="+mn-cs"/>
            </a:endParaRPr>
          </a:p>
          <a:p>
            <a:pPr eaLnBrk="1" hangingPunct="1">
              <a:buFont typeface="Wingdings" charset="0"/>
              <a:buChar char="n"/>
              <a:defRPr/>
            </a:pPr>
            <a:r>
              <a:rPr lang="en-US" sz="2000" dirty="0">
                <a:cs typeface="+mn-cs"/>
              </a:rPr>
              <a:t>Hence </a:t>
            </a:r>
            <a:r>
              <a:rPr lang="en-US" sz="2000" dirty="0">
                <a:solidFill>
                  <a:srgbClr val="FF0000"/>
                </a:solidFill>
                <a:cs typeface="+mn-cs"/>
              </a:rPr>
              <a:t>the group velocity may be greater or less than the phase velocity</a:t>
            </a:r>
            <a:r>
              <a:rPr lang="en-US" sz="2000" dirty="0">
                <a:cs typeface="+mn-cs"/>
              </a:rPr>
              <a:t>. A medium is called </a:t>
            </a:r>
            <a:r>
              <a:rPr lang="en-US" sz="2000" b="1" dirty="0" err="1">
                <a:cs typeface="+mn-cs"/>
              </a:rPr>
              <a:t>nondispersive</a:t>
            </a:r>
            <a:r>
              <a:rPr lang="en-US" sz="2000" dirty="0">
                <a:cs typeface="+mn-cs"/>
              </a:rPr>
              <a:t> when the phase velocity is the same for all frequencies and equal to the group velocity.							</a:t>
            </a:r>
          </a:p>
        </p:txBody>
      </p:sp>
      <p:pic>
        <p:nvPicPr>
          <p:cNvPr id="102404" name="Picture 24">
            <a:extLst>
              <a:ext uri="{FF2B5EF4-FFF2-40B4-BE49-F238E27FC236}">
                <a16:creationId xmlns:a16="http://schemas.microsoft.com/office/drawing/2014/main" id="{4A892EBA-0306-42CD-B77C-F6C6038BB3B5}"/>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7913" y="1800225"/>
            <a:ext cx="19081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5" name="Picture 25">
            <a:extLst>
              <a:ext uri="{FF2B5EF4-FFF2-40B4-BE49-F238E27FC236}">
                <a16:creationId xmlns:a16="http://schemas.microsoft.com/office/drawing/2014/main" id="{7C71C2A1-A624-4EA8-9B02-FC383D4B904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225" y="3413125"/>
            <a:ext cx="47815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42235178-24FD-46B4-857D-43FF754FB32B}"/>
                  </a:ext>
                </a:extLst>
              </p14:cNvPr>
              <p14:cNvContentPartPr/>
              <p14:nvPr/>
            </p14:nvContentPartPr>
            <p14:xfrm>
              <a:off x="617760" y="6422040"/>
              <a:ext cx="1170360" cy="42480"/>
            </p14:xfrm>
          </p:contentPart>
        </mc:Choice>
        <mc:Fallback xmlns="">
          <p:pic>
            <p:nvPicPr>
              <p:cNvPr id="2" name="Ink 1">
                <a:extLst>
                  <a:ext uri="{FF2B5EF4-FFF2-40B4-BE49-F238E27FC236}">
                    <a16:creationId xmlns:a16="http://schemas.microsoft.com/office/drawing/2014/main" id="{42235178-24FD-46B4-857D-43FF754FB32B}"/>
                  </a:ext>
                </a:extLst>
              </p:cNvPr>
              <p:cNvPicPr/>
              <p:nvPr/>
            </p:nvPicPr>
            <p:blipFill>
              <a:blip r:embed="rId5"/>
              <a:stretch>
                <a:fillRect/>
              </a:stretch>
            </p:blipFill>
            <p:spPr>
              <a:xfrm>
                <a:off x="608400" y="6412680"/>
                <a:ext cx="118908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9C0CF72F-5CE1-45D3-BF90-19D5F9C6CA34}"/>
                  </a:ext>
                </a:extLst>
              </p14:cNvPr>
              <p14:cNvContentPartPr/>
              <p14:nvPr/>
            </p14:nvContentPartPr>
            <p14:xfrm>
              <a:off x="1705320" y="5686920"/>
              <a:ext cx="4806360" cy="554760"/>
            </p14:xfrm>
          </p:contentPart>
        </mc:Choice>
        <mc:Fallback xmlns="">
          <p:pic>
            <p:nvPicPr>
              <p:cNvPr id="3" name="Ink 2">
                <a:extLst>
                  <a:ext uri="{FF2B5EF4-FFF2-40B4-BE49-F238E27FC236}">
                    <a16:creationId xmlns:a16="http://schemas.microsoft.com/office/drawing/2014/main" id="{9C0CF72F-5CE1-45D3-BF90-19D5F9C6CA34}"/>
                  </a:ext>
                </a:extLst>
              </p:cNvPr>
              <p:cNvPicPr/>
              <p:nvPr/>
            </p:nvPicPr>
            <p:blipFill>
              <a:blip r:embed="rId7"/>
              <a:stretch>
                <a:fillRect/>
              </a:stretch>
            </p:blipFill>
            <p:spPr>
              <a:xfrm>
                <a:off x="1695960" y="5677560"/>
                <a:ext cx="4825080" cy="573480"/>
              </a:xfrm>
              <a:prstGeom prst="rect">
                <a:avLst/>
              </a:prstGeom>
            </p:spPr>
          </p:pic>
        </mc:Fallback>
      </mc:AlternateContent>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A87E6C-C711-F6FF-2311-35FD666F433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9EF76CE-EF30-C630-1441-3FC3CA259BBF}"/>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3F236666-4759-E089-B24F-1EE46FC962E1}"/>
              </a:ext>
            </a:extLst>
          </p:cNvPr>
          <p:cNvPicPr>
            <a:picLocks noChangeAspect="1"/>
          </p:cNvPicPr>
          <p:nvPr/>
        </p:nvPicPr>
        <p:blipFill>
          <a:blip r:embed="rId2"/>
          <a:stretch>
            <a:fillRect/>
          </a:stretch>
        </p:blipFill>
        <p:spPr>
          <a:xfrm>
            <a:off x="103401" y="0"/>
            <a:ext cx="8937198" cy="6858000"/>
          </a:xfrm>
          <a:prstGeom prst="rect">
            <a:avLst/>
          </a:prstGeom>
        </p:spPr>
      </p:pic>
    </p:spTree>
    <p:extLst>
      <p:ext uri="{BB962C8B-B14F-4D97-AF65-F5344CB8AC3E}">
        <p14:creationId xmlns:p14="http://schemas.microsoft.com/office/powerpoint/2010/main" val="93144215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a:extLst>
              <a:ext uri="{FF2B5EF4-FFF2-40B4-BE49-F238E27FC236}">
                <a16:creationId xmlns:a16="http://schemas.microsoft.com/office/drawing/2014/main" id="{474B5403-0A0C-495F-9C09-6952EE0BBAB8}"/>
              </a:ext>
            </a:extLst>
          </p:cNvPr>
          <p:cNvSpPr>
            <a:spLocks noGrp="1" noChangeArrowheads="1"/>
          </p:cNvSpPr>
          <p:nvPr>
            <p:ph type="title"/>
          </p:nvPr>
        </p:nvSpPr>
        <p:spPr>
          <a:xfrm>
            <a:off x="1316038" y="96838"/>
            <a:ext cx="8229600" cy="1139825"/>
          </a:xfrm>
        </p:spPr>
        <p:txBody>
          <a:bodyPr/>
          <a:lstStyle/>
          <a:p>
            <a:r>
              <a:rPr lang="en-US" altLang="en-US"/>
              <a:t> phase and group velocity</a:t>
            </a:r>
          </a:p>
        </p:txBody>
      </p:sp>
      <p:pic>
        <p:nvPicPr>
          <p:cNvPr id="103427" name="Picture 2" descr="https://upload.wikimedia.org/wikipedia/commons/b/bd/Wave_group.gif">
            <a:extLst>
              <a:ext uri="{FF2B5EF4-FFF2-40B4-BE49-F238E27FC236}">
                <a16:creationId xmlns:a16="http://schemas.microsoft.com/office/drawing/2014/main" id="{16F989F7-401F-4C97-80D8-EC48247B148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1125" y="944563"/>
            <a:ext cx="892175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1">
            <a:extLst>
              <a:ext uri="{FF2B5EF4-FFF2-40B4-BE49-F238E27FC236}">
                <a16:creationId xmlns:a16="http://schemas.microsoft.com/office/drawing/2014/main" id="{BCB314C3-0F00-4C14-811B-82A7ED5B326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0" y="1698625"/>
            <a:ext cx="174307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429" name="Object 2">
            <a:extLst>
              <a:ext uri="{FF2B5EF4-FFF2-40B4-BE49-F238E27FC236}">
                <a16:creationId xmlns:a16="http://schemas.microsoft.com/office/drawing/2014/main" id="{8D25F82C-0E1C-474B-AA0B-C942561EE891}"/>
              </a:ext>
            </a:extLst>
          </p:cNvPr>
          <p:cNvGraphicFramePr>
            <a:graphicFrameLocks noGrp="1" noChangeAspect="1"/>
          </p:cNvGraphicFramePr>
          <p:nvPr>
            <p:ph sz="quarter" idx="2"/>
          </p:nvPr>
        </p:nvGraphicFramePr>
        <p:xfrm>
          <a:off x="5060950" y="2011363"/>
          <a:ext cx="1625600" cy="1095375"/>
        </p:xfrm>
        <a:graphic>
          <a:graphicData uri="http://schemas.openxmlformats.org/presentationml/2006/ole">
            <mc:AlternateContent xmlns:mc="http://schemas.openxmlformats.org/markup-compatibility/2006">
              <mc:Choice xmlns:v="urn:schemas-microsoft-com:vml" Requires="v">
                <p:oleObj name="Equation" r:id="rId4" imgW="584200" imgH="393700" progId="Equation.3">
                  <p:embed/>
                </p:oleObj>
              </mc:Choice>
              <mc:Fallback>
                <p:oleObj name="Equation" r:id="rId4" imgW="584200" imgH="393700" progId="Equation.3">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0950" y="2011363"/>
                        <a:ext cx="16256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Placeholder 2">
            <a:extLst>
              <a:ext uri="{FF2B5EF4-FFF2-40B4-BE49-F238E27FC236}">
                <a16:creationId xmlns:a16="http://schemas.microsoft.com/office/drawing/2014/main" id="{64E63618-F889-4876-BB58-5BA317BD83DC}"/>
              </a:ext>
            </a:extLst>
          </p:cNvPr>
          <p:cNvSpPr>
            <a:spLocks noGrp="1" noChangeArrowheads="1"/>
          </p:cNvSpPr>
          <p:nvPr>
            <p:ph type="body" sz="half" idx="1"/>
          </p:nvPr>
        </p:nvSpPr>
        <p:spPr/>
        <p:txBody>
          <a:bodyPr/>
          <a:lstStyle/>
          <a:p>
            <a:endParaRPr lang="en-US" altLang="en-US"/>
          </a:p>
        </p:txBody>
      </p:sp>
      <p:sp>
        <p:nvSpPr>
          <p:cNvPr id="104451" name="Content Placeholder 3">
            <a:extLst>
              <a:ext uri="{FF2B5EF4-FFF2-40B4-BE49-F238E27FC236}">
                <a16:creationId xmlns:a16="http://schemas.microsoft.com/office/drawing/2014/main" id="{E2270BF1-C4D8-426C-A4C4-15CF896F3810}"/>
              </a:ext>
            </a:extLst>
          </p:cNvPr>
          <p:cNvSpPr>
            <a:spLocks noGrp="1" noChangeArrowheads="1"/>
          </p:cNvSpPr>
          <p:nvPr>
            <p:ph sz="quarter" idx="2"/>
          </p:nvPr>
        </p:nvSpPr>
        <p:spPr/>
        <p:txBody>
          <a:bodyPr/>
          <a:lstStyle/>
          <a:p>
            <a:endParaRPr lang="en-US" altLang="en-US"/>
          </a:p>
        </p:txBody>
      </p:sp>
      <p:pic>
        <p:nvPicPr>
          <p:cNvPr id="104452" name="Picture 2">
            <a:extLst>
              <a:ext uri="{FF2B5EF4-FFF2-40B4-BE49-F238E27FC236}">
                <a16:creationId xmlns:a16="http://schemas.microsoft.com/office/drawing/2014/main" id="{CC84B612-3096-4DFC-A909-2ECFBF11D4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 y="609600"/>
            <a:ext cx="9058275"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A65B4F32-07EA-4F3D-87FE-240DB374B0E7}"/>
              </a:ext>
            </a:extLst>
          </p:cNvPr>
          <p:cNvSpPr>
            <a:spLocks noGrp="1" noChangeArrowheads="1"/>
          </p:cNvSpPr>
          <p:nvPr>
            <p:ph type="title"/>
          </p:nvPr>
        </p:nvSpPr>
        <p:spPr/>
        <p:txBody>
          <a:bodyPr/>
          <a:lstStyle/>
          <a:p>
            <a:pPr eaLnBrk="1" hangingPunct="1">
              <a:defRPr/>
            </a:pPr>
            <a:r>
              <a:rPr lang="en-US" sz="3400">
                <a:cs typeface="+mj-cs"/>
              </a:rPr>
              <a:t>5.5: Waves or Particles?</a:t>
            </a:r>
          </a:p>
        </p:txBody>
      </p:sp>
      <p:sp>
        <p:nvSpPr>
          <p:cNvPr id="105475" name="Rectangle 4">
            <a:extLst>
              <a:ext uri="{FF2B5EF4-FFF2-40B4-BE49-F238E27FC236}">
                <a16:creationId xmlns:a16="http://schemas.microsoft.com/office/drawing/2014/main" id="{97FDE4E0-FC1F-48B5-8910-0BC43833D57A}"/>
              </a:ext>
            </a:extLst>
          </p:cNvPr>
          <p:cNvSpPr>
            <a:spLocks noGrp="1" noChangeArrowheads="1"/>
          </p:cNvSpPr>
          <p:nvPr>
            <p:ph type="body" sz="half" idx="1"/>
          </p:nvPr>
        </p:nvSpPr>
        <p:spPr>
          <a:xfrm>
            <a:off x="457200" y="1065213"/>
            <a:ext cx="5257800" cy="4878387"/>
          </a:xfrm>
        </p:spPr>
        <p:txBody>
          <a:bodyPr/>
          <a:lstStyle/>
          <a:p>
            <a:pPr eaLnBrk="1" hangingPunct="1"/>
            <a:r>
              <a:rPr lang="en-US" altLang="en-US" sz="2000"/>
              <a:t>Young</a:t>
            </a:r>
            <a:r>
              <a:rPr lang="ja-JP" altLang="en-US" sz="2000"/>
              <a:t>’</a:t>
            </a:r>
            <a:r>
              <a:rPr lang="en-US" altLang="en-US" sz="2000"/>
              <a:t>s double-slit diffraction experiment demonstrates the wave property of light.</a:t>
            </a:r>
          </a:p>
          <a:p>
            <a:pPr eaLnBrk="1" hangingPunct="1"/>
            <a:r>
              <a:rPr lang="en-US" altLang="en-US" sz="2000"/>
              <a:t>However, dimming the light results in single flashes on the screen representative of particles.</a:t>
            </a:r>
          </a:p>
        </p:txBody>
      </p:sp>
      <p:pic>
        <p:nvPicPr>
          <p:cNvPr id="105476" name="Picture 1">
            <a:extLst>
              <a:ext uri="{FF2B5EF4-FFF2-40B4-BE49-F238E27FC236}">
                <a16:creationId xmlns:a16="http://schemas.microsoft.com/office/drawing/2014/main" id="{0C548BF5-2FA0-4B8C-9F2F-B2A105FEAB7E}"/>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57200" y="2743200"/>
            <a:ext cx="5257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1">
            <a:extLst>
              <a:ext uri="{FF2B5EF4-FFF2-40B4-BE49-F238E27FC236}">
                <a16:creationId xmlns:a16="http://schemas.microsoft.com/office/drawing/2014/main" id="{F35DE556-4488-4235-950D-CDD5A6B99DDD}"/>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81000"/>
            <a:ext cx="2895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8" name="Picture 1">
            <a:extLst>
              <a:ext uri="{FF2B5EF4-FFF2-40B4-BE49-F238E27FC236}">
                <a16:creationId xmlns:a16="http://schemas.microsoft.com/office/drawing/2014/main" id="{ECC23C64-6A88-4478-AE7A-400E932DA6CB}"/>
              </a:ext>
            </a:extLst>
          </p:cNvPr>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05000"/>
            <a:ext cx="2895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9" name="Picture 1">
            <a:extLst>
              <a:ext uri="{FF2B5EF4-FFF2-40B4-BE49-F238E27FC236}">
                <a16:creationId xmlns:a16="http://schemas.microsoft.com/office/drawing/2014/main" id="{21336994-3155-469F-9CA7-AD8E2B00AC9D}"/>
              </a:ext>
            </a:extLst>
          </p:cNvPr>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467100"/>
            <a:ext cx="2971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0" name="Picture 1">
            <a:extLst>
              <a:ext uri="{FF2B5EF4-FFF2-40B4-BE49-F238E27FC236}">
                <a16:creationId xmlns:a16="http://schemas.microsoft.com/office/drawing/2014/main" id="{4DA2D469-9FAD-4F94-9213-6ADB75A444B3}"/>
              </a:ext>
            </a:extLst>
          </p:cNvPr>
          <p:cNvPicPr>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086350"/>
            <a:ext cx="2971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B4FA7B81-BC0B-42C2-AC67-3DA251B959E8}"/>
              </a:ext>
            </a:extLst>
          </p:cNvPr>
          <p:cNvSpPr>
            <a:spLocks noGrp="1" noChangeArrowheads="1"/>
          </p:cNvSpPr>
          <p:nvPr>
            <p:ph type="title"/>
          </p:nvPr>
        </p:nvSpPr>
        <p:spPr/>
        <p:txBody>
          <a:bodyPr/>
          <a:lstStyle/>
          <a:p>
            <a:pPr eaLnBrk="1" hangingPunct="1">
              <a:defRPr/>
            </a:pPr>
            <a:r>
              <a:rPr lang="en-US" sz="3400">
                <a:cs typeface="+mj-cs"/>
              </a:rPr>
              <a:t>Which slit?</a:t>
            </a:r>
          </a:p>
        </p:txBody>
      </p:sp>
      <p:sp>
        <p:nvSpPr>
          <p:cNvPr id="106499" name="Rectangle 4">
            <a:extLst>
              <a:ext uri="{FF2B5EF4-FFF2-40B4-BE49-F238E27FC236}">
                <a16:creationId xmlns:a16="http://schemas.microsoft.com/office/drawing/2014/main" id="{3D06C847-844C-42BA-A98A-BD202AEEE515}"/>
              </a:ext>
            </a:extLst>
          </p:cNvPr>
          <p:cNvSpPr>
            <a:spLocks noGrp="1" noChangeArrowheads="1"/>
          </p:cNvSpPr>
          <p:nvPr>
            <p:ph type="body" sz="half" idx="1"/>
          </p:nvPr>
        </p:nvSpPr>
        <p:spPr>
          <a:xfrm>
            <a:off x="457200" y="1066800"/>
            <a:ext cx="8231188" cy="5486400"/>
          </a:xfrm>
        </p:spPr>
        <p:txBody>
          <a:bodyPr/>
          <a:lstStyle/>
          <a:p>
            <a:pPr eaLnBrk="1" hangingPunct="1">
              <a:lnSpc>
                <a:spcPct val="90000"/>
              </a:lnSpc>
            </a:pPr>
            <a:r>
              <a:rPr lang="en-US" altLang="en-US" sz="1900"/>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pPr>
            <a:r>
              <a:rPr lang="en-US" altLang="en-US" sz="1900"/>
              <a:t>Use a subscript </a:t>
            </a:r>
            <a:r>
              <a:rPr lang="ja-JP" altLang="en-US" sz="1900"/>
              <a:t>“</a:t>
            </a:r>
            <a:r>
              <a:rPr lang="en-US" altLang="en-US" sz="1900"/>
              <a:t>ph</a:t>
            </a:r>
            <a:r>
              <a:rPr lang="ja-JP" altLang="en-US" sz="1900"/>
              <a:t>”</a:t>
            </a:r>
            <a:r>
              <a:rPr lang="en-US" altLang="en-US" sz="1900"/>
              <a:t> to denote variables for light (photon). Therefore the momentum of the photon is</a:t>
            </a:r>
          </a:p>
          <a:p>
            <a:pPr eaLnBrk="1" hangingPunct="1">
              <a:lnSpc>
                <a:spcPct val="90000"/>
              </a:lnSpc>
            </a:pPr>
            <a:endParaRPr lang="en-US" altLang="en-US" sz="1900"/>
          </a:p>
          <a:p>
            <a:pPr eaLnBrk="1" hangingPunct="1">
              <a:lnSpc>
                <a:spcPct val="90000"/>
              </a:lnSpc>
            </a:pPr>
            <a:endParaRPr lang="en-US" altLang="en-US" sz="1900"/>
          </a:p>
          <a:p>
            <a:pPr eaLnBrk="1" hangingPunct="1">
              <a:lnSpc>
                <a:spcPct val="90000"/>
              </a:lnSpc>
            </a:pPr>
            <a:endParaRPr lang="en-US" altLang="en-US" sz="1900"/>
          </a:p>
          <a:p>
            <a:pPr eaLnBrk="1" hangingPunct="1">
              <a:lnSpc>
                <a:spcPct val="90000"/>
              </a:lnSpc>
            </a:pPr>
            <a:r>
              <a:rPr lang="en-US" altLang="en-US" sz="1900"/>
              <a:t>The momentum of the electrons will be on the order of		     .</a:t>
            </a:r>
          </a:p>
          <a:p>
            <a:pPr eaLnBrk="1" hangingPunct="1">
              <a:lnSpc>
                <a:spcPct val="90000"/>
              </a:lnSpc>
              <a:buFont typeface="Wingdings" panose="05000000000000000000" pitchFamily="2" charset="2"/>
              <a:buNone/>
            </a:pPr>
            <a:endParaRPr lang="en-US" altLang="en-US" sz="1900"/>
          </a:p>
          <a:p>
            <a:pPr eaLnBrk="1" hangingPunct="1">
              <a:lnSpc>
                <a:spcPct val="90000"/>
              </a:lnSpc>
            </a:pPr>
            <a:r>
              <a:rPr lang="en-US" altLang="en-US" sz="1900"/>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pic>
        <p:nvPicPr>
          <p:cNvPr id="106500" name="Picture 18">
            <a:extLst>
              <a:ext uri="{FF2B5EF4-FFF2-40B4-BE49-F238E27FC236}">
                <a16:creationId xmlns:a16="http://schemas.microsoft.com/office/drawing/2014/main" id="{3380755E-8D4B-4CAC-9AA9-49460E5E0F3F}"/>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1575" y="3063875"/>
            <a:ext cx="1720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19">
            <a:extLst>
              <a:ext uri="{FF2B5EF4-FFF2-40B4-BE49-F238E27FC236}">
                <a16:creationId xmlns:a16="http://schemas.microsoft.com/office/drawing/2014/main" id="{61E1658F-8666-4469-9643-FA2366508DD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700" y="3797300"/>
            <a:ext cx="14382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a:extLst>
              <a:ext uri="{FF2B5EF4-FFF2-40B4-BE49-F238E27FC236}">
                <a16:creationId xmlns:a16="http://schemas.microsoft.com/office/drawing/2014/main" id="{10E5A583-C075-4FF9-85CB-EAFA3D6D02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95048"/>
            <a:ext cx="4566142" cy="1723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7" name="Picture 3">
            <a:extLst>
              <a:ext uri="{FF2B5EF4-FFF2-40B4-BE49-F238E27FC236}">
                <a16:creationId xmlns:a16="http://schemas.microsoft.com/office/drawing/2014/main" id="{EDCE12D0-0639-4762-B55B-CBFE345042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057400"/>
            <a:ext cx="7181850" cy="3906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a:extLst>
              <a:ext uri="{FF2B5EF4-FFF2-40B4-BE49-F238E27FC236}">
                <a16:creationId xmlns:a16="http://schemas.microsoft.com/office/drawing/2014/main" id="{92A5D8A0-A964-4538-8DB8-EF18889759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56453"/>
            <a:ext cx="7181850" cy="3906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a:extLst>
              <a:ext uri="{FF2B5EF4-FFF2-40B4-BE49-F238E27FC236}">
                <a16:creationId xmlns:a16="http://schemas.microsoft.com/office/drawing/2014/main" id="{EB75F4F2-AF2C-411A-9B30-D4B99CA442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7755"/>
            <a:ext cx="4566142" cy="1723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5956" name="Picture 4" descr="Einstein-Bohr “gedanken” experiment made real at last | XChem">
            <a:extLst>
              <a:ext uri="{FF2B5EF4-FFF2-40B4-BE49-F238E27FC236}">
                <a16:creationId xmlns:a16="http://schemas.microsoft.com/office/drawing/2014/main" id="{D7F6EDAC-C9BC-4B86-951B-E0469CD329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74832"/>
            <a:ext cx="2065284" cy="2362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3F5DC93-CA43-4272-81DA-2F0FAC8F0395}"/>
              </a:ext>
            </a:extLst>
          </p:cNvPr>
          <p:cNvSpPr>
            <a:spLocks noGrp="1" noChangeArrowheads="1"/>
          </p:cNvSpPr>
          <p:nvPr>
            <p:ph type="title"/>
          </p:nvPr>
        </p:nvSpPr>
        <p:spPr/>
        <p:txBody>
          <a:bodyPr/>
          <a:lstStyle/>
          <a:p>
            <a:pPr eaLnBrk="1" hangingPunct="1">
              <a:defRPr/>
            </a:pPr>
            <a:r>
              <a:rPr lang="en-US" sz="3400">
                <a:cs typeface="+mj-cs"/>
              </a:rPr>
              <a:t>Electron Double-Slit Experiment</a:t>
            </a:r>
          </a:p>
        </p:txBody>
      </p:sp>
      <p:sp>
        <p:nvSpPr>
          <p:cNvPr id="107523" name="Rectangle 5">
            <a:extLst>
              <a:ext uri="{FF2B5EF4-FFF2-40B4-BE49-F238E27FC236}">
                <a16:creationId xmlns:a16="http://schemas.microsoft.com/office/drawing/2014/main" id="{A12280A5-71C2-4885-9B28-E840491DF56B}"/>
              </a:ext>
            </a:extLst>
          </p:cNvPr>
          <p:cNvSpPr>
            <a:spLocks noGrp="1" noChangeArrowheads="1"/>
          </p:cNvSpPr>
          <p:nvPr>
            <p:ph type="body" sz="half" idx="1"/>
          </p:nvPr>
        </p:nvSpPr>
        <p:spPr>
          <a:xfrm>
            <a:off x="457200" y="1141413"/>
            <a:ext cx="3963988" cy="4878387"/>
          </a:xfrm>
        </p:spPr>
        <p:txBody>
          <a:bodyPr/>
          <a:lstStyle/>
          <a:p>
            <a:pPr eaLnBrk="1" hangingPunct="1"/>
            <a:r>
              <a:rPr lang="en-US" altLang="en-US" sz="2000"/>
              <a:t>C. Jönsson of Tübingen, Germany, succeeded in 1961 in showing double-slit interference effects for electrons by constructing very narrow slits and using relatively large distances between the slits and the observation screen.</a:t>
            </a:r>
          </a:p>
          <a:p>
            <a:pPr eaLnBrk="1" hangingPunct="1"/>
            <a:r>
              <a:rPr lang="en-US" altLang="en-US" sz="2000"/>
              <a:t>This experiment demonstrated that precisely the same behavior occurs for both light (waves) and electrons (particles).</a:t>
            </a:r>
          </a:p>
        </p:txBody>
      </p:sp>
      <p:pic>
        <p:nvPicPr>
          <p:cNvPr id="107524" name="Picture 1">
            <a:extLst>
              <a:ext uri="{FF2B5EF4-FFF2-40B4-BE49-F238E27FC236}">
                <a16:creationId xmlns:a16="http://schemas.microsoft.com/office/drawing/2014/main" id="{A837F680-DD98-4FF1-972C-4BBF76F61BEA}"/>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066800"/>
            <a:ext cx="3886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a:extLst>
              <a:ext uri="{FF2B5EF4-FFF2-40B4-BE49-F238E27FC236}">
                <a16:creationId xmlns:a16="http://schemas.microsoft.com/office/drawing/2014/main" id="{A78999AD-E30F-4DDC-A0BF-A6A5FCD9B807}"/>
              </a:ext>
            </a:extLst>
          </p:cNvPr>
          <p:cNvSpPr>
            <a:spLocks noGrp="1" noChangeArrowheads="1"/>
          </p:cNvSpPr>
          <p:nvPr>
            <p:ph type="title"/>
          </p:nvPr>
        </p:nvSpPr>
        <p:spPr/>
        <p:txBody>
          <a:bodyPr/>
          <a:lstStyle/>
          <a:p>
            <a:pPr eaLnBrk="1" hangingPunct="1">
              <a:defRPr/>
            </a:pPr>
            <a:r>
              <a:rPr lang="en-US" sz="3400">
                <a:cs typeface="+mj-cs"/>
              </a:rPr>
              <a:t>Wave particle duality solution</a:t>
            </a:r>
          </a:p>
        </p:txBody>
      </p:sp>
      <p:sp>
        <p:nvSpPr>
          <p:cNvPr id="109571" name="Rectangle 5">
            <a:extLst>
              <a:ext uri="{FF2B5EF4-FFF2-40B4-BE49-F238E27FC236}">
                <a16:creationId xmlns:a16="http://schemas.microsoft.com/office/drawing/2014/main" id="{BFAC2532-50B2-4CD2-9BB8-EBD689FE41D9}"/>
              </a:ext>
            </a:extLst>
          </p:cNvPr>
          <p:cNvSpPr>
            <a:spLocks noGrp="1" noChangeArrowheads="1"/>
          </p:cNvSpPr>
          <p:nvPr>
            <p:ph type="body" sz="half" idx="1"/>
          </p:nvPr>
        </p:nvSpPr>
        <p:spPr>
          <a:xfrm>
            <a:off x="457200" y="990600"/>
            <a:ext cx="8383588" cy="4497388"/>
          </a:xfrm>
        </p:spPr>
        <p:txBody>
          <a:bodyPr/>
          <a:lstStyle/>
          <a:p>
            <a:pPr eaLnBrk="1" hangingPunct="1"/>
            <a:r>
              <a:rPr lang="en-US" altLang="en-US" sz="2000" dirty="0"/>
              <a:t>The solution to the wave particle duality of an event is given by the following principle.</a:t>
            </a:r>
          </a:p>
          <a:p>
            <a:pPr eaLnBrk="1" hangingPunct="1"/>
            <a:r>
              <a:rPr lang="en-US" altLang="en-US" sz="2000" b="1" dirty="0"/>
              <a:t>Bohr</a:t>
            </a:r>
            <a:r>
              <a:rPr lang="ja-JP" altLang="en-US" sz="2000" b="1" dirty="0"/>
              <a:t>’</a:t>
            </a:r>
            <a:r>
              <a:rPr lang="en-US" altLang="ja-JP" sz="2000" b="1" dirty="0"/>
              <a:t>s principle of complementarity</a:t>
            </a:r>
            <a:r>
              <a:rPr lang="en-US" altLang="ja-JP" sz="2000" dirty="0"/>
              <a:t>: It is not possible to describe physical observables simultaneously in terms of both particles and waves.</a:t>
            </a:r>
          </a:p>
          <a:p>
            <a:pPr eaLnBrk="1" hangingPunct="1"/>
            <a:r>
              <a:rPr lang="en-US" altLang="en-US" sz="2000" b="1" dirty="0"/>
              <a:t>Physical observables</a:t>
            </a:r>
            <a:r>
              <a:rPr lang="en-US" altLang="en-US" sz="2000" dirty="0"/>
              <a:t> are those quantities such as position, velocity, momentum, and energy that can be experimentally measured. In any given instance we must use either the particle description or the wave description.</a:t>
            </a:r>
          </a:p>
          <a:p>
            <a:pPr eaLnBrk="1" hangingPunct="1">
              <a:buFont typeface="Wingdings" panose="05000000000000000000" pitchFamily="2" charset="2"/>
              <a:buNone/>
            </a:pPr>
            <a:endParaRPr lang="en-US" altLang="en-US" sz="2000" dirty="0"/>
          </a:p>
        </p:txBody>
      </p:sp>
      <p:pic>
        <p:nvPicPr>
          <p:cNvPr id="126978" name="Picture 2" descr="AP Physics 2: Modern Physics 16: Principle of Complementarity - YouTube">
            <a:extLst>
              <a:ext uri="{FF2B5EF4-FFF2-40B4-BE49-F238E27FC236}">
                <a16:creationId xmlns:a16="http://schemas.microsoft.com/office/drawing/2014/main" id="{DF490E3A-2FBE-4DE5-8A0A-34C5281DE1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684587"/>
            <a:ext cx="4038600" cy="2457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E441BECB-8F8B-4325-811B-5743B656E703}"/>
              </a:ext>
            </a:extLst>
          </p:cNvPr>
          <p:cNvSpPr>
            <a:spLocks noGrp="1" noChangeArrowheads="1"/>
          </p:cNvSpPr>
          <p:nvPr>
            <p:ph type="title"/>
          </p:nvPr>
        </p:nvSpPr>
        <p:spPr>
          <a:xfrm>
            <a:off x="323850" y="311150"/>
            <a:ext cx="8229600" cy="1139825"/>
          </a:xfrm>
        </p:spPr>
        <p:txBody>
          <a:bodyPr/>
          <a:lstStyle/>
          <a:p>
            <a:pPr eaLnBrk="1" hangingPunct="1">
              <a:defRPr/>
            </a:pPr>
            <a:r>
              <a:rPr lang="en-US" sz="3400" dirty="0">
                <a:cs typeface="+mj-cs"/>
              </a:rPr>
              <a:t>5.6: Uncertainty Principle</a:t>
            </a:r>
          </a:p>
        </p:txBody>
      </p:sp>
      <p:sp>
        <p:nvSpPr>
          <p:cNvPr id="110595" name="Rectangle 7">
            <a:extLst>
              <a:ext uri="{FF2B5EF4-FFF2-40B4-BE49-F238E27FC236}">
                <a16:creationId xmlns:a16="http://schemas.microsoft.com/office/drawing/2014/main" id="{8C76B56A-B691-4346-9EB4-FF3D61640B52}"/>
              </a:ext>
            </a:extLst>
          </p:cNvPr>
          <p:cNvSpPr>
            <a:spLocks noGrp="1" noChangeArrowheads="1"/>
          </p:cNvSpPr>
          <p:nvPr>
            <p:ph type="body" sz="half" idx="1"/>
          </p:nvPr>
        </p:nvSpPr>
        <p:spPr>
          <a:xfrm>
            <a:off x="533400" y="1219200"/>
            <a:ext cx="7848600" cy="4502150"/>
          </a:xfrm>
        </p:spPr>
        <p:txBody>
          <a:bodyPr/>
          <a:lstStyle/>
          <a:p>
            <a:pPr eaLnBrk="1" hangingPunct="1"/>
            <a:r>
              <a:rPr lang="en-US" altLang="en-US" sz="2000" dirty="0"/>
              <a:t>It is impossible to measure simultaneously, with no uncertainty, the precise values of </a:t>
            </a:r>
            <a:r>
              <a:rPr lang="en-US" altLang="en-US" sz="2000" i="1" dirty="0"/>
              <a:t>k</a:t>
            </a:r>
            <a:r>
              <a:rPr lang="en-US" altLang="en-US" sz="2000" dirty="0"/>
              <a:t> and </a:t>
            </a:r>
            <a:r>
              <a:rPr lang="en-US" altLang="en-US" sz="2000" i="1" dirty="0"/>
              <a:t>x</a:t>
            </a:r>
            <a:r>
              <a:rPr lang="en-US" altLang="en-US" sz="2000" dirty="0"/>
              <a:t> for the same particle. The wave number </a:t>
            </a:r>
            <a:r>
              <a:rPr lang="en-US" altLang="en-US" sz="2000" i="1" dirty="0"/>
              <a:t>k</a:t>
            </a:r>
            <a:r>
              <a:rPr lang="en-US" altLang="en-US" sz="2000" dirty="0"/>
              <a:t> may be rewritten as</a:t>
            </a:r>
          </a:p>
          <a:p>
            <a:pPr eaLnBrk="1" hangingPunct="1"/>
            <a:endParaRPr lang="en-US" altLang="en-US" sz="2000" dirty="0"/>
          </a:p>
          <a:p>
            <a:pPr eaLnBrk="1" hangingPunct="1"/>
            <a:endParaRPr lang="en-US" altLang="en-US" sz="2000" dirty="0"/>
          </a:p>
          <a:p>
            <a:pPr eaLnBrk="1" hangingPunct="1"/>
            <a:r>
              <a:rPr lang="en-US" altLang="en-US" sz="2000" dirty="0"/>
              <a:t>For the case of a Gaussian wave packet we have</a:t>
            </a:r>
          </a:p>
          <a:p>
            <a:pPr eaLnBrk="1" hangingPunct="1">
              <a:buFont typeface="Wingdings" panose="05000000000000000000" pitchFamily="2" charset="2"/>
              <a:buNone/>
            </a:pPr>
            <a:endParaRPr lang="en-US" altLang="en-US" sz="2000" dirty="0"/>
          </a:p>
          <a:p>
            <a:pPr eaLnBrk="1" hangingPunct="1">
              <a:buFont typeface="Wingdings" panose="05000000000000000000" pitchFamily="2" charset="2"/>
              <a:buNone/>
            </a:pPr>
            <a:endParaRPr lang="en-US" altLang="en-US" sz="2000" dirty="0"/>
          </a:p>
          <a:p>
            <a:pPr eaLnBrk="1" hangingPunct="1">
              <a:buFont typeface="Wingdings" panose="05000000000000000000" pitchFamily="2" charset="2"/>
              <a:buNone/>
            </a:pPr>
            <a:endParaRPr lang="en-US" altLang="en-US" sz="2000" dirty="0"/>
          </a:p>
          <a:p>
            <a:pPr eaLnBrk="1" hangingPunct="1">
              <a:buFont typeface="Wingdings" panose="05000000000000000000" pitchFamily="2" charset="2"/>
              <a:buNone/>
            </a:pPr>
            <a:r>
              <a:rPr lang="en-US" altLang="en-US" sz="2000" dirty="0"/>
              <a:t>	Thus for a single particle we have </a:t>
            </a:r>
            <a:r>
              <a:rPr lang="en-US" altLang="en-US" sz="2000" dirty="0">
                <a:solidFill>
                  <a:srgbClr val="FF0000"/>
                </a:solidFill>
              </a:rPr>
              <a:t>Heisenberg</a:t>
            </a:r>
            <a:r>
              <a:rPr lang="ja-JP" altLang="en-US" sz="2000" dirty="0"/>
              <a:t>’</a:t>
            </a:r>
            <a:r>
              <a:rPr lang="en-US" altLang="ja-JP" sz="2000" dirty="0"/>
              <a:t>s </a:t>
            </a:r>
            <a:r>
              <a:rPr lang="en-US" altLang="ja-JP" sz="2000" b="1" dirty="0"/>
              <a:t>uncertainty principle</a:t>
            </a:r>
            <a:r>
              <a:rPr lang="en-US" altLang="ja-JP" sz="2000" dirty="0"/>
              <a:t>:</a:t>
            </a:r>
          </a:p>
          <a:p>
            <a:pPr eaLnBrk="1" hangingPunct="1">
              <a:buFont typeface="Wingdings" panose="05000000000000000000" pitchFamily="2" charset="2"/>
              <a:buNone/>
            </a:pPr>
            <a:endParaRPr lang="en-US" altLang="en-US" sz="2000" dirty="0"/>
          </a:p>
        </p:txBody>
      </p:sp>
      <p:pic>
        <p:nvPicPr>
          <p:cNvPr id="110596" name="Picture 27">
            <a:extLst>
              <a:ext uri="{FF2B5EF4-FFF2-40B4-BE49-F238E27FC236}">
                <a16:creationId xmlns:a16="http://schemas.microsoft.com/office/drawing/2014/main" id="{13773C86-C925-468A-A175-CB37CB2683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8713" y="2586038"/>
            <a:ext cx="9144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Picture 28">
            <a:extLst>
              <a:ext uri="{FF2B5EF4-FFF2-40B4-BE49-F238E27FC236}">
                <a16:creationId xmlns:a16="http://schemas.microsoft.com/office/drawing/2014/main" id="{07CDE38B-A169-4C87-B466-E82083BBA86B}"/>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306638"/>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Picture 29">
            <a:extLst>
              <a:ext uri="{FF2B5EF4-FFF2-40B4-BE49-F238E27FC236}">
                <a16:creationId xmlns:a16="http://schemas.microsoft.com/office/drawing/2014/main" id="{0252B242-0216-4820-80C9-D84FB23B6A92}"/>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3581400"/>
            <a:ext cx="23050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9" name="Picture 30">
            <a:extLst>
              <a:ext uri="{FF2B5EF4-FFF2-40B4-BE49-F238E27FC236}">
                <a16:creationId xmlns:a16="http://schemas.microsoft.com/office/drawing/2014/main" id="{F2376691-B618-41B5-9A36-349FDCD2A87D}"/>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8738" y="4992688"/>
            <a:ext cx="14065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a:extLst>
              <a:ext uri="{FF2B5EF4-FFF2-40B4-BE49-F238E27FC236}">
                <a16:creationId xmlns:a16="http://schemas.microsoft.com/office/drawing/2014/main" id="{63F33283-4E6B-4D71-A6A3-95A2C57793B2}"/>
              </a:ext>
            </a:extLst>
          </p:cNvPr>
          <p:cNvPicPr>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6096000" y="5032829"/>
            <a:ext cx="230505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71054E54-3C36-4E74-8EC2-C5D62518F054}"/>
              </a:ext>
            </a:extLst>
          </p:cNvPr>
          <p:cNvSpPr>
            <a:spLocks noGrp="1" noChangeArrowheads="1"/>
          </p:cNvSpPr>
          <p:nvPr>
            <p:ph type="title"/>
          </p:nvPr>
        </p:nvSpPr>
        <p:spPr>
          <a:xfrm>
            <a:off x="466725" y="284163"/>
            <a:ext cx="8229600" cy="1139825"/>
          </a:xfrm>
        </p:spPr>
        <p:txBody>
          <a:bodyPr/>
          <a:lstStyle/>
          <a:p>
            <a:pPr eaLnBrk="1" hangingPunct="1">
              <a:defRPr/>
            </a:pPr>
            <a:r>
              <a:rPr lang="en-US" sz="3400">
                <a:cs typeface="+mj-cs"/>
              </a:rPr>
              <a:t>Energy Uncertainty</a:t>
            </a:r>
          </a:p>
        </p:txBody>
      </p:sp>
      <p:sp>
        <p:nvSpPr>
          <p:cNvPr id="111619" name="Rectangle 3">
            <a:extLst>
              <a:ext uri="{FF2B5EF4-FFF2-40B4-BE49-F238E27FC236}">
                <a16:creationId xmlns:a16="http://schemas.microsoft.com/office/drawing/2014/main" id="{102CA168-5979-4E1D-8FE9-4C79C0F1FE6E}"/>
              </a:ext>
            </a:extLst>
          </p:cNvPr>
          <p:cNvSpPr>
            <a:spLocks noGrp="1" noChangeArrowheads="1"/>
          </p:cNvSpPr>
          <p:nvPr>
            <p:ph type="body" sz="half" idx="1"/>
          </p:nvPr>
        </p:nvSpPr>
        <p:spPr>
          <a:xfrm>
            <a:off x="609600" y="1316038"/>
            <a:ext cx="7543800" cy="4440237"/>
          </a:xfrm>
        </p:spPr>
        <p:txBody>
          <a:bodyPr/>
          <a:lstStyle/>
          <a:p>
            <a:pPr eaLnBrk="1" hangingPunct="1"/>
            <a:r>
              <a:rPr lang="en-US" altLang="en-US" sz="2000" dirty="0"/>
              <a:t>If we are uncertain as to the exact position of a particle, for example an electron somewhere inside an atom, the particle can</a:t>
            </a:r>
            <a:r>
              <a:rPr lang="ja-JP" altLang="en-US" sz="2000" dirty="0"/>
              <a:t>’</a:t>
            </a:r>
            <a:r>
              <a:rPr lang="en-US" altLang="ja-JP" sz="2000" dirty="0"/>
              <a:t>t have zero kinetic energy.</a:t>
            </a:r>
          </a:p>
          <a:p>
            <a:pPr eaLnBrk="1" hangingPunct="1"/>
            <a:endParaRPr lang="en-US" altLang="en-US" sz="2000" dirty="0"/>
          </a:p>
          <a:p>
            <a:pPr eaLnBrk="1" hangingPunct="1"/>
            <a:endParaRPr lang="en-US" altLang="en-US" sz="2000" dirty="0"/>
          </a:p>
          <a:p>
            <a:pPr eaLnBrk="1" hangingPunct="1"/>
            <a:r>
              <a:rPr lang="en-US" altLang="en-US" sz="2000" dirty="0"/>
              <a:t>The energy uncertainty of a Gaussian wave packet is</a:t>
            </a:r>
          </a:p>
          <a:p>
            <a:pPr eaLnBrk="1" hangingPunct="1"/>
            <a:endParaRPr lang="en-US" altLang="en-US" sz="2000" dirty="0"/>
          </a:p>
          <a:p>
            <a:pPr eaLnBrk="1" hangingPunct="1"/>
            <a:endParaRPr lang="en-US" altLang="en-US" sz="2000" dirty="0"/>
          </a:p>
          <a:p>
            <a:pPr eaLnBrk="1" hangingPunct="1">
              <a:buFont typeface="Wingdings" panose="05000000000000000000" pitchFamily="2" charset="2"/>
              <a:buNone/>
            </a:pPr>
            <a:r>
              <a:rPr lang="en-US" altLang="en-US" sz="2000" dirty="0"/>
              <a:t>	combined with the angular frequency relation</a:t>
            </a:r>
          </a:p>
          <a:p>
            <a:pPr eaLnBrk="1" hangingPunct="1">
              <a:buFont typeface="Wingdings" panose="05000000000000000000" pitchFamily="2" charset="2"/>
              <a:buNone/>
            </a:pPr>
            <a:endParaRPr lang="en-US" altLang="en-US" sz="2000" dirty="0"/>
          </a:p>
          <a:p>
            <a:pPr eaLnBrk="1" hangingPunct="1">
              <a:buFont typeface="Wingdings" panose="05000000000000000000" pitchFamily="2" charset="2"/>
              <a:buNone/>
            </a:pPr>
            <a:endParaRPr lang="en-US" altLang="en-US" sz="2000" dirty="0"/>
          </a:p>
          <a:p>
            <a:pPr eaLnBrk="1" hangingPunct="1">
              <a:buFont typeface="Wingdings" panose="05000000000000000000" pitchFamily="2" charset="2"/>
              <a:buNone/>
            </a:pPr>
            <a:endParaRPr lang="en-US" altLang="en-US" sz="2000" dirty="0"/>
          </a:p>
          <a:p>
            <a:pPr eaLnBrk="1" hangingPunct="1"/>
            <a:r>
              <a:rPr lang="en-US" altLang="en-US" sz="2000" dirty="0"/>
              <a:t>Energy-Time Uncertainty Principle:		  .</a:t>
            </a:r>
          </a:p>
          <a:p>
            <a:pPr eaLnBrk="1" hangingPunct="1"/>
            <a:endParaRPr lang="en-US" altLang="en-US" sz="2000" dirty="0"/>
          </a:p>
          <a:p>
            <a:pPr eaLnBrk="1" hangingPunct="1">
              <a:buFont typeface="Wingdings" panose="05000000000000000000" pitchFamily="2" charset="2"/>
              <a:buNone/>
            </a:pPr>
            <a:endParaRPr lang="en-US" altLang="en-US" sz="2000" dirty="0"/>
          </a:p>
        </p:txBody>
      </p:sp>
      <p:pic>
        <p:nvPicPr>
          <p:cNvPr id="111620" name="Picture 24">
            <a:extLst>
              <a:ext uri="{FF2B5EF4-FFF2-40B4-BE49-F238E27FC236}">
                <a16:creationId xmlns:a16="http://schemas.microsoft.com/office/drawing/2014/main" id="{EC40B3E1-D784-4F15-B229-5BF42223EC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8713" y="2586038"/>
            <a:ext cx="9144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Picture 25">
            <a:extLst>
              <a:ext uri="{FF2B5EF4-FFF2-40B4-BE49-F238E27FC236}">
                <a16:creationId xmlns:a16="http://schemas.microsoft.com/office/drawing/2014/main" id="{047F0872-1997-4B64-92CB-3293182711A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1475" y="2209800"/>
            <a:ext cx="33210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26">
            <a:extLst>
              <a:ext uri="{FF2B5EF4-FFF2-40B4-BE49-F238E27FC236}">
                <a16:creationId xmlns:a16="http://schemas.microsoft.com/office/drawing/2014/main" id="{99B4D073-4DDB-4CAC-ABA7-99742157AA2C}"/>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3088" y="3429000"/>
            <a:ext cx="2917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3" name="Picture 27">
            <a:extLst>
              <a:ext uri="{FF2B5EF4-FFF2-40B4-BE49-F238E27FC236}">
                <a16:creationId xmlns:a16="http://schemas.microsoft.com/office/drawing/2014/main" id="{BA0A89D3-AF4D-4415-A37D-0E335D504571}"/>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75" y="4616450"/>
            <a:ext cx="2127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4" name="Picture 28">
            <a:extLst>
              <a:ext uri="{FF2B5EF4-FFF2-40B4-BE49-F238E27FC236}">
                <a16:creationId xmlns:a16="http://schemas.microsoft.com/office/drawing/2014/main" id="{12F3B577-3BE6-4A03-9006-3E4F69BAB127}"/>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3150" y="5403850"/>
            <a:ext cx="1263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a:extLst>
              <a:ext uri="{FF2B5EF4-FFF2-40B4-BE49-F238E27FC236}">
                <a16:creationId xmlns:a16="http://schemas.microsoft.com/office/drawing/2014/main" id="{1484EE2A-AEA5-466F-8B7A-4C05E96E94F0}"/>
              </a:ext>
            </a:extLst>
          </p:cNvPr>
          <p:cNvSpPr>
            <a:spLocks noGrp="1" noChangeArrowheads="1"/>
          </p:cNvSpPr>
          <p:nvPr>
            <p:ph type="title"/>
          </p:nvPr>
        </p:nvSpPr>
        <p:spPr/>
        <p:txBody>
          <a:bodyPr/>
          <a:lstStyle/>
          <a:p>
            <a:endParaRPr lang="en-US" altLang="en-US"/>
          </a:p>
        </p:txBody>
      </p:sp>
      <p:sp>
        <p:nvSpPr>
          <p:cNvPr id="112643" name="Text Placeholder 2">
            <a:extLst>
              <a:ext uri="{FF2B5EF4-FFF2-40B4-BE49-F238E27FC236}">
                <a16:creationId xmlns:a16="http://schemas.microsoft.com/office/drawing/2014/main" id="{E1313BDF-8D40-4868-AFA9-D390F2666387}"/>
              </a:ext>
            </a:extLst>
          </p:cNvPr>
          <p:cNvSpPr>
            <a:spLocks noGrp="1" noChangeArrowheads="1"/>
          </p:cNvSpPr>
          <p:nvPr>
            <p:ph type="body" sz="half" idx="1"/>
          </p:nvPr>
        </p:nvSpPr>
        <p:spPr/>
        <p:txBody>
          <a:bodyPr/>
          <a:lstStyle/>
          <a:p>
            <a:endParaRPr lang="en-US" altLang="en-US"/>
          </a:p>
        </p:txBody>
      </p:sp>
      <p:sp>
        <p:nvSpPr>
          <p:cNvPr id="112644" name="Content Placeholder 3">
            <a:extLst>
              <a:ext uri="{FF2B5EF4-FFF2-40B4-BE49-F238E27FC236}">
                <a16:creationId xmlns:a16="http://schemas.microsoft.com/office/drawing/2014/main" id="{EB97B28E-290D-424D-BC27-6D2D1E45B899}"/>
              </a:ext>
            </a:extLst>
          </p:cNvPr>
          <p:cNvSpPr>
            <a:spLocks noGrp="1" noChangeArrowheads="1"/>
          </p:cNvSpPr>
          <p:nvPr>
            <p:ph sz="quarter" idx="2"/>
          </p:nvPr>
        </p:nvSpPr>
        <p:spPr/>
        <p:txBody>
          <a:bodyPr/>
          <a:lstStyle/>
          <a:p>
            <a:endParaRPr lang="en-US" altLang="en-US"/>
          </a:p>
        </p:txBody>
      </p:sp>
      <p:sp>
        <p:nvSpPr>
          <p:cNvPr id="112645" name="Content Placeholder 4">
            <a:extLst>
              <a:ext uri="{FF2B5EF4-FFF2-40B4-BE49-F238E27FC236}">
                <a16:creationId xmlns:a16="http://schemas.microsoft.com/office/drawing/2014/main" id="{4BAEEBE2-1ABA-4A67-8F63-9083E0708821}"/>
              </a:ext>
            </a:extLst>
          </p:cNvPr>
          <p:cNvSpPr>
            <a:spLocks noGrp="1" noChangeArrowheads="1"/>
          </p:cNvSpPr>
          <p:nvPr>
            <p:ph sz="quarter" idx="3"/>
          </p:nvPr>
        </p:nvSpPr>
        <p:spPr/>
        <p:txBody>
          <a:bodyPr/>
          <a:lstStyle/>
          <a:p>
            <a:endParaRPr lang="en-US" altLang="en-US"/>
          </a:p>
        </p:txBody>
      </p:sp>
      <p:pic>
        <p:nvPicPr>
          <p:cNvPr id="112646" name="Picture 7">
            <a:extLst>
              <a:ext uri="{FF2B5EF4-FFF2-40B4-BE49-F238E27FC236}">
                <a16:creationId xmlns:a16="http://schemas.microsoft.com/office/drawing/2014/main" id="{B0A385AE-4833-443E-9DC2-6A9EE527549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 y="228600"/>
            <a:ext cx="8763000" cy="694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1048A-0529-4FB6-C27E-37484D98134D}"/>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06D5FC04-B359-5D96-1D6E-0AA73CEB1E07}"/>
              </a:ext>
            </a:extLst>
          </p:cNvPr>
          <p:cNvPicPr>
            <a:picLocks noGrp="1" noChangeAspect="1"/>
          </p:cNvPicPr>
          <p:nvPr>
            <p:ph idx="1"/>
          </p:nvPr>
        </p:nvPicPr>
        <p:blipFill>
          <a:blip r:embed="rId2"/>
          <a:stretch>
            <a:fillRect/>
          </a:stretch>
        </p:blipFill>
        <p:spPr>
          <a:xfrm>
            <a:off x="-90490" y="2971800"/>
            <a:ext cx="9324979" cy="2895600"/>
          </a:xfrm>
        </p:spPr>
      </p:pic>
      <p:sp>
        <p:nvSpPr>
          <p:cNvPr id="6" name="TextBox 5">
            <a:extLst>
              <a:ext uri="{FF2B5EF4-FFF2-40B4-BE49-F238E27FC236}">
                <a16:creationId xmlns:a16="http://schemas.microsoft.com/office/drawing/2014/main" id="{5710C6C3-65B5-286B-83DA-2EC1068D67DD}"/>
              </a:ext>
            </a:extLst>
          </p:cNvPr>
          <p:cNvSpPr txBox="1"/>
          <p:nvPr/>
        </p:nvSpPr>
        <p:spPr>
          <a:xfrm>
            <a:off x="762000" y="685800"/>
            <a:ext cx="6705600" cy="1077218"/>
          </a:xfrm>
          <a:prstGeom prst="rect">
            <a:avLst/>
          </a:prstGeom>
          <a:noFill/>
        </p:spPr>
        <p:txBody>
          <a:bodyPr wrap="square" rtlCol="0">
            <a:spAutoFit/>
          </a:bodyPr>
          <a:lstStyle/>
          <a:p>
            <a:r>
              <a:rPr lang="en-US" sz="3200" dirty="0">
                <a:solidFill>
                  <a:srgbClr val="FF0000"/>
                </a:solidFill>
              </a:rPr>
              <a:t>Quantum Science : Quantum Cryptography, Quantum Computing</a:t>
            </a:r>
          </a:p>
        </p:txBody>
      </p:sp>
    </p:spTree>
    <p:extLst>
      <p:ext uri="{BB962C8B-B14F-4D97-AF65-F5344CB8AC3E}">
        <p14:creationId xmlns:p14="http://schemas.microsoft.com/office/powerpoint/2010/main" val="272911873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1">
            <a:extLst>
              <a:ext uri="{FF2B5EF4-FFF2-40B4-BE49-F238E27FC236}">
                <a16:creationId xmlns:a16="http://schemas.microsoft.com/office/drawing/2014/main" id="{BB54CA03-96F9-455D-8140-9D8EC3B9918F}"/>
              </a:ext>
            </a:extLst>
          </p:cNvPr>
          <p:cNvSpPr/>
          <p:nvPr/>
        </p:nvSpPr>
        <p:spPr>
          <a:xfrm>
            <a:off x="609600" y="436563"/>
            <a:ext cx="8001000" cy="5410200"/>
          </a:xfrm>
          <a:prstGeom prst="roundRect">
            <a:avLst/>
          </a:prstGeom>
          <a:gradFill>
            <a:gsLst>
              <a:gs pos="0">
                <a:srgbClr val="4F81BD">
                  <a:tint val="66000"/>
                  <a:satMod val="160000"/>
                  <a:alpha val="0"/>
                </a:srgbClr>
              </a:gs>
              <a:gs pos="50000">
                <a:srgbClr val="4F81BD">
                  <a:tint val="44500"/>
                  <a:satMod val="160000"/>
                </a:srgbClr>
              </a:gs>
              <a:gs pos="100000">
                <a:srgbClr val="4F81BD">
                  <a:tint val="23500"/>
                  <a:satMod val="160000"/>
                </a:srgbClr>
              </a:gs>
            </a:gsLst>
            <a:lin ang="5400000" scaled="0"/>
          </a:gradFill>
          <a:ln w="19050" cap="flat" cmpd="sng" algn="ctr">
            <a:solidFill>
              <a:srgbClr val="4F81BD">
                <a:shade val="50000"/>
                <a:alpha val="27000"/>
              </a:srgbClr>
            </a:solidFill>
            <a:prstDash val="solid"/>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txBody>
          <a:bodyPr/>
          <a:lstStyle/>
          <a:p>
            <a:pPr eaLnBrk="1" fontAlgn="auto" hangingPunct="1">
              <a:spcBef>
                <a:spcPts val="0"/>
              </a:spcBef>
              <a:spcAft>
                <a:spcPts val="0"/>
              </a:spcAft>
              <a:defRPr/>
            </a:pPr>
            <a:endParaRPr lang="en-US" sz="1800" kern="0" dirty="0">
              <a:solidFill>
                <a:prstClr val="black"/>
              </a:solidFill>
              <a:latin typeface="Times New Roman" pitchFamily="18" charset="0"/>
              <a:ea typeface="+mn-ea"/>
            </a:endParaRPr>
          </a:p>
          <a:p>
            <a:pPr eaLnBrk="1" fontAlgn="auto" hangingPunct="1">
              <a:spcBef>
                <a:spcPts val="0"/>
              </a:spcBef>
              <a:spcAft>
                <a:spcPts val="0"/>
              </a:spcAft>
              <a:defRPr/>
            </a:pPr>
            <a:endParaRPr lang="en-US" sz="1800" kern="0" dirty="0">
              <a:solidFill>
                <a:prstClr val="black"/>
              </a:solidFill>
              <a:latin typeface="Garamond"/>
              <a:ea typeface="+mn-ea"/>
            </a:endParaRPr>
          </a:p>
        </p:txBody>
      </p:sp>
      <p:sp>
        <p:nvSpPr>
          <p:cNvPr id="113674" name="TextBox 11">
            <a:extLst>
              <a:ext uri="{FF2B5EF4-FFF2-40B4-BE49-F238E27FC236}">
                <a16:creationId xmlns:a16="http://schemas.microsoft.com/office/drawing/2014/main" id="{E0F69106-C693-48B1-8843-7233F26F06B4}"/>
              </a:ext>
            </a:extLst>
          </p:cNvPr>
          <p:cNvSpPr txBox="1">
            <a:spLocks noChangeArrowheads="1"/>
          </p:cNvSpPr>
          <p:nvPr/>
        </p:nvSpPr>
        <p:spPr bwMode="auto">
          <a:xfrm>
            <a:off x="1676400" y="903288"/>
            <a:ext cx="5410200" cy="477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a:t> Which of the following statements is most correct about the uncertainty principle?</a:t>
            </a:r>
          </a:p>
          <a:p>
            <a:endParaRPr lang="en-US" altLang="en-US"/>
          </a:p>
          <a:p>
            <a:r>
              <a:rPr lang="en-US" altLang="en-US"/>
              <a:t> a) It is impossible to know exactly both the position and the momentum of a particle simultaneously.</a:t>
            </a:r>
          </a:p>
          <a:p>
            <a:r>
              <a:rPr lang="en-US" altLang="en-US"/>
              <a:t> b) An electron with some momentum can be trapped into an arbitrarily small box.</a:t>
            </a:r>
          </a:p>
          <a:p>
            <a:r>
              <a:rPr lang="en-US" altLang="en-US"/>
              <a:t> c) Our instruments will eventually be able to measure more precisely than the principle presently allows.</a:t>
            </a:r>
          </a:p>
          <a:p>
            <a:r>
              <a:rPr lang="en-US" altLang="en-US"/>
              <a:t>d)  On large length scales, the uncertainty principle dominates our understanding of the physical world.</a:t>
            </a:r>
          </a:p>
          <a:p>
            <a:r>
              <a:rPr lang="en-US" altLang="en-US"/>
              <a:t> e) A particle limited in space can occupy any energy.</a:t>
            </a:r>
          </a:p>
        </p:txBody>
      </p:sp>
    </p:spTree>
    <p:controls>
      <mc:AlternateContent xmlns:mc="http://schemas.openxmlformats.org/markup-compatibility/2006">
        <mc:Choice xmlns:v="urn:schemas-microsoft-com:vml" Requires="v">
          <p:control name="HTMLOption1" r:id="rId1" imgW="237240" imgH="283680"/>
        </mc:Choice>
        <mc:Fallback>
          <p:control name="HTMLOption1" r:id="rId1" imgW="237240" imgH="283680">
            <p:pic>
              <p:nvPicPr>
                <p:cNvPr id="113666" name="HTMLOption1">
                  <a:extLst>
                    <a:ext uri="{FF2B5EF4-FFF2-40B4-BE49-F238E27FC236}">
                      <a16:creationId xmlns:a16="http://schemas.microsoft.com/office/drawing/2014/main" id="{71B8481E-9645-45F9-A7D5-2AD96F2B7D3B}"/>
                    </a:ext>
                  </a:extLst>
                </p:cNvPr>
                <p:cNvPicPr preferRelativeResize="0">
                  <a:picLocks noChangeArrowheads="1" noChangeShapeType="1"/>
                </p:cNvPicPr>
                <p:nvPr/>
              </p:nvPicPr>
              <p:blipFill>
                <a:blip r:embed="rId7"/>
                <a:srcRect/>
                <a:stretch>
                  <a:fillRect/>
                </a:stretch>
              </p:blipFill>
              <p:spPr bwMode="auto">
                <a:xfrm>
                  <a:off x="152400" y="152400"/>
                  <a:ext cx="1371600" cy="2841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2" r:id="rId2" imgW="237240" imgH="283680"/>
        </mc:Choice>
        <mc:Fallback>
          <p:control name="HTMLOption2" r:id="rId2" imgW="237240" imgH="283680">
            <p:pic>
              <p:nvPicPr>
                <p:cNvPr id="113667" name="HTMLOption2">
                  <a:extLst>
                    <a:ext uri="{FF2B5EF4-FFF2-40B4-BE49-F238E27FC236}">
                      <a16:creationId xmlns:a16="http://schemas.microsoft.com/office/drawing/2014/main" id="{66FE1DCF-3BC6-42A7-86C4-6E1D180BC6FE}"/>
                    </a:ext>
                  </a:extLst>
                </p:cNvPr>
                <p:cNvPicPr preferRelativeResize="0">
                  <a:picLocks noChangeArrowheads="1" noChangeShapeType="1"/>
                </p:cNvPicPr>
                <p:nvPr/>
              </p:nvPicPr>
              <p:blipFill>
                <a:blip r:embed="rId7"/>
                <a:srcRect/>
                <a:stretch>
                  <a:fillRect/>
                </a:stretch>
              </p:blipFill>
              <p:spPr bwMode="auto">
                <a:xfrm>
                  <a:off x="152400" y="152400"/>
                  <a:ext cx="1371600" cy="2841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3" r:id="rId3" imgW="237240" imgH="283680"/>
        </mc:Choice>
        <mc:Fallback>
          <p:control name="HTMLOption3" r:id="rId3" imgW="237240" imgH="283680">
            <p:pic>
              <p:nvPicPr>
                <p:cNvPr id="113668" name="HTMLOption3">
                  <a:extLst>
                    <a:ext uri="{FF2B5EF4-FFF2-40B4-BE49-F238E27FC236}">
                      <a16:creationId xmlns:a16="http://schemas.microsoft.com/office/drawing/2014/main" id="{047C9AAD-6136-4228-AAB0-2F66803947E4}"/>
                    </a:ext>
                  </a:extLst>
                </p:cNvPr>
                <p:cNvPicPr preferRelativeResize="0">
                  <a:picLocks noChangeArrowheads="1" noChangeShapeType="1"/>
                </p:cNvPicPr>
                <p:nvPr/>
              </p:nvPicPr>
              <p:blipFill>
                <a:blip r:embed="rId7"/>
                <a:srcRect/>
                <a:stretch>
                  <a:fillRect/>
                </a:stretch>
              </p:blipFill>
              <p:spPr bwMode="auto">
                <a:xfrm>
                  <a:off x="152400" y="152400"/>
                  <a:ext cx="1371600" cy="2841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4" r:id="rId4" imgW="237240" imgH="283680"/>
        </mc:Choice>
        <mc:Fallback>
          <p:control name="HTMLOption4" r:id="rId4" imgW="237240" imgH="283680">
            <p:pic>
              <p:nvPicPr>
                <p:cNvPr id="113669" name="HTMLOption4">
                  <a:extLst>
                    <a:ext uri="{FF2B5EF4-FFF2-40B4-BE49-F238E27FC236}">
                      <a16:creationId xmlns:a16="http://schemas.microsoft.com/office/drawing/2014/main" id="{12A4B76C-4CB4-42C4-9B61-46A11A9AAECD}"/>
                    </a:ext>
                  </a:extLst>
                </p:cNvPr>
                <p:cNvPicPr preferRelativeResize="0">
                  <a:picLocks noChangeArrowheads="1" noChangeShapeType="1"/>
                </p:cNvPicPr>
                <p:nvPr/>
              </p:nvPicPr>
              <p:blipFill>
                <a:blip r:embed="rId7"/>
                <a:srcRect/>
                <a:stretch>
                  <a:fillRect/>
                </a:stretch>
              </p:blipFill>
              <p:spPr bwMode="auto">
                <a:xfrm>
                  <a:off x="152400" y="152400"/>
                  <a:ext cx="1371600" cy="2841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name="HTMLOption5" r:id="rId5" imgW="237240" imgH="283680"/>
        </mc:Choice>
        <mc:Fallback>
          <p:control name="HTMLOption5" r:id="rId5" imgW="237240" imgH="283680">
            <p:pic>
              <p:nvPicPr>
                <p:cNvPr id="113670" name="HTMLOption5">
                  <a:extLst>
                    <a:ext uri="{FF2B5EF4-FFF2-40B4-BE49-F238E27FC236}">
                      <a16:creationId xmlns:a16="http://schemas.microsoft.com/office/drawing/2014/main" id="{05E93D85-490D-4950-B2FC-CB76C1B2CEC8}"/>
                    </a:ext>
                  </a:extLst>
                </p:cNvPr>
                <p:cNvPicPr preferRelativeResize="0">
                  <a:picLocks noChangeArrowheads="1" noChangeShapeType="1"/>
                </p:cNvPicPr>
                <p:nvPr/>
              </p:nvPicPr>
              <p:blipFill>
                <a:blip r:embed="rId7"/>
                <a:srcRect/>
                <a:stretch>
                  <a:fillRect/>
                </a:stretch>
              </p:blipFill>
              <p:spPr bwMode="auto">
                <a:xfrm>
                  <a:off x="152400" y="152400"/>
                  <a:ext cx="1371600" cy="2841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Placeholder 2">
            <a:extLst>
              <a:ext uri="{FF2B5EF4-FFF2-40B4-BE49-F238E27FC236}">
                <a16:creationId xmlns:a16="http://schemas.microsoft.com/office/drawing/2014/main" id="{4C411868-435E-4CF1-B4D1-961DE0CC9761}"/>
              </a:ext>
            </a:extLst>
          </p:cNvPr>
          <p:cNvSpPr>
            <a:spLocks noGrp="1" noChangeArrowheads="1"/>
          </p:cNvSpPr>
          <p:nvPr>
            <p:ph type="body" sz="half" idx="1"/>
          </p:nvPr>
        </p:nvSpPr>
        <p:spPr/>
        <p:txBody>
          <a:bodyPr/>
          <a:lstStyle/>
          <a:p>
            <a:endParaRPr lang="en-US" altLang="en-US" dirty="0"/>
          </a:p>
        </p:txBody>
      </p:sp>
      <p:sp>
        <p:nvSpPr>
          <p:cNvPr id="114691" name="Content Placeholder 3">
            <a:extLst>
              <a:ext uri="{FF2B5EF4-FFF2-40B4-BE49-F238E27FC236}">
                <a16:creationId xmlns:a16="http://schemas.microsoft.com/office/drawing/2014/main" id="{514B4F9E-CB33-4C25-B400-6F4DEEBCD985}"/>
              </a:ext>
            </a:extLst>
          </p:cNvPr>
          <p:cNvSpPr>
            <a:spLocks noGrp="1" noChangeArrowheads="1"/>
          </p:cNvSpPr>
          <p:nvPr>
            <p:ph sz="quarter" idx="2"/>
          </p:nvPr>
        </p:nvSpPr>
        <p:spPr/>
        <p:txBody>
          <a:bodyPr/>
          <a:lstStyle/>
          <a:p>
            <a:endParaRPr lang="en-US" altLang="en-US"/>
          </a:p>
        </p:txBody>
      </p:sp>
      <p:sp>
        <p:nvSpPr>
          <p:cNvPr id="114692" name="Content Placeholder 4">
            <a:extLst>
              <a:ext uri="{FF2B5EF4-FFF2-40B4-BE49-F238E27FC236}">
                <a16:creationId xmlns:a16="http://schemas.microsoft.com/office/drawing/2014/main" id="{F8BBB550-9E88-4462-A9D3-B2EC7DF9D853}"/>
              </a:ext>
            </a:extLst>
          </p:cNvPr>
          <p:cNvSpPr>
            <a:spLocks noGrp="1" noChangeArrowheads="1"/>
          </p:cNvSpPr>
          <p:nvPr>
            <p:ph sz="quarter" idx="3"/>
          </p:nvPr>
        </p:nvSpPr>
        <p:spPr/>
        <p:txBody>
          <a:bodyPr/>
          <a:lstStyle/>
          <a:p>
            <a:endParaRPr lang="en-US" altLang="en-US"/>
          </a:p>
        </p:txBody>
      </p:sp>
      <p:pic>
        <p:nvPicPr>
          <p:cNvPr id="114693" name="Picture 2">
            <a:extLst>
              <a:ext uri="{FF2B5EF4-FFF2-40B4-BE49-F238E27FC236}">
                <a16:creationId xmlns:a16="http://schemas.microsoft.com/office/drawing/2014/main" id="{3C10B3D9-3CB4-401D-AED5-0C9E1D40EC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3" y="1366838"/>
            <a:ext cx="8562975" cy="412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8BAE4051-D9B8-4FA6-B105-2DC4448CC868}"/>
              </a:ext>
            </a:extLst>
          </p:cNvPr>
          <p:cNvSpPr txBox="1"/>
          <p:nvPr/>
        </p:nvSpPr>
        <p:spPr>
          <a:xfrm>
            <a:off x="5562600" y="4990282"/>
            <a:ext cx="2971800" cy="384721"/>
          </a:xfrm>
          <a:prstGeom prst="rect">
            <a:avLst/>
          </a:prstGeom>
          <a:noFill/>
        </p:spPr>
        <p:txBody>
          <a:bodyPr wrap="square" rtlCol="0">
            <a:spAutoFit/>
          </a:bodyPr>
          <a:lstStyle/>
          <a:p>
            <a:r>
              <a:rPr lang="en-US" dirty="0">
                <a:solidFill>
                  <a:srgbClr val="FF0000"/>
                </a:solidFill>
              </a:rPr>
              <a:t>This is a large uncertainty</a:t>
            </a:r>
          </a:p>
        </p:txBody>
      </p:sp>
      <p:sp>
        <p:nvSpPr>
          <p:cNvPr id="3" name="TextBox 2">
            <a:extLst>
              <a:ext uri="{FF2B5EF4-FFF2-40B4-BE49-F238E27FC236}">
                <a16:creationId xmlns:a16="http://schemas.microsoft.com/office/drawing/2014/main" id="{34A816CA-345F-4C94-9B11-BE6CF426BC1C}"/>
              </a:ext>
            </a:extLst>
          </p:cNvPr>
          <p:cNvSpPr txBox="1"/>
          <p:nvPr/>
        </p:nvSpPr>
        <p:spPr>
          <a:xfrm>
            <a:off x="1295401" y="5019808"/>
            <a:ext cx="3200400" cy="384721"/>
          </a:xfrm>
          <a:prstGeom prst="rect">
            <a:avLst/>
          </a:prstGeom>
          <a:noFill/>
        </p:spPr>
        <p:txBody>
          <a:bodyPr wrap="square" rtlCol="0">
            <a:spAutoFit/>
          </a:bodyPr>
          <a:lstStyle/>
          <a:p>
            <a:r>
              <a:rPr lang="en-US" dirty="0">
                <a:solidFill>
                  <a:srgbClr val="FF0000"/>
                </a:solidFill>
              </a:rPr>
              <a:t>Not a large uncertainty</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2C9AC9B-1B70-40F0-8B54-62B8D3C63F1C}"/>
              </a:ext>
            </a:extLst>
          </p:cNvPr>
          <p:cNvSpPr>
            <a:spLocks noGrp="1" noChangeArrowheads="1"/>
          </p:cNvSpPr>
          <p:nvPr>
            <p:ph type="title"/>
          </p:nvPr>
        </p:nvSpPr>
        <p:spPr>
          <a:xfrm>
            <a:off x="457200" y="277813"/>
            <a:ext cx="8226425" cy="1479550"/>
          </a:xfrm>
        </p:spPr>
        <p:txBody>
          <a:bodyPr/>
          <a:lstStyle/>
          <a:p>
            <a:pPr eaLnBrk="1" hangingPunct="1">
              <a:defRPr/>
            </a:pPr>
            <a:r>
              <a:rPr lang="en-US" sz="3400">
                <a:cs typeface="+mj-cs"/>
              </a:rPr>
              <a:t>5.7: Probability, Wave Functions, and the Copenhagen Interpretation</a:t>
            </a:r>
          </a:p>
        </p:txBody>
      </p:sp>
      <p:sp>
        <p:nvSpPr>
          <p:cNvPr id="96259" name="Rectangle 3">
            <a:extLst>
              <a:ext uri="{FF2B5EF4-FFF2-40B4-BE49-F238E27FC236}">
                <a16:creationId xmlns:a16="http://schemas.microsoft.com/office/drawing/2014/main" id="{F4C846DB-9E2A-47FF-B21B-AAA535393293}"/>
              </a:ext>
            </a:extLst>
          </p:cNvPr>
          <p:cNvSpPr>
            <a:spLocks noGrp="1" noChangeArrowheads="1"/>
          </p:cNvSpPr>
          <p:nvPr>
            <p:ph type="body" sz="half" idx="1"/>
          </p:nvPr>
        </p:nvSpPr>
        <p:spPr>
          <a:xfrm>
            <a:off x="457200" y="1751013"/>
            <a:ext cx="8383588" cy="4497387"/>
          </a:xfrm>
        </p:spPr>
        <p:txBody>
          <a:bodyPr/>
          <a:lstStyle/>
          <a:p>
            <a:pPr eaLnBrk="1" hangingPunct="1">
              <a:buFont typeface="Wingdings" charset="0"/>
              <a:buChar char="n"/>
              <a:defRPr/>
            </a:pPr>
            <a:r>
              <a:rPr lang="en-US" sz="210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100">
              <a:cs typeface="+mn-cs"/>
            </a:endParaRPr>
          </a:p>
          <a:p>
            <a:pPr eaLnBrk="1" hangingPunct="1">
              <a:buFont typeface="Wingdings" charset="0"/>
              <a:buChar char="n"/>
              <a:defRPr/>
            </a:pPr>
            <a:endParaRPr lang="en-US" sz="2100">
              <a:cs typeface="+mn-cs"/>
            </a:endParaRPr>
          </a:p>
          <a:p>
            <a:pPr eaLnBrk="1" hangingPunct="1">
              <a:buFont typeface="Wingdings" charset="0"/>
              <a:buChar char="n"/>
              <a:defRPr/>
            </a:pPr>
            <a:r>
              <a:rPr lang="en-US" sz="2100">
                <a:cs typeface="+mn-cs"/>
              </a:rPr>
              <a:t>The total probability of finding the electron is 1. Forcing this condition on the wave function is called normalization. </a:t>
            </a:r>
          </a:p>
        </p:txBody>
      </p:sp>
      <p:pic>
        <p:nvPicPr>
          <p:cNvPr id="115716" name="Picture 20">
            <a:extLst>
              <a:ext uri="{FF2B5EF4-FFF2-40B4-BE49-F238E27FC236}">
                <a16:creationId xmlns:a16="http://schemas.microsoft.com/office/drawing/2014/main" id="{3CB5390E-30F0-4218-B138-6CCAF495EBEF}"/>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3075" y="2544763"/>
            <a:ext cx="3117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7" name="Picture 21">
            <a:extLst>
              <a:ext uri="{FF2B5EF4-FFF2-40B4-BE49-F238E27FC236}">
                <a16:creationId xmlns:a16="http://schemas.microsoft.com/office/drawing/2014/main" id="{80B2CB5A-6553-4D39-A98C-1C2825759C6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175" y="4038600"/>
            <a:ext cx="45656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9A44A8B3-90C2-4052-8E7A-4E4EAF6758C6}"/>
              </a:ext>
            </a:extLst>
          </p:cNvPr>
          <p:cNvSpPr>
            <a:spLocks noGrp="1" noChangeArrowheads="1"/>
          </p:cNvSpPr>
          <p:nvPr>
            <p:ph type="title"/>
          </p:nvPr>
        </p:nvSpPr>
        <p:spPr/>
        <p:txBody>
          <a:bodyPr/>
          <a:lstStyle/>
          <a:p>
            <a:pPr eaLnBrk="1" hangingPunct="1">
              <a:defRPr/>
            </a:pPr>
            <a:r>
              <a:rPr lang="en-US" sz="3400">
                <a:cs typeface="+mj-cs"/>
              </a:rPr>
              <a:t>The Copenhagen Interpretation</a:t>
            </a:r>
          </a:p>
        </p:txBody>
      </p:sp>
      <p:sp>
        <p:nvSpPr>
          <p:cNvPr id="116739" name="Rectangle 3">
            <a:extLst>
              <a:ext uri="{FF2B5EF4-FFF2-40B4-BE49-F238E27FC236}">
                <a16:creationId xmlns:a16="http://schemas.microsoft.com/office/drawing/2014/main" id="{50028E2D-5609-456E-9519-E5A940371B09}"/>
              </a:ext>
            </a:extLst>
          </p:cNvPr>
          <p:cNvSpPr>
            <a:spLocks noGrp="1" noChangeArrowheads="1"/>
          </p:cNvSpPr>
          <p:nvPr>
            <p:ph type="body" sz="half" idx="1"/>
          </p:nvPr>
        </p:nvSpPr>
        <p:spPr>
          <a:xfrm>
            <a:off x="457200" y="1295400"/>
            <a:ext cx="8153400" cy="5029200"/>
          </a:xfrm>
        </p:spPr>
        <p:txBody>
          <a:bodyPr/>
          <a:lstStyle/>
          <a:p>
            <a:pPr marL="533400" indent="-533400" eaLnBrk="1" hangingPunct="1"/>
            <a:r>
              <a:rPr lang="en-US" altLang="en-US" sz="2100"/>
              <a:t>Bohr</a:t>
            </a:r>
            <a:r>
              <a:rPr lang="ja-JP" altLang="en-US" sz="2100"/>
              <a:t>’</a:t>
            </a:r>
            <a:r>
              <a:rPr lang="en-US" altLang="en-US" sz="2100"/>
              <a:t>s interpretation of the wave function consisted of 3 principles:</a:t>
            </a:r>
          </a:p>
          <a:p>
            <a:pPr marL="1295400" lvl="2" indent="-623888" eaLnBrk="1" hangingPunct="1">
              <a:buClr>
                <a:schemeClr val="tx1"/>
              </a:buClr>
              <a:buSzPct val="90000"/>
              <a:buFont typeface="Wingdings" panose="05000000000000000000" pitchFamily="2" charset="2"/>
              <a:buAutoNum type="arabicParenR"/>
            </a:pPr>
            <a:r>
              <a:rPr lang="en-US" altLang="en-US" sz="2100"/>
              <a:t>The uncertainty principle of Heisenberg</a:t>
            </a:r>
          </a:p>
          <a:p>
            <a:pPr marL="1295400" lvl="2" indent="-623888" eaLnBrk="1" hangingPunct="1">
              <a:buClr>
                <a:schemeClr val="tx1"/>
              </a:buClr>
              <a:buSzPct val="90000"/>
              <a:buFont typeface="Wingdings" panose="05000000000000000000" pitchFamily="2" charset="2"/>
              <a:buAutoNum type="arabicParenR"/>
            </a:pPr>
            <a:r>
              <a:rPr lang="en-US" altLang="en-US" sz="2100"/>
              <a:t>The complementarity principle of Bohr</a:t>
            </a:r>
          </a:p>
          <a:p>
            <a:pPr marL="1295400" lvl="2" indent="-623888" eaLnBrk="1" hangingPunct="1">
              <a:buClr>
                <a:schemeClr val="tx1"/>
              </a:buClr>
              <a:buSzPct val="90000"/>
              <a:buFont typeface="Wingdings" panose="05000000000000000000" pitchFamily="2" charset="2"/>
              <a:buAutoNum type="arabicParenR"/>
            </a:pPr>
            <a:r>
              <a:rPr lang="en-US" altLang="en-US" sz="2100"/>
              <a:t>The statistical interpretation of Born, based on probabilities determined by the wave function</a:t>
            </a:r>
          </a:p>
          <a:p>
            <a:pPr marL="1295400" lvl="2" indent="-623888" eaLnBrk="1" hangingPunct="1">
              <a:buClr>
                <a:schemeClr val="tx1"/>
              </a:buClr>
              <a:buSzPct val="90000"/>
              <a:buFont typeface="Wingdings" panose="05000000000000000000" pitchFamily="2" charset="2"/>
              <a:buNone/>
            </a:pPr>
            <a:endParaRPr lang="en-US" altLang="en-US" sz="2100"/>
          </a:p>
          <a:p>
            <a:pPr marL="533400" indent="-533400" eaLnBrk="1" hangingPunct="1"/>
            <a:r>
              <a:rPr lang="en-US" altLang="en-US" sz="2100"/>
              <a:t>Together these three concepts form a logical interpretation of the physical meaning of quantum theory. According to the Copenhagen interpretation, physics depends on the outcomes of measurement.</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5D4D18B7-50B9-4E79-AC4E-57095005BC08}"/>
              </a:ext>
            </a:extLst>
          </p:cNvPr>
          <p:cNvSpPr>
            <a:spLocks noGrp="1" noChangeArrowheads="1"/>
          </p:cNvSpPr>
          <p:nvPr>
            <p:ph type="title"/>
          </p:nvPr>
        </p:nvSpPr>
        <p:spPr/>
        <p:txBody>
          <a:bodyPr/>
          <a:lstStyle/>
          <a:p>
            <a:pPr eaLnBrk="1" hangingPunct="1">
              <a:defRPr/>
            </a:pPr>
            <a:r>
              <a:rPr lang="en-US" sz="3400" dirty="0">
                <a:cs typeface="+mj-cs"/>
              </a:rPr>
              <a:t>5.8: Particle in a Box</a:t>
            </a:r>
          </a:p>
        </p:txBody>
      </p:sp>
      <p:sp>
        <p:nvSpPr>
          <p:cNvPr id="99331" name="Rectangle 3">
            <a:extLst>
              <a:ext uri="{FF2B5EF4-FFF2-40B4-BE49-F238E27FC236}">
                <a16:creationId xmlns:a16="http://schemas.microsoft.com/office/drawing/2014/main" id="{FD636D02-7B07-4910-960D-E24B9C9BCF5B}"/>
              </a:ext>
            </a:extLst>
          </p:cNvPr>
          <p:cNvSpPr>
            <a:spLocks noGrp="1" noChangeArrowheads="1"/>
          </p:cNvSpPr>
          <p:nvPr>
            <p:ph type="body" sz="half" idx="1"/>
          </p:nvPr>
        </p:nvSpPr>
        <p:spPr>
          <a:xfrm>
            <a:off x="457200" y="1143000"/>
            <a:ext cx="8383588" cy="5029200"/>
          </a:xfrm>
        </p:spPr>
        <p:txBody>
          <a:bodyPr/>
          <a:lstStyle/>
          <a:p>
            <a:pPr marL="533400" indent="-533400" eaLnBrk="1" hangingPunct="1">
              <a:buFont typeface="Wingdings" charset="0"/>
              <a:buChar char="n"/>
              <a:defRPr/>
            </a:pPr>
            <a:r>
              <a:rPr lang="en-US" sz="1700" dirty="0">
                <a:cs typeface="+mn-cs"/>
              </a:rPr>
              <a:t>A particle of mass </a:t>
            </a:r>
            <a:r>
              <a:rPr lang="en-US" sz="2000" i="1" dirty="0">
                <a:latin typeface="Times"/>
                <a:cs typeface="Times"/>
              </a:rPr>
              <a:t>m</a:t>
            </a:r>
            <a:r>
              <a:rPr lang="en-US" sz="1700" dirty="0">
                <a:cs typeface="+mn-cs"/>
              </a:rPr>
              <a:t> is trapped in a one-dimensional box of width</a:t>
            </a:r>
            <a:r>
              <a:rPr lang="en-US" sz="1700" dirty="0">
                <a:latin typeface="SchoolHouse Cursive B"/>
                <a:cs typeface="SchoolHouse Cursive B"/>
              </a:rPr>
              <a:t> </a:t>
            </a:r>
            <a:r>
              <a:rPr lang="en-US" sz="2000" dirty="0">
                <a:latin typeface="SchoolHouse Cursive B"/>
                <a:cs typeface="SchoolHouse Cursive B"/>
              </a:rPr>
              <a:t>l</a:t>
            </a:r>
            <a:r>
              <a:rPr lang="en-US" sz="1700" dirty="0">
                <a:latin typeface="SchoolHouse Cursive B"/>
                <a:cs typeface="SchoolHouse Cursive B"/>
              </a:rPr>
              <a:t>.</a:t>
            </a:r>
          </a:p>
          <a:p>
            <a:pPr marL="533400" indent="-533400" eaLnBrk="1" hangingPunct="1">
              <a:buFont typeface="Wingdings" charset="0"/>
              <a:buChar char="n"/>
              <a:defRPr/>
            </a:pPr>
            <a:r>
              <a:rPr lang="en-US" sz="1700" dirty="0">
                <a:cs typeface="+mn-cs"/>
              </a:rPr>
              <a:t>The particle is treated as a wave. </a:t>
            </a:r>
          </a:p>
          <a:p>
            <a:pPr marL="533400" indent="-533400" eaLnBrk="1" hangingPunct="1">
              <a:buFont typeface="Wingdings" charset="0"/>
              <a:buChar char="n"/>
              <a:defRPr/>
            </a:pPr>
            <a:r>
              <a:rPr lang="en-US" sz="1700" dirty="0">
                <a:cs typeface="+mn-cs"/>
              </a:rPr>
              <a:t>The box puts boundary conditions on the wave. The wave function must be zero at the walls of the box and on the outside.</a:t>
            </a:r>
          </a:p>
          <a:p>
            <a:pPr marL="533400" indent="-533400" eaLnBrk="1" hangingPunct="1">
              <a:buFont typeface="Wingdings" charset="0"/>
              <a:buChar char="n"/>
              <a:defRPr/>
            </a:pPr>
            <a:r>
              <a:rPr lang="en-US" sz="1700" dirty="0">
                <a:cs typeface="+mn-cs"/>
              </a:rPr>
              <a:t>In order for the probability to vanish at the walls, we must have an integral number of </a:t>
            </a:r>
            <a:r>
              <a:rPr lang="en-US" sz="1700" dirty="0">
                <a:solidFill>
                  <a:srgbClr val="FF0000"/>
                </a:solidFill>
                <a:cs typeface="+mn-cs"/>
              </a:rPr>
              <a:t>half wavelengths </a:t>
            </a:r>
            <a:r>
              <a:rPr lang="en-US" sz="1700" dirty="0">
                <a:cs typeface="+mn-cs"/>
              </a:rPr>
              <a:t>in the box.</a:t>
            </a:r>
          </a:p>
          <a:p>
            <a:pPr marL="533400" indent="-533400" eaLnBrk="1" hangingPunct="1">
              <a:buFont typeface="Wingdings" charset="0"/>
              <a:buChar char="n"/>
              <a:defRPr/>
            </a:pPr>
            <a:endParaRPr lang="en-US" sz="1700" dirty="0">
              <a:cs typeface="+mn-cs"/>
            </a:endParaRPr>
          </a:p>
          <a:p>
            <a:pPr marL="533400" indent="-533400" eaLnBrk="1" hangingPunct="1">
              <a:buFont typeface="Wingdings" charset="0"/>
              <a:buChar char="n"/>
              <a:defRPr/>
            </a:pPr>
            <a:endParaRPr lang="en-US" sz="1700" dirty="0">
              <a:cs typeface="+mn-cs"/>
            </a:endParaRPr>
          </a:p>
          <a:p>
            <a:pPr marL="533400" indent="-533400" eaLnBrk="1" hangingPunct="1">
              <a:buFont typeface="Wingdings" charset="0"/>
              <a:buChar char="n"/>
              <a:defRPr/>
            </a:pPr>
            <a:endParaRPr lang="en-US" sz="1700" dirty="0">
              <a:cs typeface="+mn-cs"/>
            </a:endParaRPr>
          </a:p>
          <a:p>
            <a:pPr marL="533400" indent="-533400" eaLnBrk="1" hangingPunct="1">
              <a:buFont typeface="Wingdings" charset="0"/>
              <a:buChar char="n"/>
              <a:defRPr/>
            </a:pPr>
            <a:r>
              <a:rPr lang="en-US" sz="1700" dirty="0">
                <a:cs typeface="+mn-cs"/>
              </a:rPr>
              <a:t>The energy of the particle is				 .</a:t>
            </a:r>
          </a:p>
          <a:p>
            <a:pPr marL="533400" indent="-533400" eaLnBrk="1" hangingPunct="1">
              <a:buFont typeface="Wingdings" charset="0"/>
              <a:buChar char="n"/>
              <a:defRPr/>
            </a:pPr>
            <a:endParaRPr lang="en-US" sz="1700" dirty="0">
              <a:cs typeface="+mn-cs"/>
            </a:endParaRPr>
          </a:p>
          <a:p>
            <a:pPr marL="533400" indent="-533400" eaLnBrk="1" hangingPunct="1">
              <a:buFont typeface="Wingdings" charset="0"/>
              <a:buChar char="n"/>
              <a:defRPr/>
            </a:pPr>
            <a:r>
              <a:rPr lang="en-US" sz="1700" dirty="0">
                <a:cs typeface="+mn-cs"/>
              </a:rPr>
              <a:t>The possible wavelengths are quantized which yields the energy:</a:t>
            </a:r>
          </a:p>
          <a:p>
            <a:pPr marL="533400" indent="-533400" eaLnBrk="1" hangingPunct="1">
              <a:buFont typeface="Wingdings" charset="0"/>
              <a:buChar char="n"/>
              <a:defRPr/>
            </a:pPr>
            <a:endParaRPr lang="en-US" sz="1700" dirty="0">
              <a:cs typeface="+mn-cs"/>
            </a:endParaRPr>
          </a:p>
          <a:p>
            <a:pPr marL="533400" indent="-533400" eaLnBrk="1" hangingPunct="1">
              <a:buFont typeface="Wingdings" charset="0"/>
              <a:buChar char="n"/>
              <a:defRPr/>
            </a:pPr>
            <a:endParaRPr lang="en-US" sz="1700" dirty="0">
              <a:cs typeface="+mn-cs"/>
            </a:endParaRPr>
          </a:p>
          <a:p>
            <a:pPr marL="533400" indent="-533400" eaLnBrk="1" hangingPunct="1">
              <a:buFont typeface="Wingdings" charset="0"/>
              <a:buNone/>
              <a:defRPr/>
            </a:pPr>
            <a:endParaRPr lang="en-US" sz="1700" dirty="0">
              <a:cs typeface="+mn-cs"/>
            </a:endParaRPr>
          </a:p>
          <a:p>
            <a:pPr marL="533400" indent="-533400" eaLnBrk="1" hangingPunct="1">
              <a:buFont typeface="Wingdings" charset="0"/>
              <a:buChar char="n"/>
              <a:defRPr/>
            </a:pPr>
            <a:r>
              <a:rPr lang="en-US" sz="1700" dirty="0">
                <a:cs typeface="+mn-cs"/>
              </a:rPr>
              <a:t>The possible energies of the particle are quantized.</a:t>
            </a:r>
          </a:p>
        </p:txBody>
      </p:sp>
      <p:pic>
        <p:nvPicPr>
          <p:cNvPr id="117764" name="Picture 19">
            <a:extLst>
              <a:ext uri="{FF2B5EF4-FFF2-40B4-BE49-F238E27FC236}">
                <a16:creationId xmlns:a16="http://schemas.microsoft.com/office/drawing/2014/main" id="{8C4A7EF1-CD29-4221-B0FB-6E3A7AC59619}"/>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5725" y="3048000"/>
            <a:ext cx="38925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20">
            <a:extLst>
              <a:ext uri="{FF2B5EF4-FFF2-40B4-BE49-F238E27FC236}">
                <a16:creationId xmlns:a16="http://schemas.microsoft.com/office/drawing/2014/main" id="{A62C5CEE-84E1-4572-8041-DDF3F9F8DBE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683000"/>
            <a:ext cx="318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6" name="Picture 21">
            <a:extLst>
              <a:ext uri="{FF2B5EF4-FFF2-40B4-BE49-F238E27FC236}">
                <a16:creationId xmlns:a16="http://schemas.microsoft.com/office/drawing/2014/main" id="{E0E964D1-1D77-4184-BC3E-101818B60063}"/>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588" y="4883150"/>
            <a:ext cx="43148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7" name="TextBox 3">
            <a:extLst>
              <a:ext uri="{FF2B5EF4-FFF2-40B4-BE49-F238E27FC236}">
                <a16:creationId xmlns:a16="http://schemas.microsoft.com/office/drawing/2014/main" id="{59632849-5954-43D9-8620-C2557C5502BA}"/>
              </a:ext>
            </a:extLst>
          </p:cNvPr>
          <p:cNvSpPr txBox="1">
            <a:spLocks noChangeArrowheads="1"/>
          </p:cNvSpPr>
          <p:nvPr/>
        </p:nvSpPr>
        <p:spPr bwMode="auto">
          <a:xfrm>
            <a:off x="1733550" y="4848225"/>
            <a:ext cx="5429250" cy="769938"/>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endParaRPr lang="en-US" altLang="en-US"/>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8" descr="0523">
            <a:extLst>
              <a:ext uri="{FF2B5EF4-FFF2-40B4-BE49-F238E27FC236}">
                <a16:creationId xmlns:a16="http://schemas.microsoft.com/office/drawing/2014/main" id="{C6E7077C-3266-4571-9AEE-C9D1FD257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507"/>
          <a:stretch>
            <a:fillRect/>
          </a:stretch>
        </p:blipFill>
        <p:spPr bwMode="auto">
          <a:xfrm>
            <a:off x="4419600" y="1219200"/>
            <a:ext cx="4546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4" name="Rectangle 2">
            <a:extLst>
              <a:ext uri="{FF2B5EF4-FFF2-40B4-BE49-F238E27FC236}">
                <a16:creationId xmlns:a16="http://schemas.microsoft.com/office/drawing/2014/main" id="{783CABB6-4708-446F-A9DE-06C80B0928BB}"/>
              </a:ext>
            </a:extLst>
          </p:cNvPr>
          <p:cNvSpPr>
            <a:spLocks noGrp="1" noChangeArrowheads="1"/>
          </p:cNvSpPr>
          <p:nvPr>
            <p:ph type="title"/>
          </p:nvPr>
        </p:nvSpPr>
        <p:spPr/>
        <p:txBody>
          <a:bodyPr/>
          <a:lstStyle/>
          <a:p>
            <a:pPr eaLnBrk="1" hangingPunct="1">
              <a:defRPr/>
            </a:pPr>
            <a:r>
              <a:rPr lang="en-US" sz="3400">
                <a:cs typeface="+mj-cs"/>
              </a:rPr>
              <a:t>Probability of the Particle</a:t>
            </a:r>
          </a:p>
        </p:txBody>
      </p:sp>
      <p:sp>
        <p:nvSpPr>
          <p:cNvPr id="118788" name="Rectangle 3">
            <a:extLst>
              <a:ext uri="{FF2B5EF4-FFF2-40B4-BE49-F238E27FC236}">
                <a16:creationId xmlns:a16="http://schemas.microsoft.com/office/drawing/2014/main" id="{D9C1087C-60EF-4F04-8242-BE38A0E2C612}"/>
              </a:ext>
            </a:extLst>
          </p:cNvPr>
          <p:cNvSpPr>
            <a:spLocks noGrp="1" noChangeArrowheads="1"/>
          </p:cNvSpPr>
          <p:nvPr>
            <p:ph type="body" sz="half" idx="1"/>
          </p:nvPr>
        </p:nvSpPr>
        <p:spPr>
          <a:xfrm>
            <a:off x="457200" y="685800"/>
            <a:ext cx="3887788" cy="4800600"/>
          </a:xfrm>
        </p:spPr>
        <p:txBody>
          <a:bodyPr/>
          <a:lstStyle/>
          <a:p>
            <a:pPr marL="533400" indent="-533400" eaLnBrk="1" hangingPunct="1">
              <a:buFont typeface="Wingdings" panose="05000000000000000000" pitchFamily="2" charset="2"/>
              <a:buNone/>
            </a:pPr>
            <a:endParaRPr lang="en-US" altLang="en-US" sz="2000"/>
          </a:p>
          <a:p>
            <a:pPr marL="533400" indent="-533400" eaLnBrk="1" hangingPunct="1"/>
            <a:r>
              <a:rPr lang="en-US" altLang="en-US" sz="1700"/>
              <a:t>The probability of observing the particle between </a:t>
            </a:r>
            <a:r>
              <a:rPr lang="en-US" altLang="en-US" sz="1700" i="1"/>
              <a:t>x</a:t>
            </a:r>
            <a:r>
              <a:rPr lang="en-US" altLang="en-US" sz="1700"/>
              <a:t> and </a:t>
            </a:r>
            <a:r>
              <a:rPr lang="en-US" altLang="en-US" sz="1700" i="1"/>
              <a:t>x</a:t>
            </a:r>
            <a:r>
              <a:rPr lang="en-US" altLang="en-US" sz="1700"/>
              <a:t> + </a:t>
            </a:r>
            <a:r>
              <a:rPr lang="en-US" altLang="en-US" sz="1700" i="1"/>
              <a:t>dx</a:t>
            </a:r>
            <a:r>
              <a:rPr lang="en-US" altLang="en-US" sz="1700"/>
              <a:t> in each state is</a:t>
            </a:r>
          </a:p>
          <a:p>
            <a:pPr marL="533400" indent="-533400" eaLnBrk="1" hangingPunct="1"/>
            <a:endParaRPr lang="en-US" altLang="en-US" sz="1700"/>
          </a:p>
          <a:p>
            <a:pPr marL="533400" indent="-533400" eaLnBrk="1" hangingPunct="1"/>
            <a:endParaRPr lang="en-US" altLang="en-US" sz="1700"/>
          </a:p>
          <a:p>
            <a:pPr marL="533400" indent="-533400" eaLnBrk="1" hangingPunct="1">
              <a:buFont typeface="Wingdings" panose="05000000000000000000" pitchFamily="2" charset="2"/>
              <a:buNone/>
            </a:pPr>
            <a:endParaRPr lang="en-US" altLang="en-US" sz="1700"/>
          </a:p>
          <a:p>
            <a:pPr marL="533400" indent="-533400" eaLnBrk="1" hangingPunct="1"/>
            <a:r>
              <a:rPr lang="en-US" altLang="en-US" sz="1700"/>
              <a:t>Note that </a:t>
            </a:r>
            <a:r>
              <a:rPr lang="en-US" altLang="en-US" sz="1700" i="1"/>
              <a:t>E</a:t>
            </a:r>
            <a:r>
              <a:rPr lang="en-US" altLang="en-US" sz="1700" baseline="-25000"/>
              <a:t>0</a:t>
            </a:r>
            <a:r>
              <a:rPr lang="en-US" altLang="en-US" sz="1700"/>
              <a:t> = 0 is not a possible energy level.</a:t>
            </a:r>
          </a:p>
          <a:p>
            <a:pPr marL="533400" indent="-533400" eaLnBrk="1" hangingPunct="1">
              <a:buFont typeface="Wingdings" panose="05000000000000000000" pitchFamily="2" charset="2"/>
              <a:buNone/>
            </a:pPr>
            <a:endParaRPr lang="en-US" altLang="en-US" sz="1700"/>
          </a:p>
          <a:p>
            <a:pPr marL="533400" indent="-533400" eaLnBrk="1" hangingPunct="1"/>
            <a:r>
              <a:rPr lang="en-US" altLang="en-US" sz="1700"/>
              <a:t>The concept of energy levels, as first discussed in the Bohr model, has surfaced in a natural way by using waves.</a:t>
            </a:r>
          </a:p>
        </p:txBody>
      </p:sp>
      <p:pic>
        <p:nvPicPr>
          <p:cNvPr id="118789" name="Picture 14">
            <a:extLst>
              <a:ext uri="{FF2B5EF4-FFF2-40B4-BE49-F238E27FC236}">
                <a16:creationId xmlns:a16="http://schemas.microsoft.com/office/drawing/2014/main" id="{5E447751-233E-4096-BE77-EEB30E354FF5}"/>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2238" y="2084388"/>
            <a:ext cx="24352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0" name="TextBox 1">
            <a:extLst>
              <a:ext uri="{FF2B5EF4-FFF2-40B4-BE49-F238E27FC236}">
                <a16:creationId xmlns:a16="http://schemas.microsoft.com/office/drawing/2014/main" id="{A2129AF5-A59B-40A6-A91E-8EDF6B19336E}"/>
              </a:ext>
            </a:extLst>
          </p:cNvPr>
          <p:cNvSpPr txBox="1">
            <a:spLocks noChangeArrowheads="1"/>
          </p:cNvSpPr>
          <p:nvPr/>
        </p:nvSpPr>
        <p:spPr bwMode="auto">
          <a:xfrm>
            <a:off x="914400" y="1905000"/>
            <a:ext cx="3124200" cy="9175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endParaRPr lang="en-US" altLang="en-US"/>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a:extLst>
              <a:ext uri="{FF2B5EF4-FFF2-40B4-BE49-F238E27FC236}">
                <a16:creationId xmlns:a16="http://schemas.microsoft.com/office/drawing/2014/main" id="{94B055CA-797D-4B02-BFDA-4D5268F2BB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1600200"/>
            <a:ext cx="9223376"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3" descr="Untitled_Page_8.jpg">
            <a:extLst>
              <a:ext uri="{FF2B5EF4-FFF2-40B4-BE49-F238E27FC236}">
                <a16:creationId xmlns:a16="http://schemas.microsoft.com/office/drawing/2014/main" id="{18AFA043-EBD7-45A5-9709-C7555366C5F9}"/>
              </a:ext>
            </a:extLst>
          </p:cNvPr>
          <p:cNvPicPr>
            <a:picLocks noChangeAspect="1"/>
          </p:cNvPicPr>
          <p:nvPr/>
        </p:nvPicPr>
        <p:blipFill>
          <a:blip r:embed="rId2">
            <a:extLst>
              <a:ext uri="{28A0092B-C50C-407E-A947-70E740481C1C}">
                <a14:useLocalDpi xmlns:a14="http://schemas.microsoft.com/office/drawing/2010/main" val="0"/>
              </a:ext>
            </a:extLst>
          </a:blip>
          <a:srcRect l="25543" t="23334" r="34715" b="62222"/>
          <a:stretch>
            <a:fillRect/>
          </a:stretch>
        </p:blipFill>
        <p:spPr bwMode="auto">
          <a:xfrm>
            <a:off x="5988050" y="788988"/>
            <a:ext cx="3157538"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a:extLst>
              <a:ext uri="{FF2B5EF4-FFF2-40B4-BE49-F238E27FC236}">
                <a16:creationId xmlns:a16="http://schemas.microsoft.com/office/drawing/2014/main" id="{FAF59CB5-353C-4458-8E80-E1911EDFB47D}"/>
              </a:ext>
            </a:extLst>
          </p:cNvPr>
          <p:cNvSpPr>
            <a:spLocks noGrp="1" noRot="1" noChangeAspect="1" noMove="1" noResize="1" noEditPoints="1" noAdjustHandles="1" noChangeArrowheads="1" noChangeShapeType="1" noTextEdit="1"/>
          </p:cNvSpPr>
          <p:nvPr>
            <p:ph type="subTitle" idx="1"/>
          </p:nvPr>
        </p:nvSpPr>
        <p:spPr>
          <a:xfrm>
            <a:off x="0" y="152400"/>
            <a:ext cx="9144000" cy="6705600"/>
          </a:xfrm>
          <a:blipFill rotWithShape="1">
            <a:blip r:embed="rId3"/>
            <a:stretch>
              <a:fillRect l="-333" t="-1909"/>
            </a:stretch>
          </a:blipFill>
        </p:spPr>
        <p:txBody>
          <a:bodyPr/>
          <a:lstStyle/>
          <a:p>
            <a:pPr eaLnBrk="1" hangingPunct="1">
              <a:defRPr/>
            </a:pPr>
            <a:r>
              <a:rPr lang="en-US">
                <a:noFill/>
              </a:rPr>
              <a:t> </a:t>
            </a:r>
          </a:p>
        </p:txBody>
      </p:sp>
      <p:sp>
        <p:nvSpPr>
          <p:cNvPr id="2" name="TextBox 1">
            <a:extLst>
              <a:ext uri="{FF2B5EF4-FFF2-40B4-BE49-F238E27FC236}">
                <a16:creationId xmlns:a16="http://schemas.microsoft.com/office/drawing/2014/main" id="{27D77243-AD63-4AE3-95CD-8CA3FC873BE9}"/>
              </a:ext>
            </a:extLst>
          </p:cNvPr>
          <p:cNvSpPr txBox="1"/>
          <p:nvPr/>
        </p:nvSpPr>
        <p:spPr>
          <a:xfrm>
            <a:off x="990600" y="1524000"/>
            <a:ext cx="3733800" cy="1447800"/>
          </a:xfrm>
          <a:prstGeom prst="rect">
            <a:avLst/>
          </a:prstGeom>
          <a:noFill/>
        </p:spPr>
        <p:txBody>
          <a:bodyPr>
            <a:spAutoFit/>
          </a:bodyPr>
          <a:lstStyle/>
          <a:p>
            <a:pPr eaLnBrk="1" fontAlgn="auto" hangingPunct="1">
              <a:spcBef>
                <a:spcPts val="0"/>
              </a:spcBef>
              <a:spcAft>
                <a:spcPts val="0"/>
              </a:spcAft>
              <a:defRPr/>
            </a:pPr>
            <a:endParaRPr lang="en-US" sz="1800" dirty="0">
              <a:solidFill>
                <a:prstClr val="black"/>
              </a:solidFill>
              <a:latin typeface="Calibri"/>
              <a:ea typeface="+mn-ea"/>
            </a:endParaRPr>
          </a:p>
        </p:txBody>
      </p:sp>
      <p:sp>
        <p:nvSpPr>
          <p:cNvPr id="5" name="TextBox 4">
            <a:extLst>
              <a:ext uri="{FF2B5EF4-FFF2-40B4-BE49-F238E27FC236}">
                <a16:creationId xmlns:a16="http://schemas.microsoft.com/office/drawing/2014/main" id="{23C4BF1E-52D7-4497-9AD9-5DF799F4F3B1}"/>
              </a:ext>
            </a:extLst>
          </p:cNvPr>
          <p:cNvSpPr txBox="1"/>
          <p:nvPr/>
        </p:nvSpPr>
        <p:spPr>
          <a:xfrm>
            <a:off x="457200" y="1172951"/>
            <a:ext cx="4572000" cy="830997"/>
          </a:xfrm>
          <a:prstGeom prst="rect">
            <a:avLst/>
          </a:prstGeom>
          <a:noFill/>
          <a:scene3d>
            <a:camera prst="orthographicFront"/>
            <a:lightRig rig="threePt" dir="t"/>
          </a:scene3d>
          <a:sp3d contourW="25400">
            <a:contourClr>
              <a:srgbClr val="FF0000"/>
            </a:contourClr>
          </a:sp3d>
        </p:spPr>
        <p:txBody>
          <a:bodyPr>
            <a:spAutoFit/>
          </a:bodyPr>
          <a:lstStyle/>
          <a:p>
            <a:pPr eaLnBrk="1" fontAlgn="auto" hangingPunct="1">
              <a:spcBef>
                <a:spcPts val="0"/>
              </a:spcBef>
              <a:spcAft>
                <a:spcPts val="0"/>
              </a:spcAft>
              <a:defRPr/>
            </a:pPr>
            <a:r>
              <a:rPr lang="en-US" sz="1600" dirty="0">
                <a:solidFill>
                  <a:prstClr val="black">
                    <a:lumMod val="95000"/>
                    <a:lumOff val="5000"/>
                  </a:prstClr>
                </a:solidFill>
                <a:latin typeface="Calibri"/>
                <a:ea typeface="+mn-ea"/>
              </a:rPr>
              <a:t>An integer number of half wavelengths must fit into the box. At the wall’s the probability must be zero which means also the wave function must be zero.</a:t>
            </a:r>
            <a:endParaRPr lang="en-US" sz="1800" dirty="0">
              <a:solidFill>
                <a:prstClr val="black"/>
              </a:solidFill>
              <a:latin typeface="Calibri"/>
              <a:ea typeface="+mn-ea"/>
            </a:endParaRPr>
          </a:p>
        </p:txBody>
      </p:sp>
      <p:sp>
        <p:nvSpPr>
          <p:cNvPr id="6" name="TextBox 5">
            <a:extLst>
              <a:ext uri="{FF2B5EF4-FFF2-40B4-BE49-F238E27FC236}">
                <a16:creationId xmlns:a16="http://schemas.microsoft.com/office/drawing/2014/main" id="{43FA0590-D6FD-4BA3-AF15-D695D07F3729}"/>
              </a:ext>
            </a:extLst>
          </p:cNvPr>
          <p:cNvSpPr txBox="1">
            <a:spLocks noRot="1" noChangeAspect="1" noMove="1" noResize="1" noEditPoints="1" noAdjustHandles="1" noChangeArrowheads="1" noChangeShapeType="1" noTextEdit="1"/>
          </p:cNvSpPr>
          <p:nvPr/>
        </p:nvSpPr>
        <p:spPr>
          <a:xfrm>
            <a:off x="6241125" y="764788"/>
            <a:ext cx="545854" cy="276999"/>
          </a:xfrm>
          <a:prstGeom prst="rect">
            <a:avLst/>
          </a:prstGeom>
          <a:blipFill rotWithShape="1">
            <a:blip r:embed="rId4"/>
            <a:stretch>
              <a:fillRect b="-6522"/>
            </a:stretch>
          </a:blipFill>
        </p:spPr>
        <p:txBody>
          <a:bodyPr/>
          <a:lstStyle/>
          <a:p>
            <a:pPr>
              <a:defRPr/>
            </a:pPr>
            <a:r>
              <a:rPr lang="en-US">
                <a:noFill/>
              </a:rPr>
              <a:t> </a:t>
            </a:r>
          </a:p>
        </p:txBody>
      </p:sp>
      <p:sp>
        <p:nvSpPr>
          <p:cNvPr id="9" name="TextBox 8">
            <a:extLst>
              <a:ext uri="{FF2B5EF4-FFF2-40B4-BE49-F238E27FC236}">
                <a16:creationId xmlns:a16="http://schemas.microsoft.com/office/drawing/2014/main" id="{AD670533-1240-4582-8CBD-F5448DD58BBB}"/>
              </a:ext>
            </a:extLst>
          </p:cNvPr>
          <p:cNvSpPr txBox="1">
            <a:spLocks noRot="1" noChangeAspect="1" noMove="1" noResize="1" noEditPoints="1" noAdjustHandles="1" noChangeArrowheads="1" noChangeShapeType="1" noTextEdit="1"/>
          </p:cNvSpPr>
          <p:nvPr/>
        </p:nvSpPr>
        <p:spPr>
          <a:xfrm>
            <a:off x="7210090" y="740586"/>
            <a:ext cx="713657" cy="276999"/>
          </a:xfrm>
          <a:prstGeom prst="rect">
            <a:avLst/>
          </a:prstGeom>
          <a:blipFill rotWithShape="1">
            <a:blip r:embed="rId5"/>
            <a:stretch>
              <a:fillRect b="-4348"/>
            </a:stretch>
          </a:blipFill>
        </p:spPr>
        <p:txBody>
          <a:bodyPr/>
          <a:lstStyle/>
          <a:p>
            <a:pPr>
              <a:defRPr/>
            </a:pPr>
            <a:r>
              <a:rPr lang="en-US">
                <a:noFill/>
              </a:rPr>
              <a:t> </a:t>
            </a:r>
          </a:p>
        </p:txBody>
      </p:sp>
      <p:sp>
        <p:nvSpPr>
          <p:cNvPr id="10" name="Rectangle 9">
            <a:extLst>
              <a:ext uri="{FF2B5EF4-FFF2-40B4-BE49-F238E27FC236}">
                <a16:creationId xmlns:a16="http://schemas.microsoft.com/office/drawing/2014/main" id="{34309F76-44B9-418F-A87B-C657F2DF3B40}"/>
              </a:ext>
            </a:extLst>
          </p:cNvPr>
          <p:cNvSpPr/>
          <p:nvPr/>
        </p:nvSpPr>
        <p:spPr>
          <a:xfrm>
            <a:off x="2514600" y="3886200"/>
            <a:ext cx="4267200" cy="609600"/>
          </a:xfrm>
          <a:prstGeom prst="rect">
            <a:avLst/>
          </a:prstGeom>
          <a:solidFill>
            <a:srgbClr val="FF0000">
              <a:alpha val="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1">
            <a:extLst>
              <a:ext uri="{FF2B5EF4-FFF2-40B4-BE49-F238E27FC236}">
                <a16:creationId xmlns:a16="http://schemas.microsoft.com/office/drawing/2014/main" id="{31D4AC2F-7E74-4F68-A961-5DA8BAB9B87D}"/>
              </a:ext>
            </a:extLst>
          </p:cNvPr>
          <p:cNvGraphicFramePr>
            <a:graphicFrameLocks noChangeAspect="1"/>
          </p:cNvGraphicFramePr>
          <p:nvPr/>
        </p:nvGraphicFramePr>
        <p:xfrm>
          <a:off x="228600" y="3048000"/>
          <a:ext cx="3598863" cy="1143000"/>
        </p:xfrm>
        <a:graphic>
          <a:graphicData uri="http://schemas.openxmlformats.org/presentationml/2006/ole">
            <mc:AlternateContent xmlns:mc="http://schemas.openxmlformats.org/markup-compatibility/2006">
              <mc:Choice xmlns:v="urn:schemas-microsoft-com:vml" Requires="v">
                <p:oleObj r:id="rId2" imgW="1244600" imgH="393700" progId="Equation.DSMT4">
                  <p:embed/>
                </p:oleObj>
              </mc:Choice>
              <mc:Fallback>
                <p:oleObj r:id="rId2" imgW="12446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0"/>
                        <a:ext cx="35988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59" name="Object 2">
            <a:extLst>
              <a:ext uri="{FF2B5EF4-FFF2-40B4-BE49-F238E27FC236}">
                <a16:creationId xmlns:a16="http://schemas.microsoft.com/office/drawing/2014/main" id="{8EF6188E-5E8A-4D8F-806C-64D741AA0CCA}"/>
              </a:ext>
            </a:extLst>
          </p:cNvPr>
          <p:cNvGraphicFramePr>
            <a:graphicFrameLocks noChangeAspect="1"/>
          </p:cNvGraphicFramePr>
          <p:nvPr/>
        </p:nvGraphicFramePr>
        <p:xfrm>
          <a:off x="152400" y="4495800"/>
          <a:ext cx="8212138" cy="1050925"/>
        </p:xfrm>
        <a:graphic>
          <a:graphicData uri="http://schemas.openxmlformats.org/presentationml/2006/ole">
            <mc:AlternateContent xmlns:mc="http://schemas.openxmlformats.org/markup-compatibility/2006">
              <mc:Choice xmlns:v="urn:schemas-microsoft-com:vml" Requires="v">
                <p:oleObj r:id="rId4" imgW="3860800" imgH="495300" progId="Equation.DSMT4">
                  <p:embed/>
                </p:oleObj>
              </mc:Choice>
              <mc:Fallback>
                <p:oleObj r:id="rId4" imgW="3860800" imgH="495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495800"/>
                        <a:ext cx="821213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0" name="Rectangle 3">
            <a:extLst>
              <a:ext uri="{FF2B5EF4-FFF2-40B4-BE49-F238E27FC236}">
                <a16:creationId xmlns:a16="http://schemas.microsoft.com/office/drawing/2014/main" id="{1912D1BE-6ECE-49A3-BEDF-B957739E55AA}"/>
              </a:ext>
            </a:extLst>
          </p:cNvPr>
          <p:cNvSpPr>
            <a:spLocks noChangeArrowheads="1"/>
          </p:cNvSpPr>
          <p:nvPr/>
        </p:nvSpPr>
        <p:spPr bwMode="auto">
          <a:xfrm>
            <a:off x="0" y="2133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1200">
                <a:solidFill>
                  <a:schemeClr val="tx1"/>
                </a:solidFill>
                <a:latin typeface="Times New Roman" panose="02020603050405020304" pitchFamily="18" charset="0"/>
                <a:ea typeface="MS Mincho" panose="02020609040205080304" pitchFamily="49" charset="-128"/>
                <a:cs typeface="Times New Roman" panose="02020603050405020304" pitchFamily="18" charset="0"/>
              </a:rPr>
              <a:t> </a:t>
            </a:r>
            <a:endParaRPr lang="en-US" altLang="en-US" sz="1800">
              <a:solidFill>
                <a:schemeClr val="tx1"/>
              </a:solidFill>
              <a:ea typeface="MS Mincho" panose="02020609040205080304" pitchFamily="49" charset="-128"/>
              <a:cs typeface="Arial" panose="020B0604020202020204" pitchFamily="34" charset="0"/>
            </a:endParaRPr>
          </a:p>
        </p:txBody>
      </p:sp>
      <p:sp>
        <p:nvSpPr>
          <p:cNvPr id="121861" name="TextBox 5">
            <a:extLst>
              <a:ext uri="{FF2B5EF4-FFF2-40B4-BE49-F238E27FC236}">
                <a16:creationId xmlns:a16="http://schemas.microsoft.com/office/drawing/2014/main" id="{8F2E06BA-1D58-41EF-B95A-7051617B8412}"/>
              </a:ext>
            </a:extLst>
          </p:cNvPr>
          <p:cNvSpPr txBox="1">
            <a:spLocks noChangeArrowheads="1"/>
          </p:cNvSpPr>
          <p:nvPr/>
        </p:nvSpPr>
        <p:spPr bwMode="auto">
          <a:xfrm>
            <a:off x="381000" y="733425"/>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sz="2400"/>
              <a:t>5.42 What is the minimum uncertainty in the speed of a bacterium…………….</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2" name="Object 1">
            <a:extLst>
              <a:ext uri="{FF2B5EF4-FFF2-40B4-BE49-F238E27FC236}">
                <a16:creationId xmlns:a16="http://schemas.microsoft.com/office/drawing/2014/main" id="{A8ADD59D-7C72-4E04-BC5F-F20EF6B25397}"/>
              </a:ext>
            </a:extLst>
          </p:cNvPr>
          <p:cNvGraphicFramePr>
            <a:graphicFrameLocks noChangeAspect="1"/>
          </p:cNvGraphicFramePr>
          <p:nvPr/>
        </p:nvGraphicFramePr>
        <p:xfrm>
          <a:off x="304800" y="3124200"/>
          <a:ext cx="1455738" cy="914400"/>
        </p:xfrm>
        <a:graphic>
          <a:graphicData uri="http://schemas.openxmlformats.org/presentationml/2006/ole">
            <mc:AlternateContent xmlns:mc="http://schemas.openxmlformats.org/markup-compatibility/2006">
              <mc:Choice xmlns:v="urn:schemas-microsoft-com:vml" Requires="v">
                <p:oleObj r:id="rId2" imgW="634725" imgH="393529" progId="Equation.DSMT4">
                  <p:embed/>
                </p:oleObj>
              </mc:Choice>
              <mc:Fallback>
                <p:oleObj r:id="rId2" imgW="634725" imgH="39352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124200"/>
                        <a:ext cx="14557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883" name="Object 2">
            <a:extLst>
              <a:ext uri="{FF2B5EF4-FFF2-40B4-BE49-F238E27FC236}">
                <a16:creationId xmlns:a16="http://schemas.microsoft.com/office/drawing/2014/main" id="{9652FB9E-2333-4958-BDB1-8FEDC9A2C4CA}"/>
              </a:ext>
            </a:extLst>
          </p:cNvPr>
          <p:cNvGraphicFramePr>
            <a:graphicFrameLocks noChangeAspect="1"/>
          </p:cNvGraphicFramePr>
          <p:nvPr/>
        </p:nvGraphicFramePr>
        <p:xfrm>
          <a:off x="246063" y="4267200"/>
          <a:ext cx="8651875" cy="1203325"/>
        </p:xfrm>
        <a:graphic>
          <a:graphicData uri="http://schemas.openxmlformats.org/presentationml/2006/ole">
            <mc:AlternateContent xmlns:mc="http://schemas.openxmlformats.org/markup-compatibility/2006">
              <mc:Choice xmlns:v="urn:schemas-microsoft-com:vml" Requires="v">
                <p:oleObj r:id="rId4" imgW="3416300" imgH="495300" progId="Equation.DSMT4">
                  <p:embed/>
                </p:oleObj>
              </mc:Choice>
              <mc:Fallback>
                <p:oleObj r:id="rId4" imgW="3416300" imgH="495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63" y="4267200"/>
                        <a:ext cx="865187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4" name="Rectangle 3">
            <a:extLst>
              <a:ext uri="{FF2B5EF4-FFF2-40B4-BE49-F238E27FC236}">
                <a16:creationId xmlns:a16="http://schemas.microsoft.com/office/drawing/2014/main" id="{3315777B-8540-432F-9691-BF2B964C700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1200">
                <a:solidFill>
                  <a:schemeClr val="tx1"/>
                </a:solidFill>
                <a:latin typeface="Times New Roman" panose="02020603050405020304" pitchFamily="18" charset="0"/>
                <a:ea typeface="MS Mincho" panose="02020609040205080304" pitchFamily="49" charset="-128"/>
                <a:cs typeface="Times New Roman" panose="02020603050405020304" pitchFamily="18" charset="0"/>
              </a:rPr>
              <a:t> </a:t>
            </a:r>
            <a:endParaRPr lang="en-US" altLang="en-US" sz="1800">
              <a:solidFill>
                <a:schemeClr val="tx1"/>
              </a:solidFill>
              <a:ea typeface="MS Mincho" panose="02020609040205080304" pitchFamily="49" charset="-128"/>
              <a:cs typeface="Arial" panose="020B0604020202020204" pitchFamily="34" charset="0"/>
            </a:endParaRPr>
          </a:p>
        </p:txBody>
      </p:sp>
      <p:sp>
        <p:nvSpPr>
          <p:cNvPr id="122885" name="Rectangle 4">
            <a:extLst>
              <a:ext uri="{FF2B5EF4-FFF2-40B4-BE49-F238E27FC236}">
                <a16:creationId xmlns:a16="http://schemas.microsoft.com/office/drawing/2014/main" id="{F8844108-BC0D-4A44-9999-FE5C00B49F22}"/>
              </a:ext>
            </a:extLst>
          </p:cNvPr>
          <p:cNvSpPr>
            <a:spLocks noChangeArrowheads="1"/>
          </p:cNvSpPr>
          <p:nvPr/>
        </p:nvSpPr>
        <p:spPr bwMode="auto">
          <a:xfrm>
            <a:off x="457200" y="854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eaLnBrk="1" hangingPunct="1"/>
            <a:r>
              <a:rPr lang="en-US" altLang="en-US" sz="1200">
                <a:solidFill>
                  <a:schemeClr val="tx1"/>
                </a:solidFill>
                <a:latin typeface="Times New Roman" panose="02020603050405020304" pitchFamily="18" charset="0"/>
                <a:ea typeface="MS Mincho" panose="02020609040205080304" pitchFamily="49" charset="-128"/>
                <a:cs typeface="Times New Roman" panose="02020603050405020304" pitchFamily="18" charset="0"/>
              </a:rPr>
              <a:t>so </a:t>
            </a:r>
            <a:endParaRPr lang="en-US" altLang="en-US" sz="1800">
              <a:solidFill>
                <a:schemeClr val="tx1"/>
              </a:solidFill>
              <a:ea typeface="MS Mincho" panose="02020609040205080304" pitchFamily="49" charset="-128"/>
              <a:cs typeface="Arial" panose="020B0604020202020204" pitchFamily="34" charset="0"/>
            </a:endParaRPr>
          </a:p>
        </p:txBody>
      </p:sp>
      <p:sp>
        <p:nvSpPr>
          <p:cNvPr id="122886" name="TextBox 5">
            <a:extLst>
              <a:ext uri="{FF2B5EF4-FFF2-40B4-BE49-F238E27FC236}">
                <a16:creationId xmlns:a16="http://schemas.microsoft.com/office/drawing/2014/main" id="{883A9156-B969-4951-B50C-A3B7194B3804}"/>
              </a:ext>
            </a:extLst>
          </p:cNvPr>
          <p:cNvSpPr txBox="1">
            <a:spLocks noChangeArrowheads="1"/>
          </p:cNvSpPr>
          <p:nvPr/>
        </p:nvSpPr>
        <p:spPr bwMode="auto">
          <a:xfrm>
            <a:off x="609600" y="1447800"/>
            <a:ext cx="815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a:t>5.36  some physics theories indicate a lifetime of the proton of 10^36 years. What does such a prediction say about the energy of a proton??</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7A70787D-CD3F-481B-B046-5CE1E573D70C}"/>
              </a:ext>
            </a:extLst>
          </p:cNvPr>
          <p:cNvSpPr>
            <a:spLocks noGrp="1" noChangeArrowheads="1"/>
          </p:cNvSpPr>
          <p:nvPr>
            <p:ph type="body" idx="1"/>
          </p:nvPr>
        </p:nvSpPr>
        <p:spPr>
          <a:xfrm>
            <a:off x="457200" y="1727200"/>
            <a:ext cx="7162800" cy="3530600"/>
          </a:xfrm>
        </p:spPr>
        <p:txBody>
          <a:bodyPr/>
          <a:lstStyle/>
          <a:p>
            <a:pPr eaLnBrk="1" hangingPunct="1">
              <a:lnSpc>
                <a:spcPct val="80000"/>
              </a:lnSpc>
              <a:spcBef>
                <a:spcPct val="10000"/>
              </a:spcBef>
              <a:spcAft>
                <a:spcPct val="20000"/>
              </a:spcAft>
              <a:buFont typeface="Wingdings" charset="0"/>
              <a:buChar char="n"/>
              <a:defRPr/>
            </a:pPr>
            <a:r>
              <a:rPr lang="en-US" sz="2400" dirty="0">
                <a:cs typeface="+mn-cs"/>
              </a:rPr>
              <a:t>5.1	X-Ray Scattering</a:t>
            </a:r>
          </a:p>
          <a:p>
            <a:pPr eaLnBrk="1" hangingPunct="1">
              <a:lnSpc>
                <a:spcPct val="80000"/>
              </a:lnSpc>
              <a:spcBef>
                <a:spcPct val="10000"/>
              </a:spcBef>
              <a:spcAft>
                <a:spcPct val="20000"/>
              </a:spcAft>
              <a:buFont typeface="Wingdings" charset="0"/>
              <a:buChar char="n"/>
              <a:defRPr/>
            </a:pPr>
            <a:r>
              <a:rPr lang="en-US" sz="2400" dirty="0">
                <a:cs typeface="+mn-cs"/>
              </a:rPr>
              <a:t>5.2	De Broglie Waves</a:t>
            </a:r>
          </a:p>
          <a:p>
            <a:pPr eaLnBrk="1" hangingPunct="1">
              <a:lnSpc>
                <a:spcPct val="80000"/>
              </a:lnSpc>
              <a:spcBef>
                <a:spcPct val="10000"/>
              </a:spcBef>
              <a:spcAft>
                <a:spcPct val="20000"/>
              </a:spcAft>
              <a:buFont typeface="Wingdings" charset="0"/>
              <a:buChar char="n"/>
              <a:defRPr/>
            </a:pPr>
            <a:r>
              <a:rPr lang="en-US" sz="2400" dirty="0">
                <a:cs typeface="+mn-cs"/>
              </a:rPr>
              <a:t>5.3	Electron Scattering</a:t>
            </a:r>
          </a:p>
          <a:p>
            <a:pPr eaLnBrk="1" hangingPunct="1">
              <a:lnSpc>
                <a:spcPct val="80000"/>
              </a:lnSpc>
              <a:spcBef>
                <a:spcPct val="10000"/>
              </a:spcBef>
              <a:spcAft>
                <a:spcPct val="20000"/>
              </a:spcAft>
              <a:buFont typeface="Wingdings" charset="0"/>
              <a:buChar char="n"/>
              <a:defRPr/>
            </a:pPr>
            <a:r>
              <a:rPr lang="en-US" sz="2400" dirty="0">
                <a:cs typeface="+mn-cs"/>
              </a:rPr>
              <a:t>5.4	Wave Motion</a:t>
            </a:r>
          </a:p>
          <a:p>
            <a:pPr eaLnBrk="1" hangingPunct="1">
              <a:lnSpc>
                <a:spcPct val="80000"/>
              </a:lnSpc>
              <a:spcBef>
                <a:spcPct val="10000"/>
              </a:spcBef>
              <a:spcAft>
                <a:spcPct val="20000"/>
              </a:spcAft>
              <a:buFont typeface="Wingdings" charset="0"/>
              <a:buChar char="n"/>
              <a:defRPr/>
            </a:pPr>
            <a:r>
              <a:rPr lang="en-US" sz="2400" dirty="0">
                <a:cs typeface="+mn-cs"/>
              </a:rPr>
              <a:t>5.5	Waves or Particles?</a:t>
            </a:r>
          </a:p>
          <a:p>
            <a:pPr eaLnBrk="1" hangingPunct="1">
              <a:lnSpc>
                <a:spcPct val="80000"/>
              </a:lnSpc>
              <a:spcBef>
                <a:spcPct val="10000"/>
              </a:spcBef>
              <a:spcAft>
                <a:spcPct val="20000"/>
              </a:spcAft>
              <a:buFont typeface="Wingdings" charset="0"/>
              <a:buChar char="n"/>
              <a:defRPr/>
            </a:pPr>
            <a:r>
              <a:rPr lang="en-US" sz="2400" dirty="0">
                <a:cs typeface="+mn-cs"/>
              </a:rPr>
              <a:t>5.6	Uncertainty Principle</a:t>
            </a:r>
          </a:p>
          <a:p>
            <a:pPr eaLnBrk="1" hangingPunct="1">
              <a:lnSpc>
                <a:spcPct val="80000"/>
              </a:lnSpc>
              <a:spcBef>
                <a:spcPct val="10000"/>
              </a:spcBef>
              <a:spcAft>
                <a:spcPct val="20000"/>
              </a:spcAft>
              <a:buFont typeface="Wingdings" charset="0"/>
              <a:buChar char="n"/>
              <a:defRPr/>
            </a:pPr>
            <a:r>
              <a:rPr lang="en-US" sz="2400" dirty="0">
                <a:cs typeface="+mn-cs"/>
              </a:rPr>
              <a:t>5.7	Probability, Wave Functions, and the 	Copenhagen Interpretation</a:t>
            </a:r>
          </a:p>
          <a:p>
            <a:pPr eaLnBrk="1" hangingPunct="1">
              <a:lnSpc>
                <a:spcPct val="80000"/>
              </a:lnSpc>
              <a:spcBef>
                <a:spcPct val="10000"/>
              </a:spcBef>
              <a:spcAft>
                <a:spcPct val="20000"/>
              </a:spcAft>
              <a:buFont typeface="Wingdings" charset="0"/>
              <a:buChar char="n"/>
              <a:defRPr/>
            </a:pPr>
            <a:r>
              <a:rPr lang="en-US" sz="2400" dirty="0">
                <a:cs typeface="+mn-cs"/>
              </a:rPr>
              <a:t>5.8	Particle in a Box</a:t>
            </a:r>
          </a:p>
        </p:txBody>
      </p:sp>
      <p:sp>
        <p:nvSpPr>
          <p:cNvPr id="3077" name="Rectangle 5">
            <a:extLst>
              <a:ext uri="{FF2B5EF4-FFF2-40B4-BE49-F238E27FC236}">
                <a16:creationId xmlns:a16="http://schemas.microsoft.com/office/drawing/2014/main" id="{55186BD4-F48A-4D34-93ED-E2B32D719792}"/>
              </a:ext>
            </a:extLst>
          </p:cNvPr>
          <p:cNvSpPr>
            <a:spLocks noChangeArrowheads="1"/>
          </p:cNvSpPr>
          <p:nvPr/>
        </p:nvSpPr>
        <p:spPr bwMode="auto">
          <a:xfrm>
            <a:off x="457200" y="307975"/>
            <a:ext cx="8229600" cy="1139825"/>
          </a:xfrm>
          <a:prstGeom prst="rect">
            <a:avLst/>
          </a:prstGeom>
          <a:noFill/>
          <a:ln>
            <a:noFill/>
          </a:ln>
          <a:effectLst/>
        </p:spPr>
        <p:txBody>
          <a:bodyPr/>
          <a:lstStyle/>
          <a:p>
            <a:pPr eaLnBrk="1" hangingPunct="1">
              <a:defRPr/>
            </a:pPr>
            <a:r>
              <a:rPr lang="en-US" sz="3400" dirty="0">
                <a:solidFill>
                  <a:schemeClr val="tx1"/>
                </a:solidFill>
                <a:latin typeface="Arial" charset="0"/>
                <a:ea typeface="ＭＳ Ｐゴシック" charset="-128"/>
                <a:cs typeface="ＭＳ Ｐゴシック" charset="-128"/>
              </a:rPr>
              <a:t>CHAPTER 5</a:t>
            </a:r>
            <a:br>
              <a:rPr lang="en-US" sz="3400" dirty="0">
                <a:solidFill>
                  <a:srgbClr val="3333CC"/>
                </a:solidFill>
                <a:latin typeface="Arial" charset="0"/>
                <a:ea typeface="ＭＳ Ｐゴシック" charset="-128"/>
                <a:cs typeface="ＭＳ Ｐゴシック" charset="-128"/>
              </a:rPr>
            </a:br>
            <a:r>
              <a:rPr lang="en-US" sz="2400" b="1" dirty="0">
                <a:solidFill>
                  <a:srgbClr val="FF0000"/>
                </a:solidFill>
                <a:effectLst>
                  <a:outerShdw blurRad="38100" dist="38100" dir="2700000" algn="tl">
                    <a:srgbClr val="DDDDDD"/>
                  </a:outerShdw>
                </a:effectLst>
                <a:latin typeface="Arial" charset="0"/>
                <a:ea typeface="ＭＳ Ｐゴシック" charset="-128"/>
                <a:cs typeface="ＭＳ Ｐゴシック" charset="-128"/>
              </a:rPr>
              <a:t>Wave Properties of Matter and Quantum Mechanics </a:t>
            </a:r>
            <a:r>
              <a:rPr lang="en-US" sz="2400" b="1" dirty="0">
                <a:solidFill>
                  <a:schemeClr val="bg1"/>
                </a:solidFill>
                <a:effectLst>
                  <a:outerShdw blurRad="38100" dist="38100" dir="2700000" algn="tl">
                    <a:srgbClr val="DDDDDD"/>
                  </a:outerShdw>
                </a:effectLst>
                <a:latin typeface="Arial" charset="0"/>
                <a:ea typeface="ＭＳ Ｐゴシック" charset="-128"/>
                <a:cs typeface="ＭＳ Ｐゴシック" charset="-128"/>
              </a:rPr>
              <a:t>I</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a:extLst>
              <a:ext uri="{FF2B5EF4-FFF2-40B4-BE49-F238E27FC236}">
                <a16:creationId xmlns:a16="http://schemas.microsoft.com/office/drawing/2014/main" id="{A756ADE7-3237-4B12-910C-B79F92BAFEE1}"/>
              </a:ext>
            </a:extLst>
          </p:cNvPr>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sz="2400" dirty="0">
              <a:solidFill>
                <a:prstClr val="black"/>
              </a:solidFill>
              <a:latin typeface="Times New Roman" pitchFamily="18" charset="0"/>
            </a:endParaRPr>
          </a:p>
          <a:p>
            <a:pPr>
              <a:defRPr/>
            </a:pPr>
            <a:r>
              <a:rPr lang="en-US" sz="2400" dirty="0">
                <a:solidFill>
                  <a:prstClr val="black"/>
                </a:solidFill>
                <a:latin typeface="Times New Roman" pitchFamily="18" charset="0"/>
              </a:rPr>
              <a:t>13) The energies of the excited states of a particle in a infinite square well are exact and have no energy uncertainty. What does this suggest about the lifetime of a particle in those excited states?</a:t>
            </a:r>
          </a:p>
          <a:p>
            <a:pPr marL="457200" indent="-457200">
              <a:buFontTx/>
              <a:buAutoNum type="arabicParenR"/>
              <a:defRPr/>
            </a:pPr>
            <a:endParaRPr lang="en-US" sz="2400" dirty="0">
              <a:solidFill>
                <a:prstClr val="black"/>
              </a:solidFill>
              <a:latin typeface="Times New Roman" pitchFamily="18" charset="0"/>
            </a:endParaRPr>
          </a:p>
          <a:p>
            <a:pPr marL="457200" indent="-457200">
              <a:buFontTx/>
              <a:buAutoNum type="alphaLcParenR"/>
              <a:defRPr/>
            </a:pPr>
            <a:r>
              <a:rPr lang="en-US" sz="2400" dirty="0">
                <a:solidFill>
                  <a:prstClr val="black"/>
                </a:solidFill>
                <a:latin typeface="Times New Roman" pitchFamily="18" charset="0"/>
              </a:rPr>
              <a:t>The particle stays in its excited state forever.</a:t>
            </a:r>
          </a:p>
          <a:p>
            <a:pPr marL="457200" indent="-457200">
              <a:buFontTx/>
              <a:buAutoNum type="alphaLcParenR"/>
              <a:defRPr/>
            </a:pPr>
            <a:r>
              <a:rPr lang="en-US" sz="2400" dirty="0">
                <a:solidFill>
                  <a:prstClr val="black"/>
                </a:solidFill>
                <a:latin typeface="Times New Roman" pitchFamily="18" charset="0"/>
              </a:rPr>
              <a:t>The particle decays immediately.</a:t>
            </a:r>
          </a:p>
          <a:p>
            <a:pPr marL="457200" indent="-457200">
              <a:buFontTx/>
              <a:buAutoNum type="alphaLcParenR"/>
              <a:defRPr/>
            </a:pPr>
            <a:r>
              <a:rPr lang="en-US" sz="2400" dirty="0">
                <a:solidFill>
                  <a:prstClr val="black"/>
                </a:solidFill>
                <a:latin typeface="Times New Roman" pitchFamily="18" charset="0"/>
              </a:rPr>
              <a:t>The particle decays with an exponential decay law.</a:t>
            </a:r>
          </a:p>
          <a:p>
            <a:pPr marL="457200" indent="-457200">
              <a:buFontTx/>
              <a:buAutoNum type="alphaLcParenR"/>
              <a:defRPr/>
            </a:pPr>
            <a:r>
              <a:rPr lang="en-US" sz="2400" dirty="0">
                <a:solidFill>
                  <a:prstClr val="black"/>
                </a:solidFill>
                <a:latin typeface="Times New Roman" pitchFamily="18" charset="0"/>
              </a:rPr>
              <a:t>The lifetime depends on whether the particle is an electron or a proton. </a:t>
            </a:r>
          </a:p>
          <a:p>
            <a:pPr>
              <a:defRPr/>
            </a:pPr>
            <a:r>
              <a:rPr lang="en-US" dirty="0">
                <a:solidFill>
                  <a:schemeClr val="tx1"/>
                </a:solidFill>
              </a:rPr>
              <a:t> </a:t>
            </a:r>
          </a:p>
        </p:txBody>
      </p:sp>
      <p:sp>
        <p:nvSpPr>
          <p:cNvPr id="3" name="Oval 2">
            <a:extLst>
              <a:ext uri="{FF2B5EF4-FFF2-40B4-BE49-F238E27FC236}">
                <a16:creationId xmlns:a16="http://schemas.microsoft.com/office/drawing/2014/main" id="{17BE3BEE-0BF7-41BB-9A6A-7DC46BFAC5A8}"/>
              </a:ext>
            </a:extLst>
          </p:cNvPr>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chemeClr val="tx1"/>
                </a:solidFill>
                <a:latin typeface="Blackadder ITC" pitchFamily="82" charset="0"/>
              </a:rPr>
              <a:t>Clicker - Question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a:extLst>
              <a:ext uri="{FF2B5EF4-FFF2-40B4-BE49-F238E27FC236}">
                <a16:creationId xmlns:a16="http://schemas.microsoft.com/office/drawing/2014/main" id="{75629225-88B9-40C6-AF12-5EC7FD997401}"/>
              </a:ext>
            </a:extLst>
          </p:cNvPr>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defRPr/>
            </a:pPr>
            <a:endParaRPr lang="en-US" sz="18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15) An electron is trapped in a one-dimensional region of length 1x10</a:t>
            </a:r>
            <a:r>
              <a:rPr lang="en-US" sz="2400" baseline="30000" dirty="0">
                <a:solidFill>
                  <a:prstClr val="black"/>
                </a:solidFill>
                <a:latin typeface="Times New Roman" pitchFamily="18" charset="0"/>
              </a:rPr>
              <a:t>-10</a:t>
            </a:r>
            <a:r>
              <a:rPr lang="en-US" sz="2400" dirty="0">
                <a:solidFill>
                  <a:prstClr val="black"/>
                </a:solidFill>
                <a:latin typeface="Times New Roman" pitchFamily="18" charset="0"/>
              </a:rPr>
              <a:t>m. How much energy must be supplied to excite the electron from the ground state to the second excited state? </a:t>
            </a:r>
          </a:p>
          <a:p>
            <a:pPr marL="457200" indent="-457200" eaLnBrk="1" hangingPunct="1">
              <a:buFontTx/>
              <a:buAutoNum type="arabicParenR"/>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a) 38 eV</a:t>
            </a:r>
          </a:p>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b) 114 eV  </a:t>
            </a:r>
          </a:p>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c) 304 eV </a:t>
            </a:r>
          </a:p>
          <a:p>
            <a:pPr eaLnBrk="1" hangingPunct="1">
              <a:defRPr/>
            </a:pPr>
            <a:endParaRPr lang="en-US" sz="2400" dirty="0">
              <a:solidFill>
                <a:prstClr val="black"/>
              </a:solidFill>
              <a:latin typeface="Times New Roman" pitchFamily="18" charset="0"/>
            </a:endParaRPr>
          </a:p>
          <a:p>
            <a:pPr eaLnBrk="1" hangingPunct="1">
              <a:defRPr/>
            </a:pPr>
            <a:r>
              <a:rPr lang="en-US" sz="2400" dirty="0">
                <a:solidFill>
                  <a:prstClr val="black"/>
                </a:solidFill>
                <a:latin typeface="Times New Roman" pitchFamily="18" charset="0"/>
              </a:rPr>
              <a:t>	d) 342 eV  </a:t>
            </a:r>
          </a:p>
          <a:p>
            <a:pPr eaLnBrk="1" fontAlgn="auto" hangingPunct="1">
              <a:spcBef>
                <a:spcPts val="0"/>
              </a:spcBef>
              <a:spcAft>
                <a:spcPts val="0"/>
              </a:spcAft>
              <a:defRPr/>
            </a:pPr>
            <a:r>
              <a:rPr lang="en-US" sz="1800" dirty="0">
                <a:solidFill>
                  <a:prstClr val="black"/>
                </a:solidFill>
              </a:rPr>
              <a:t> </a:t>
            </a:r>
          </a:p>
        </p:txBody>
      </p:sp>
      <p:sp>
        <p:nvSpPr>
          <p:cNvPr id="3" name="Oval 2">
            <a:extLst>
              <a:ext uri="{FF2B5EF4-FFF2-40B4-BE49-F238E27FC236}">
                <a16:creationId xmlns:a16="http://schemas.microsoft.com/office/drawing/2014/main" id="{D67CE763-FC73-4ED5-A019-5A986539F721}"/>
              </a:ext>
            </a:extLst>
          </p:cNvPr>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400" b="1" dirty="0">
                <a:solidFill>
                  <a:prstClr val="black"/>
                </a:solidFill>
                <a:latin typeface="Blackadder ITC" pitchFamily="82" charset="0"/>
              </a:rPr>
              <a:t>Clicker - Question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a:extLst>
              <a:ext uri="{FF2B5EF4-FFF2-40B4-BE49-F238E27FC236}">
                <a16:creationId xmlns:a16="http://schemas.microsoft.com/office/drawing/2014/main" id="{57B7B79E-4641-4D0C-85AD-1DE24897E1F2}"/>
              </a:ext>
            </a:extLst>
          </p:cNvPr>
          <p:cNvSpPr txBox="1">
            <a:spLocks noRot="1" noChangeAspect="1" noMove="1" noResize="1" noEditPoints="1" noAdjustHandles="1" noChangeArrowheads="1" noChangeShapeType="1" noTextEdit="1"/>
          </p:cNvSpPr>
          <p:nvPr/>
        </p:nvSpPr>
        <p:spPr>
          <a:xfrm>
            <a:off x="2667000" y="0"/>
            <a:ext cx="6477000" cy="6858000"/>
          </a:xfrm>
          <a:prstGeom prst="rect">
            <a:avLst/>
          </a:prstGeom>
          <a:blipFill rotWithShape="1">
            <a:blip r:embed="rId3"/>
            <a:stretch>
              <a:fillRect l="-94" t="-1600"/>
            </a:stretch>
          </a:blipFill>
        </p:spPr>
        <p:txBody>
          <a:bodyPr/>
          <a:lstStyle/>
          <a:p>
            <a:pPr>
              <a:defRPr/>
            </a:pPr>
            <a:r>
              <a:rPr lang="en-US">
                <a:noFill/>
              </a:rPr>
              <a:t> </a:t>
            </a:r>
          </a:p>
        </p:txBody>
      </p:sp>
      <p:pic>
        <p:nvPicPr>
          <p:cNvPr id="125955" name="Picture 2" descr="Untitled_Page_7.jpg">
            <a:extLst>
              <a:ext uri="{FF2B5EF4-FFF2-40B4-BE49-F238E27FC236}">
                <a16:creationId xmlns:a16="http://schemas.microsoft.com/office/drawing/2014/main" id="{84887E48-75F3-4DC9-8634-A470E35AAA2A}"/>
              </a:ext>
            </a:extLst>
          </p:cNvPr>
          <p:cNvPicPr>
            <a:picLocks noChangeAspect="1"/>
          </p:cNvPicPr>
          <p:nvPr/>
        </p:nvPicPr>
        <p:blipFill>
          <a:blip r:embed="rId4">
            <a:extLst>
              <a:ext uri="{28A0092B-C50C-407E-A947-70E740481C1C}">
                <a14:useLocalDpi xmlns:a14="http://schemas.microsoft.com/office/drawing/2010/main" val="0"/>
              </a:ext>
            </a:extLst>
          </a:blip>
          <a:srcRect l="74457" t="23334" r="5672" b="62222"/>
          <a:stretch>
            <a:fillRect/>
          </a:stretch>
        </p:blipFill>
        <p:spPr bwMode="auto">
          <a:xfrm>
            <a:off x="28575" y="14478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6" name="Picture 3" descr="Untitled_Page_8.jpg">
            <a:extLst>
              <a:ext uri="{FF2B5EF4-FFF2-40B4-BE49-F238E27FC236}">
                <a16:creationId xmlns:a16="http://schemas.microsoft.com/office/drawing/2014/main" id="{11A11D35-01D2-4843-80DA-6D8CDD903333}"/>
              </a:ext>
            </a:extLst>
          </p:cNvPr>
          <p:cNvPicPr>
            <a:picLocks noChangeAspect="1"/>
          </p:cNvPicPr>
          <p:nvPr/>
        </p:nvPicPr>
        <p:blipFill>
          <a:blip r:embed="rId5">
            <a:extLst>
              <a:ext uri="{28A0092B-C50C-407E-A947-70E740481C1C}">
                <a14:useLocalDpi xmlns:a14="http://schemas.microsoft.com/office/drawing/2010/main" val="0"/>
              </a:ext>
            </a:extLst>
          </a:blip>
          <a:srcRect l="25543" t="23334" r="34715" b="62222"/>
          <a:stretch>
            <a:fillRect/>
          </a:stretch>
        </p:blipFill>
        <p:spPr bwMode="auto">
          <a:xfrm>
            <a:off x="0" y="4114800"/>
            <a:ext cx="2743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5EACFCB5-EB91-468C-BDAF-AB7E63CFD87D}"/>
              </a:ext>
            </a:extLst>
          </p:cNvPr>
          <p:cNvSpPr txBox="1">
            <a:spLocks noRot="1" noChangeAspect="1" noMove="1" noResize="1" noEditPoints="1" noAdjustHandles="1" noChangeArrowheads="1" noChangeShapeType="1" noTextEdit="1"/>
          </p:cNvSpPr>
          <p:nvPr/>
        </p:nvSpPr>
        <p:spPr>
          <a:xfrm>
            <a:off x="58160" y="685800"/>
            <a:ext cx="2529384" cy="648126"/>
          </a:xfrm>
          <a:prstGeom prst="rect">
            <a:avLst/>
          </a:prstGeom>
          <a:blipFill rotWithShape="1">
            <a:blip r:embed="rId6"/>
            <a:stretch>
              <a:fillRect/>
            </a:stretch>
          </a:blipFill>
        </p:spPr>
        <p:txBody>
          <a:bodyPr/>
          <a:lstStyle/>
          <a:p>
            <a:pPr>
              <a:defRPr/>
            </a:pPr>
            <a:r>
              <a:rPr lang="en-US">
                <a:noFill/>
              </a:rPr>
              <a:t> </a:t>
            </a:r>
          </a:p>
        </p:txBody>
      </p:sp>
      <p:sp>
        <p:nvSpPr>
          <p:cNvPr id="8" name="Rectangle 7">
            <a:extLst>
              <a:ext uri="{FF2B5EF4-FFF2-40B4-BE49-F238E27FC236}">
                <a16:creationId xmlns:a16="http://schemas.microsoft.com/office/drawing/2014/main" id="{8F51FA94-739D-413A-B183-D1284E14D459}"/>
              </a:ext>
            </a:extLst>
          </p:cNvPr>
          <p:cNvSpPr>
            <a:spLocks noRot="1" noChangeAspect="1" noMove="1" noResize="1" noEditPoints="1" noAdjustHandles="1" noChangeArrowheads="1" noChangeShapeType="1" noTextEdit="1"/>
          </p:cNvSpPr>
          <p:nvPr/>
        </p:nvSpPr>
        <p:spPr>
          <a:xfrm>
            <a:off x="3657600" y="4114800"/>
            <a:ext cx="1981200" cy="533400"/>
          </a:xfrm>
          <a:prstGeom prst="rect">
            <a:avLst/>
          </a:prstGeom>
          <a:blipFill rotWithShape="1">
            <a:blip r:embed="rId7"/>
            <a:stretch>
              <a:fillRect t="-7609" b="-22826"/>
            </a:stretch>
          </a:blipFill>
          <a:ln>
            <a:solidFill>
              <a:srgbClr val="FF0000"/>
            </a:solidFill>
          </a:ln>
        </p:spPr>
        <p:txBody>
          <a:bodyPr/>
          <a:lstStyle/>
          <a:p>
            <a:pPr>
              <a:defRPr/>
            </a:pPr>
            <a:r>
              <a:rPr lang="en-US">
                <a:noFill/>
              </a:rPr>
              <a:t> </a:t>
            </a:r>
          </a:p>
        </p:txBody>
      </p:sp>
      <p:sp>
        <p:nvSpPr>
          <p:cNvPr id="9" name="Rectangle 8">
            <a:extLst>
              <a:ext uri="{FF2B5EF4-FFF2-40B4-BE49-F238E27FC236}">
                <a16:creationId xmlns:a16="http://schemas.microsoft.com/office/drawing/2014/main" id="{1380D78B-D386-46B2-864C-9B5DCE95F5F4}"/>
              </a:ext>
            </a:extLst>
          </p:cNvPr>
          <p:cNvSpPr/>
          <p:nvPr/>
        </p:nvSpPr>
        <p:spPr>
          <a:xfrm>
            <a:off x="7200900" y="5486400"/>
            <a:ext cx="1905000" cy="762000"/>
          </a:xfrm>
          <a:prstGeom prst="rect">
            <a:avLst/>
          </a:prstGeom>
          <a:solidFill>
            <a:srgbClr val="FF0000">
              <a:alpha val="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cx1="http://schemas.microsoft.com/office/drawing/2015/9/8/chartex" Requires="cx1">
          <p:graphicFrame>
            <p:nvGraphicFramePr>
              <p:cNvPr id="4" name="Chart 3">
                <a:extLst>
                  <a:ext uri="{FF2B5EF4-FFF2-40B4-BE49-F238E27FC236}">
                    <a16:creationId xmlns:a16="http://schemas.microsoft.com/office/drawing/2014/main" id="{DAF0C3DC-719E-AADD-B9A1-150C034EF592}"/>
                  </a:ext>
                </a:extLst>
              </p:cNvPr>
              <p:cNvGraphicFramePr/>
              <p:nvPr/>
            </p:nvGraphicFramePr>
            <p:xfrm>
              <a:off x="0" y="857250"/>
              <a:ext cx="9144000" cy="5143500"/>
            </p:xfrm>
            <a:graphic>
              <a:graphicData uri="http://schemas.microsoft.com/office/drawing/2014/chartex">
                <cx:chart xmlns:cx="http://schemas.microsoft.com/office/drawing/2014/chartex" xmlns:r="http://schemas.openxmlformats.org/officeDocument/2006/relationships" r:id="rId2"/>
              </a:graphicData>
            </a:graphic>
          </p:graphicFrame>
        </mc:Choice>
        <mc:Fallback>
          <p:pic>
            <p:nvPicPr>
              <p:cNvPr id="4" name="Chart 3">
                <a:extLst>
                  <a:ext uri="{FF2B5EF4-FFF2-40B4-BE49-F238E27FC236}">
                    <a16:creationId xmlns:a16="http://schemas.microsoft.com/office/drawing/2014/main" id="{DAF0C3DC-719E-AADD-B9A1-150C034EF592}"/>
                  </a:ext>
                </a:extLst>
              </p:cNvPr>
              <p:cNvPicPr>
                <a:picLocks noGrp="1" noRot="1" noChangeAspect="1" noMove="1" noResize="1" noEditPoints="1" noAdjustHandles="1" noChangeArrowheads="1" noChangeShapeType="1"/>
              </p:cNvPicPr>
              <p:nvPr/>
            </p:nvPicPr>
            <p:blipFill>
              <a:blip r:embed="rId3"/>
              <a:stretch>
                <a:fillRect/>
              </a:stretch>
            </p:blipFill>
            <p:spPr>
              <a:xfrm>
                <a:off x="0" y="857250"/>
                <a:ext cx="9144000" cy="5143500"/>
              </a:xfrm>
              <a:prstGeom prst="rect">
                <a:avLst/>
              </a:prstGeom>
            </p:spPr>
          </p:pic>
        </mc:Fallback>
      </mc:AlternateContent>
      <p:sp>
        <p:nvSpPr>
          <p:cNvPr id="5" name="TextBox 4">
            <a:extLst>
              <a:ext uri="{FF2B5EF4-FFF2-40B4-BE49-F238E27FC236}">
                <a16:creationId xmlns:a16="http://schemas.microsoft.com/office/drawing/2014/main" id="{6C05CDF0-568C-C59B-345A-E50494E372D0}"/>
              </a:ext>
            </a:extLst>
          </p:cNvPr>
          <p:cNvSpPr txBox="1"/>
          <p:nvPr/>
        </p:nvSpPr>
        <p:spPr>
          <a:xfrm>
            <a:off x="401328" y="1066648"/>
            <a:ext cx="1904260" cy="923330"/>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ea typeface="+mn-ea"/>
              </a:rPr>
              <a:t>PHYS222-Fall 2022</a:t>
            </a:r>
          </a:p>
          <a:p>
            <a:pPr defTabSz="685800" eaLnBrk="1" fontAlgn="auto" hangingPunct="1">
              <a:spcBef>
                <a:spcPts val="0"/>
              </a:spcBef>
              <a:spcAft>
                <a:spcPts val="0"/>
              </a:spcAft>
            </a:pPr>
            <a:r>
              <a:rPr lang="en-US" sz="1350" dirty="0">
                <a:solidFill>
                  <a:prstClr val="black"/>
                </a:solidFill>
                <a:latin typeface="Calibri" panose="020F0502020204030204"/>
                <a:ea typeface="+mn-ea"/>
              </a:rPr>
              <a:t>Exam II</a:t>
            </a:r>
          </a:p>
          <a:p>
            <a:pPr defTabSz="685800" eaLnBrk="1" fontAlgn="auto" hangingPunct="1">
              <a:spcBef>
                <a:spcPts val="0"/>
              </a:spcBef>
              <a:spcAft>
                <a:spcPts val="0"/>
              </a:spcAft>
            </a:pPr>
            <a:r>
              <a:rPr lang="en-US" sz="1350" dirty="0">
                <a:solidFill>
                  <a:prstClr val="black"/>
                </a:solidFill>
                <a:latin typeface="Calibri" panose="020F0502020204030204"/>
                <a:ea typeface="+mn-ea"/>
              </a:rPr>
              <a:t>N = 153</a:t>
            </a:r>
          </a:p>
          <a:p>
            <a:pPr defTabSz="685800" eaLnBrk="1" fontAlgn="auto" hangingPunct="1">
              <a:spcBef>
                <a:spcPts val="0"/>
              </a:spcBef>
              <a:spcAft>
                <a:spcPts val="0"/>
              </a:spcAft>
            </a:pPr>
            <a:r>
              <a:rPr lang="en-US" sz="1350" dirty="0">
                <a:solidFill>
                  <a:srgbClr val="FF0000"/>
                </a:solidFill>
                <a:latin typeface="Calibri" panose="020F0502020204030204"/>
                <a:ea typeface="+mn-ea"/>
              </a:rPr>
              <a:t>Avg: 71.6</a:t>
            </a:r>
          </a:p>
        </p:txBody>
      </p:sp>
      <p:sp>
        <p:nvSpPr>
          <p:cNvPr id="2" name="TextBox 1">
            <a:extLst>
              <a:ext uri="{FF2B5EF4-FFF2-40B4-BE49-F238E27FC236}">
                <a16:creationId xmlns:a16="http://schemas.microsoft.com/office/drawing/2014/main" id="{87230CCF-2B72-233F-503A-5E678E1A7C76}"/>
              </a:ext>
            </a:extLst>
          </p:cNvPr>
          <p:cNvSpPr txBox="1"/>
          <p:nvPr/>
        </p:nvSpPr>
        <p:spPr>
          <a:xfrm>
            <a:off x="374359" y="2176294"/>
            <a:ext cx="1904260" cy="1338828"/>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ea typeface="+mn-ea"/>
              </a:rPr>
              <a:t>  A= 80 – 100</a:t>
            </a:r>
          </a:p>
          <a:p>
            <a:pPr defTabSz="685800" eaLnBrk="1" fontAlgn="auto" hangingPunct="1">
              <a:spcBef>
                <a:spcPts val="0"/>
              </a:spcBef>
              <a:spcAft>
                <a:spcPts val="0"/>
              </a:spcAft>
            </a:pPr>
            <a:r>
              <a:rPr lang="en-US" sz="1350" dirty="0">
                <a:solidFill>
                  <a:prstClr val="black"/>
                </a:solidFill>
                <a:latin typeface="Calibri" panose="020F0502020204030204"/>
                <a:ea typeface="+mn-ea"/>
              </a:rPr>
              <a:t>B= 65 – 79</a:t>
            </a:r>
          </a:p>
          <a:p>
            <a:pPr defTabSz="685800" eaLnBrk="1" fontAlgn="auto" hangingPunct="1">
              <a:spcBef>
                <a:spcPts val="0"/>
              </a:spcBef>
              <a:spcAft>
                <a:spcPts val="0"/>
              </a:spcAft>
            </a:pPr>
            <a:r>
              <a:rPr lang="en-US" sz="1350" dirty="0">
                <a:solidFill>
                  <a:prstClr val="black"/>
                </a:solidFill>
                <a:latin typeface="Calibri" panose="020F0502020204030204"/>
                <a:ea typeface="+mn-ea"/>
              </a:rPr>
              <a:t>C = 55 – 64</a:t>
            </a:r>
          </a:p>
          <a:p>
            <a:pPr defTabSz="685800" eaLnBrk="1" fontAlgn="auto" hangingPunct="1">
              <a:spcBef>
                <a:spcPts val="0"/>
              </a:spcBef>
              <a:spcAft>
                <a:spcPts val="0"/>
              </a:spcAft>
            </a:pPr>
            <a:r>
              <a:rPr lang="en-US" sz="1350" dirty="0">
                <a:solidFill>
                  <a:prstClr val="black"/>
                </a:solidFill>
                <a:latin typeface="Calibri" panose="020F0502020204030204"/>
                <a:ea typeface="+mn-ea"/>
              </a:rPr>
              <a:t>D = 45 – 54</a:t>
            </a:r>
          </a:p>
          <a:p>
            <a:pPr defTabSz="685800" eaLnBrk="1" fontAlgn="auto" hangingPunct="1">
              <a:spcBef>
                <a:spcPts val="0"/>
              </a:spcBef>
              <a:spcAft>
                <a:spcPts val="0"/>
              </a:spcAft>
            </a:pPr>
            <a:r>
              <a:rPr lang="en-US" sz="1350" dirty="0">
                <a:solidFill>
                  <a:prstClr val="black"/>
                </a:solidFill>
                <a:latin typeface="Calibri" panose="020F0502020204030204"/>
                <a:ea typeface="+mn-ea"/>
              </a:rPr>
              <a:t>F &lt;  44</a:t>
            </a:r>
          </a:p>
          <a:p>
            <a:pPr defTabSz="685800" eaLnBrk="1" fontAlgn="auto" hangingPunct="1">
              <a:spcBef>
                <a:spcPts val="0"/>
              </a:spcBef>
              <a:spcAft>
                <a:spcPts val="0"/>
              </a:spcAft>
            </a:pPr>
            <a:endParaRPr lang="en-US" sz="1350" dirty="0">
              <a:solidFill>
                <a:prstClr val="black"/>
              </a:solidFill>
              <a:latin typeface="Calibri" panose="020F0502020204030204"/>
              <a:ea typeface="+mn-ea"/>
            </a:endParaRPr>
          </a:p>
        </p:txBody>
      </p:sp>
    </p:spTree>
    <p:extLst>
      <p:ext uri="{BB962C8B-B14F-4D97-AF65-F5344CB8AC3E}">
        <p14:creationId xmlns:p14="http://schemas.microsoft.com/office/powerpoint/2010/main" val="13165657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AB2D23-AD5C-AE16-A964-9DA5C508DFA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B251C8F-0FD2-9A07-D8BE-EA23F44079F2}"/>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1825535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14AB3112-9677-47A4-9AA9-4C419585A33B}"/>
              </a:ext>
            </a:extLst>
          </p:cNvPr>
          <p:cNvSpPr>
            <a:spLocks noGrp="1" noChangeArrowheads="1"/>
          </p:cNvSpPr>
          <p:nvPr>
            <p:ph type="ctrTitle"/>
          </p:nvPr>
        </p:nvSpPr>
        <p:spPr>
          <a:xfrm>
            <a:off x="457200" y="277813"/>
            <a:ext cx="8226425" cy="1447800"/>
          </a:xfrm>
        </p:spPr>
        <p:txBody>
          <a:bodyPr/>
          <a:lstStyle/>
          <a:p>
            <a:pPr eaLnBrk="1" hangingPunct="1">
              <a:defRPr/>
            </a:pPr>
            <a:r>
              <a:rPr lang="en-US" sz="3400">
                <a:cs typeface="+mj-cs"/>
              </a:rPr>
              <a:t>5.1: X-Ray Scattering</a:t>
            </a:r>
          </a:p>
        </p:txBody>
      </p:sp>
      <p:sp>
        <p:nvSpPr>
          <p:cNvPr id="73731" name="Rectangle 3">
            <a:extLst>
              <a:ext uri="{FF2B5EF4-FFF2-40B4-BE49-F238E27FC236}">
                <a16:creationId xmlns:a16="http://schemas.microsoft.com/office/drawing/2014/main" id="{354164AA-D7EF-4D09-8A8B-B6F2B03BEDFD}"/>
              </a:ext>
            </a:extLst>
          </p:cNvPr>
          <p:cNvSpPr>
            <a:spLocks noGrp="1" noChangeArrowheads="1"/>
          </p:cNvSpPr>
          <p:nvPr>
            <p:ph type="subTitle" idx="1"/>
          </p:nvPr>
        </p:nvSpPr>
        <p:spPr>
          <a:xfrm>
            <a:off x="457200" y="1066800"/>
            <a:ext cx="8153400" cy="2133600"/>
          </a:xfrm>
        </p:spPr>
        <p:txBody>
          <a:bodyPr/>
          <a:lstStyle/>
          <a:p>
            <a:pPr marL="342900" indent="-342900" algn="l" eaLnBrk="1" hangingPunct="1">
              <a:lnSpc>
                <a:spcPct val="80000"/>
              </a:lnSpc>
              <a:buFont typeface="Wingdings" charset="0"/>
              <a:buChar char="n"/>
              <a:defRPr/>
            </a:pPr>
            <a:r>
              <a:rPr lang="en-US" sz="2400">
                <a:cs typeface="+mn-cs"/>
              </a:rPr>
              <a:t>Max von Laue suggested that if x rays were a form of electromagnetic radiation, interference effects should be observed.</a:t>
            </a:r>
          </a:p>
          <a:p>
            <a:pPr marL="342900" indent="-342900" algn="l" eaLnBrk="1" hangingPunct="1">
              <a:lnSpc>
                <a:spcPct val="80000"/>
              </a:lnSpc>
              <a:buFont typeface="Wingdings" charset="0"/>
              <a:buChar char="n"/>
              <a:defRPr/>
            </a:pPr>
            <a:r>
              <a:rPr lang="en-US" sz="2400">
                <a:cs typeface="+mn-cs"/>
              </a:rPr>
              <a:t>Crystals act as three-dimensional gratings, scattering the waves and producing observable interference effects.</a:t>
            </a:r>
          </a:p>
        </p:txBody>
      </p:sp>
      <p:pic>
        <p:nvPicPr>
          <p:cNvPr id="77828" name="Picture 1">
            <a:extLst>
              <a:ext uri="{FF2B5EF4-FFF2-40B4-BE49-F238E27FC236}">
                <a16:creationId xmlns:a16="http://schemas.microsoft.com/office/drawing/2014/main" id="{97BC5501-9892-4C37-9266-C1994766BC49}"/>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0"/>
            <a:ext cx="381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1">
            <a:extLst>
              <a:ext uri="{FF2B5EF4-FFF2-40B4-BE49-F238E27FC236}">
                <a16:creationId xmlns:a16="http://schemas.microsoft.com/office/drawing/2014/main" id="{42B48F5E-B58B-4DDF-85B9-6978C531E439}"/>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819400"/>
            <a:ext cx="29718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5ED8267A-EFCF-4903-89B7-3D84A4F689CB}"/>
              </a:ext>
            </a:extLst>
          </p:cNvPr>
          <p:cNvSpPr txBox="1"/>
          <p:nvPr/>
        </p:nvSpPr>
        <p:spPr>
          <a:xfrm>
            <a:off x="2286000" y="6324600"/>
            <a:ext cx="3810000" cy="384721"/>
          </a:xfrm>
          <a:prstGeom prst="rect">
            <a:avLst/>
          </a:prstGeom>
          <a:noFill/>
        </p:spPr>
        <p:txBody>
          <a:bodyPr wrap="square" rtlCol="0">
            <a:spAutoFit/>
          </a:bodyPr>
          <a:lstStyle/>
          <a:p>
            <a:r>
              <a:rPr lang="en-US" dirty="0">
                <a:solidFill>
                  <a:srgbClr val="FF0000"/>
                </a:solidFill>
              </a:rPr>
              <a:t>Lattice spacing d is about o.1 nm</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4ADCB7D3-8513-46E7-A91D-216237615CE5}"/>
              </a:ext>
            </a:extLst>
          </p:cNvPr>
          <p:cNvSpPr>
            <a:spLocks noGrp="1" noChangeArrowheads="1"/>
          </p:cNvSpPr>
          <p:nvPr>
            <p:ph type="ctrTitle"/>
          </p:nvPr>
        </p:nvSpPr>
        <p:spPr>
          <a:xfrm>
            <a:off x="457200" y="277813"/>
            <a:ext cx="8226425" cy="1066800"/>
          </a:xfrm>
        </p:spPr>
        <p:txBody>
          <a:bodyPr/>
          <a:lstStyle/>
          <a:p>
            <a:pPr eaLnBrk="1" hangingPunct="1"/>
            <a:r>
              <a:rPr lang="en-US" altLang="en-US" sz="3400"/>
              <a:t>Bragg</a:t>
            </a:r>
            <a:r>
              <a:rPr lang="ja-JP" altLang="en-US" sz="3400"/>
              <a:t>’</a:t>
            </a:r>
            <a:r>
              <a:rPr lang="en-US" altLang="ja-JP" sz="3400"/>
              <a:t>s Law</a:t>
            </a:r>
            <a:endParaRPr lang="en-US" altLang="en-US" sz="3400"/>
          </a:p>
        </p:txBody>
      </p:sp>
      <p:sp>
        <p:nvSpPr>
          <p:cNvPr id="75779" name="Rectangle 3">
            <a:extLst>
              <a:ext uri="{FF2B5EF4-FFF2-40B4-BE49-F238E27FC236}">
                <a16:creationId xmlns:a16="http://schemas.microsoft.com/office/drawing/2014/main" id="{19C131BA-F7F5-413E-AC44-FD0597CFC359}"/>
              </a:ext>
            </a:extLst>
          </p:cNvPr>
          <p:cNvSpPr>
            <a:spLocks noGrp="1" noChangeArrowheads="1"/>
          </p:cNvSpPr>
          <p:nvPr>
            <p:ph type="subTitle" idx="1"/>
          </p:nvPr>
        </p:nvSpPr>
        <p:spPr>
          <a:xfrm>
            <a:off x="533400" y="990600"/>
            <a:ext cx="8153400" cy="2438400"/>
          </a:xfrm>
        </p:spPr>
        <p:txBody>
          <a:bodyPr/>
          <a:lstStyle/>
          <a:p>
            <a:pPr marL="342900" indent="-342900" algn="l" eaLnBrk="1" hangingPunct="1">
              <a:buFont typeface="Wingdings" charset="0"/>
              <a:buChar char="n"/>
              <a:defRPr/>
            </a:pPr>
            <a:r>
              <a:rPr lang="en-US" sz="170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1700">
                <a:cs typeface="+mn-cs"/>
              </a:rPr>
              <a:t>There are two conditions for constructive interference of the scattered x rays: </a:t>
            </a:r>
          </a:p>
        </p:txBody>
      </p:sp>
      <p:sp>
        <p:nvSpPr>
          <p:cNvPr id="78852" name="Rectangle 8">
            <a:extLst>
              <a:ext uri="{FF2B5EF4-FFF2-40B4-BE49-F238E27FC236}">
                <a16:creationId xmlns:a16="http://schemas.microsoft.com/office/drawing/2014/main" id="{80D461F4-62BE-4917-A87E-81CEE0E9E6D7}"/>
              </a:ext>
            </a:extLst>
          </p:cNvPr>
          <p:cNvSpPr>
            <a:spLocks noChangeArrowheads="1"/>
          </p:cNvSpPr>
          <p:nvPr/>
        </p:nvSpPr>
        <p:spPr bwMode="auto">
          <a:xfrm>
            <a:off x="533400" y="1981200"/>
            <a:ext cx="31242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pPr>
              <a:buSzPct val="90000"/>
              <a:buFontTx/>
              <a:buAutoNum type="arabicParenR"/>
            </a:pPr>
            <a:r>
              <a:rPr lang="en-US" altLang="en-US" sz="1700">
                <a:solidFill>
                  <a:schemeClr val="tx1"/>
                </a:solidFill>
              </a:rPr>
              <a:t>The angle of incidence must equal the angle of reflection of the outgoing wave.</a:t>
            </a:r>
          </a:p>
          <a:p>
            <a:pPr>
              <a:buSzPct val="90000"/>
              <a:buFontTx/>
              <a:buAutoNum type="arabicParenR"/>
            </a:pPr>
            <a:r>
              <a:rPr lang="en-US" altLang="en-US" sz="1700">
                <a:solidFill>
                  <a:schemeClr val="tx1"/>
                </a:solidFill>
              </a:rPr>
              <a:t>The difference in path lengths must be an integral number of wavelengths.</a:t>
            </a:r>
          </a:p>
          <a:p>
            <a:endParaRPr lang="en-US" altLang="en-US" sz="1700">
              <a:solidFill>
                <a:schemeClr val="tx1"/>
              </a:solidFill>
            </a:endParaRPr>
          </a:p>
          <a:p>
            <a:pPr>
              <a:buClr>
                <a:srgbClr val="0000FF"/>
              </a:buClr>
              <a:buFont typeface="Wingdings" panose="05000000000000000000" pitchFamily="2" charset="2"/>
              <a:buChar char="§"/>
            </a:pPr>
            <a:r>
              <a:rPr lang="en-US" altLang="en-US" sz="1700" b="1">
                <a:solidFill>
                  <a:schemeClr val="tx1"/>
                </a:solidFill>
              </a:rPr>
              <a:t>Bragg</a:t>
            </a:r>
            <a:r>
              <a:rPr lang="ja-JP" altLang="en-US" sz="1700" b="1">
                <a:solidFill>
                  <a:schemeClr val="tx1"/>
                </a:solidFill>
              </a:rPr>
              <a:t>’</a:t>
            </a:r>
            <a:r>
              <a:rPr lang="en-US" altLang="ja-JP" sz="1700" b="1">
                <a:solidFill>
                  <a:schemeClr val="tx1"/>
                </a:solidFill>
              </a:rPr>
              <a:t>s Law:	</a:t>
            </a:r>
          </a:p>
          <a:p>
            <a:r>
              <a:rPr lang="en-US" altLang="en-US" sz="1700" i="1">
                <a:solidFill>
                  <a:schemeClr val="tx1"/>
                </a:solidFill>
              </a:rPr>
              <a:t>	n</a:t>
            </a:r>
            <a:r>
              <a:rPr lang="el-GR" altLang="en-US" sz="1700">
                <a:solidFill>
                  <a:schemeClr val="tx1"/>
                </a:solidFill>
                <a:latin typeface="Lucida Grande" charset="0"/>
                <a:cs typeface="Arial" panose="020B0604020202020204" pitchFamily="34" charset="0"/>
              </a:rPr>
              <a:t>λ</a:t>
            </a:r>
            <a:r>
              <a:rPr lang="en-US" altLang="en-US" sz="1700">
                <a:solidFill>
                  <a:schemeClr val="tx1"/>
                </a:solidFill>
                <a:cs typeface="Arial" panose="020B0604020202020204" pitchFamily="34" charset="0"/>
              </a:rPr>
              <a:t> = 2</a:t>
            </a:r>
            <a:r>
              <a:rPr lang="en-US" altLang="en-US" sz="1700" i="1">
                <a:solidFill>
                  <a:schemeClr val="tx1"/>
                </a:solidFill>
                <a:cs typeface="Arial" panose="020B0604020202020204" pitchFamily="34" charset="0"/>
              </a:rPr>
              <a:t>d</a:t>
            </a:r>
            <a:r>
              <a:rPr lang="en-US" altLang="en-US" sz="1700">
                <a:solidFill>
                  <a:schemeClr val="tx1"/>
                </a:solidFill>
                <a:cs typeface="Arial" panose="020B0604020202020204" pitchFamily="34" charset="0"/>
              </a:rPr>
              <a:t> sin </a:t>
            </a:r>
            <a:r>
              <a:rPr lang="el-GR" altLang="en-US" sz="1700" i="1">
                <a:solidFill>
                  <a:schemeClr val="tx1"/>
                </a:solidFill>
                <a:latin typeface="Lucida Grande" charset="0"/>
                <a:cs typeface="Arial" panose="020B0604020202020204" pitchFamily="34" charset="0"/>
              </a:rPr>
              <a:t>θ</a:t>
            </a:r>
            <a:r>
              <a:rPr lang="en-US" altLang="en-US" sz="1700" i="1">
                <a:solidFill>
                  <a:schemeClr val="tx1"/>
                </a:solidFill>
                <a:cs typeface="Arial" panose="020B0604020202020204" pitchFamily="34" charset="0"/>
              </a:rPr>
              <a:t> </a:t>
            </a:r>
          </a:p>
          <a:p>
            <a:r>
              <a:rPr lang="en-US" altLang="en-US" sz="1700" i="1">
                <a:solidFill>
                  <a:schemeClr val="tx1"/>
                </a:solidFill>
                <a:cs typeface="Arial" panose="020B0604020202020204" pitchFamily="34" charset="0"/>
              </a:rPr>
              <a:t>	</a:t>
            </a:r>
            <a:r>
              <a:rPr lang="en-US" altLang="en-US" sz="1700">
                <a:solidFill>
                  <a:schemeClr val="tx1"/>
                </a:solidFill>
                <a:cs typeface="Arial" panose="020B0604020202020204" pitchFamily="34" charset="0"/>
              </a:rPr>
              <a:t>(</a:t>
            </a:r>
            <a:r>
              <a:rPr lang="en-US" altLang="en-US" sz="1700" i="1">
                <a:solidFill>
                  <a:schemeClr val="tx1"/>
                </a:solidFill>
                <a:cs typeface="Arial" panose="020B0604020202020204" pitchFamily="34" charset="0"/>
              </a:rPr>
              <a:t>n</a:t>
            </a:r>
            <a:r>
              <a:rPr lang="en-US" altLang="en-US" sz="1700">
                <a:solidFill>
                  <a:schemeClr val="tx1"/>
                </a:solidFill>
                <a:cs typeface="Arial" panose="020B0604020202020204" pitchFamily="34" charset="0"/>
              </a:rPr>
              <a:t> = integer)</a:t>
            </a:r>
            <a:endParaRPr lang="el-GR" altLang="en-US" sz="1700">
              <a:solidFill>
                <a:schemeClr val="tx1"/>
              </a:solidFill>
              <a:cs typeface="Arial" panose="020B0604020202020204" pitchFamily="34" charset="0"/>
            </a:endParaRPr>
          </a:p>
        </p:txBody>
      </p:sp>
      <p:pic>
        <p:nvPicPr>
          <p:cNvPr id="78853" name="Picture 1">
            <a:extLst>
              <a:ext uri="{FF2B5EF4-FFF2-40B4-BE49-F238E27FC236}">
                <a16:creationId xmlns:a16="http://schemas.microsoft.com/office/drawing/2014/main" id="{0559AAAA-B3A8-4100-8D3D-13E97774D9CF}"/>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981200"/>
            <a:ext cx="4953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1">
            <a:extLst>
              <a:ext uri="{FF2B5EF4-FFF2-40B4-BE49-F238E27FC236}">
                <a16:creationId xmlns:a16="http://schemas.microsoft.com/office/drawing/2014/main" id="{9748B0AD-5C91-41FD-A4A9-22C78FF08496}"/>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476500" y="3960813"/>
            <a:ext cx="2667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1">
            <a:extLst>
              <a:ext uri="{FF2B5EF4-FFF2-40B4-BE49-F238E27FC236}">
                <a16:creationId xmlns:a16="http://schemas.microsoft.com/office/drawing/2014/main" id="{38F1B3A3-DDAE-41AA-8BA4-E1DF40666D40}"/>
              </a:ext>
            </a:extLst>
          </p:cNvPr>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5334000" y="4114800"/>
            <a:ext cx="3479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TextBox 1">
            <a:extLst>
              <a:ext uri="{FF2B5EF4-FFF2-40B4-BE49-F238E27FC236}">
                <a16:creationId xmlns:a16="http://schemas.microsoft.com/office/drawing/2014/main" id="{2BD18B0A-1D2E-41D4-A2D4-C01BA1E990FB}"/>
              </a:ext>
            </a:extLst>
          </p:cNvPr>
          <p:cNvSpPr txBox="1">
            <a:spLocks noChangeArrowheads="1"/>
          </p:cNvSpPr>
          <p:nvPr/>
        </p:nvSpPr>
        <p:spPr bwMode="auto">
          <a:xfrm>
            <a:off x="815975" y="4419600"/>
            <a:ext cx="1524000" cy="7810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endParaRPr lang="en-US" altLang="en-US"/>
          </a:p>
        </p:txBody>
      </p:sp>
      <p:sp>
        <p:nvSpPr>
          <p:cNvPr id="78857" name="TextBox 1">
            <a:extLst>
              <a:ext uri="{FF2B5EF4-FFF2-40B4-BE49-F238E27FC236}">
                <a16:creationId xmlns:a16="http://schemas.microsoft.com/office/drawing/2014/main" id="{ED04E91F-84CA-4556-86FA-1E831974BB35}"/>
              </a:ext>
            </a:extLst>
          </p:cNvPr>
          <p:cNvSpPr txBox="1">
            <a:spLocks noChangeArrowheads="1"/>
          </p:cNvSpPr>
          <p:nvPr/>
        </p:nvSpPr>
        <p:spPr bwMode="auto">
          <a:xfrm>
            <a:off x="479425" y="5221288"/>
            <a:ext cx="28194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900">
                <a:solidFill>
                  <a:schemeClr val="tx2"/>
                </a:solidFill>
                <a:latin typeface="Arial" panose="020B0604020202020204" pitchFamily="34" charset="0"/>
                <a:ea typeface="ＭＳ Ｐゴシック" panose="020B0600070205080204" pitchFamily="34" charset="-128"/>
              </a:defRPr>
            </a:lvl1pPr>
            <a:lvl2pPr marL="742950" indent="-285750">
              <a:defRPr sz="1900">
                <a:solidFill>
                  <a:schemeClr val="tx2"/>
                </a:solidFill>
                <a:latin typeface="Arial" panose="020B0604020202020204" pitchFamily="34" charset="0"/>
                <a:ea typeface="ＭＳ Ｐゴシック" panose="020B0600070205080204" pitchFamily="34" charset="-128"/>
              </a:defRPr>
            </a:lvl2pPr>
            <a:lvl3pPr marL="1143000" indent="-228600">
              <a:defRPr sz="1900">
                <a:solidFill>
                  <a:schemeClr val="tx2"/>
                </a:solidFill>
                <a:latin typeface="Arial" panose="020B0604020202020204" pitchFamily="34" charset="0"/>
                <a:ea typeface="ＭＳ Ｐゴシック" panose="020B0600070205080204" pitchFamily="34" charset="-128"/>
              </a:defRPr>
            </a:lvl3pPr>
            <a:lvl4pPr marL="1600200" indent="-228600">
              <a:defRPr sz="1900">
                <a:solidFill>
                  <a:schemeClr val="tx2"/>
                </a:solidFill>
                <a:latin typeface="Arial" panose="020B0604020202020204" pitchFamily="34" charset="0"/>
                <a:ea typeface="ＭＳ Ｐゴシック" panose="020B0600070205080204" pitchFamily="34" charset="-128"/>
              </a:defRPr>
            </a:lvl4pPr>
            <a:lvl5pPr marL="2057400" indent="-228600">
              <a:defRPr sz="19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900">
                <a:solidFill>
                  <a:schemeClr val="tx2"/>
                </a:solidFill>
                <a:latin typeface="Arial" panose="020B0604020202020204" pitchFamily="34" charset="0"/>
                <a:ea typeface="ＭＳ Ｐゴシック" panose="020B0600070205080204" pitchFamily="34" charset="-128"/>
              </a:defRPr>
            </a:lvl9pPr>
          </a:lstStyle>
          <a:p>
            <a:r>
              <a:rPr lang="en-US" altLang="en-US">
                <a:solidFill>
                  <a:schemeClr val="tx1"/>
                </a:solidFill>
              </a:rPr>
              <a:t>Used for determining wavelength or  interplanar spacing</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a:extLst>
              <a:ext uri="{FF2B5EF4-FFF2-40B4-BE49-F238E27FC236}">
                <a16:creationId xmlns:a16="http://schemas.microsoft.com/office/drawing/2014/main" id="{A528D55F-3880-4F1D-B78A-3BB659B7A400}"/>
              </a:ext>
            </a:extLst>
          </p:cNvPr>
          <p:cNvSpPr>
            <a:spLocks noGrp="1" noChangeArrowheads="1"/>
          </p:cNvSpPr>
          <p:nvPr>
            <p:ph type="title"/>
          </p:nvPr>
        </p:nvSpPr>
        <p:spPr/>
        <p:txBody>
          <a:bodyPr/>
          <a:lstStyle/>
          <a:p>
            <a:endParaRPr lang="en-US" altLang="en-US"/>
          </a:p>
        </p:txBody>
      </p:sp>
      <p:sp>
        <p:nvSpPr>
          <p:cNvPr id="79875" name="Content Placeholder 2">
            <a:extLst>
              <a:ext uri="{FF2B5EF4-FFF2-40B4-BE49-F238E27FC236}">
                <a16:creationId xmlns:a16="http://schemas.microsoft.com/office/drawing/2014/main" id="{FABFC092-AC6C-4D77-A6EF-F7907326CA91}"/>
              </a:ext>
            </a:extLst>
          </p:cNvPr>
          <p:cNvSpPr>
            <a:spLocks noGrp="1" noChangeArrowheads="1"/>
          </p:cNvSpPr>
          <p:nvPr>
            <p:ph idx="1"/>
          </p:nvPr>
        </p:nvSpPr>
        <p:spPr/>
        <p:txBody>
          <a:bodyPr/>
          <a:lstStyle/>
          <a:p>
            <a:endParaRPr lang="en-US" altLang="en-US"/>
          </a:p>
        </p:txBody>
      </p:sp>
      <p:pic>
        <p:nvPicPr>
          <p:cNvPr id="79876" name="Picture 2">
            <a:extLst>
              <a:ext uri="{FF2B5EF4-FFF2-40B4-BE49-F238E27FC236}">
                <a16:creationId xmlns:a16="http://schemas.microsoft.com/office/drawing/2014/main" id="{477DF6FF-2F1B-4B41-8780-36CF91ECC2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05747"/>
            <a:ext cx="9144000" cy="618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3906" name="Picture 2" descr="Crystal Structures of Metals | Chemistry for Non-Majors">
            <a:extLst>
              <a:ext uri="{FF2B5EF4-FFF2-40B4-BE49-F238E27FC236}">
                <a16:creationId xmlns:a16="http://schemas.microsoft.com/office/drawing/2014/main" id="{8C97BDC2-0391-4749-990E-A1B2BDBE85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952953"/>
            <a:ext cx="2144486" cy="88483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1">
            <a:extLst>
              <a:ext uri="{FF2B5EF4-FFF2-40B4-BE49-F238E27FC236}">
                <a16:creationId xmlns:a16="http://schemas.microsoft.com/office/drawing/2014/main" id="{6B0C6418-5B07-4DAA-AF72-796BB26E96EF}"/>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600200"/>
            <a:ext cx="5435600" cy="3750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TextBox 2">
            <a:extLst>
              <a:ext uri="{FF2B5EF4-FFF2-40B4-BE49-F238E27FC236}">
                <a16:creationId xmlns:a16="http://schemas.microsoft.com/office/drawing/2014/main" id="{E6BA6D9D-7AB8-45ED-91A3-BCABFB384F36}"/>
              </a:ext>
            </a:extLst>
          </p:cNvPr>
          <p:cNvSpPr txBox="1">
            <a:spLocks noChangeArrowheads="1"/>
          </p:cNvSpPr>
          <p:nvPr/>
        </p:nvSpPr>
        <p:spPr bwMode="auto">
          <a:xfrm>
            <a:off x="7762875" y="6604000"/>
            <a:ext cx="1387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rPr>
              <a:t>Figure 5-6a p166</a:t>
            </a:r>
          </a:p>
        </p:txBody>
      </p:sp>
      <p:sp>
        <p:nvSpPr>
          <p:cNvPr id="2" name="TextBox 1">
            <a:extLst>
              <a:ext uri="{FF2B5EF4-FFF2-40B4-BE49-F238E27FC236}">
                <a16:creationId xmlns:a16="http://schemas.microsoft.com/office/drawing/2014/main" id="{0FF40EF2-870F-449E-BC77-614D2BA3DFF1}"/>
              </a:ext>
            </a:extLst>
          </p:cNvPr>
          <p:cNvSpPr txBox="1"/>
          <p:nvPr/>
        </p:nvSpPr>
        <p:spPr>
          <a:xfrm>
            <a:off x="571500" y="5592489"/>
            <a:ext cx="8001000" cy="384721"/>
          </a:xfrm>
          <a:prstGeom prst="rect">
            <a:avLst/>
          </a:prstGeom>
          <a:noFill/>
        </p:spPr>
        <p:txBody>
          <a:bodyPr wrap="square" rtlCol="0">
            <a:spAutoFit/>
          </a:bodyPr>
          <a:lstStyle/>
          <a:p>
            <a:r>
              <a:rPr lang="en-US" dirty="0">
                <a:solidFill>
                  <a:srgbClr val="FF0000"/>
                </a:solidFill>
              </a:rPr>
              <a:t> structure of DNA-double-helix  by x-ray diffraction  (Watson and Crick)</a:t>
            </a:r>
          </a:p>
        </p:txBody>
      </p:sp>
      <p:pic>
        <p:nvPicPr>
          <p:cNvPr id="124930" name="Picture 2" descr="Watson-Crick Structure of DNA">
            <a:extLst>
              <a:ext uri="{FF2B5EF4-FFF2-40B4-BE49-F238E27FC236}">
                <a16:creationId xmlns:a16="http://schemas.microsoft.com/office/drawing/2014/main" id="{DA515241-AE3B-452C-AB5C-542B099D02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625082"/>
            <a:ext cx="3158735" cy="295341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TVERSION" val="XP"/>
</p:tagLst>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9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9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BlackTi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blipFill rotWithShape="1">
          <a:blip xmlns:r="http://schemas.openxmlformats.org/officeDocument/2006/relationships" r:embed="rId1">
            <a:duotone>
              <a:schemeClr val="phClr">
                <a:tint val="95000"/>
              </a:schemeClr>
              <a:schemeClr val="phClr">
                <a:shade val="20000"/>
              </a:schemeClr>
            </a:duotone>
          </a:blip>
          <a:stretch/>
        </a:blipFill>
        <a:gradFill rotWithShape="1">
          <a:gsLst>
            <a:gs pos="0">
              <a:schemeClr val="phClr">
                <a:tint val="40000"/>
                <a:satMod val="350000"/>
              </a:schemeClr>
            </a:gs>
            <a:gs pos="40000">
              <a:schemeClr val="phClr">
                <a:tint val="45000"/>
                <a:shade val="99000"/>
                <a:satMod val="350000"/>
              </a:schemeClr>
            </a:gs>
            <a:gs pos="100000">
              <a:schemeClr val="phClr">
                <a:shade val="30000"/>
                <a:satMod val="255000"/>
              </a:schemeClr>
            </a:gs>
          </a:gsLst>
          <a:path path="circle">
            <a:fillToRect l="50000" t="-80000" r="50000" b="180000"/>
          </a:path>
        </a:gradFill>
      </a:bgFillStyleLst>
    </a:fmtScheme>
  </a:themeElements>
  <a:objectDefaults/>
  <a:extraClrSchemeLst/>
</a:theme>
</file>

<file path=ppt/theme/theme6.xml><?xml version="1.0" encoding="utf-8"?>
<a:theme xmlns:a="http://schemas.openxmlformats.org/drawingml/2006/main" name="1_BlackTi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blipFill rotWithShape="1">
          <a:blip xmlns:r="http://schemas.openxmlformats.org/officeDocument/2006/relationships" r:embed="rId1">
            <a:duotone>
              <a:schemeClr val="phClr">
                <a:tint val="95000"/>
              </a:schemeClr>
              <a:schemeClr val="phClr">
                <a:shade val="20000"/>
              </a:schemeClr>
            </a:duotone>
          </a:blip>
          <a:stretch/>
        </a:blipFill>
        <a:gradFill rotWithShape="1">
          <a:gsLst>
            <a:gs pos="0">
              <a:schemeClr val="phClr">
                <a:tint val="40000"/>
                <a:satMod val="350000"/>
              </a:schemeClr>
            </a:gs>
            <a:gs pos="40000">
              <a:schemeClr val="phClr">
                <a:tint val="45000"/>
                <a:shade val="99000"/>
                <a:satMod val="350000"/>
              </a:schemeClr>
            </a:gs>
            <a:gs pos="100000">
              <a:schemeClr val="phClr">
                <a:shade val="30000"/>
                <a:satMod val="255000"/>
              </a:schemeClr>
            </a:gs>
          </a:gsLst>
          <a:path path="circle">
            <a:fillToRect l="50000" t="-80000" r="50000" b="180000"/>
          </a:path>
        </a:gradFill>
      </a:bgFillStyleLst>
    </a:fmtScheme>
  </a:themeElements>
  <a:objectDefaults/>
  <a:extraClrSchemeLst/>
</a:theme>
</file>

<file path=ppt/theme/theme7.xml><?xml version="1.0" encoding="utf-8"?>
<a:theme xmlns:a="http://schemas.openxmlformats.org/drawingml/2006/main" name="2_BlackTi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BlackTie">
      <a:fillStyleLst>
        <a:solidFill>
          <a:schemeClr val="phClr"/>
        </a:solidFill>
        <a:gradFill rotWithShape="1">
          <a:gsLst>
            <a:gs pos="0">
              <a:schemeClr val="phClr">
                <a:tint val="45000"/>
                <a:satMod val="220000"/>
              </a:schemeClr>
            </a:gs>
            <a:gs pos="30000">
              <a:schemeClr val="phClr">
                <a:tint val="61000"/>
                <a:satMod val="220000"/>
              </a:schemeClr>
            </a:gs>
            <a:gs pos="45000">
              <a:schemeClr val="phClr">
                <a:tint val="66000"/>
                <a:satMod val="240000"/>
              </a:schemeClr>
            </a:gs>
            <a:gs pos="55000">
              <a:schemeClr val="phClr">
                <a:tint val="66000"/>
                <a:satMod val="220000"/>
              </a:schemeClr>
            </a:gs>
            <a:gs pos="73000">
              <a:schemeClr val="phClr">
                <a:tint val="61000"/>
                <a:satMod val="220000"/>
              </a:schemeClr>
            </a:gs>
            <a:gs pos="100000">
              <a:schemeClr val="phClr">
                <a:tint val="45000"/>
                <a:satMod val="220000"/>
              </a:schemeClr>
            </a:gs>
          </a:gsLst>
          <a:lin ang="950000" scaled="1"/>
        </a:gradFill>
        <a:gradFill rotWithShape="1">
          <a:gsLst>
            <a:gs pos="0">
              <a:schemeClr val="phClr">
                <a:shade val="63000"/>
                <a:satMod val="110000"/>
              </a:schemeClr>
            </a:gs>
            <a:gs pos="30000">
              <a:schemeClr val="phClr">
                <a:shade val="90000"/>
                <a:satMod val="120000"/>
              </a:schemeClr>
            </a:gs>
            <a:gs pos="45000">
              <a:schemeClr val="phClr">
                <a:shade val="100000"/>
                <a:satMod val="128000"/>
              </a:schemeClr>
            </a:gs>
            <a:gs pos="55000">
              <a:schemeClr val="phClr">
                <a:shade val="100000"/>
                <a:satMod val="128000"/>
              </a:schemeClr>
            </a:gs>
            <a:gs pos="73000">
              <a:schemeClr val="phClr">
                <a:shade val="90000"/>
                <a:satMod val="120000"/>
              </a:schemeClr>
            </a:gs>
            <a:gs pos="100000">
              <a:schemeClr val="phClr">
                <a:shade val="63000"/>
                <a:satMod val="11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7150" dist="38100" dir="5400000" algn="br" rotWithShape="0">
              <a:srgbClr val="000000">
                <a:alpha val="57000"/>
              </a:srgbClr>
            </a:outerShdw>
          </a:effectLst>
          <a:scene3d>
            <a:camera prst="orthographicFront">
              <a:rot lat="0" lon="0" rev="0"/>
            </a:camera>
            <a:lightRig rig="twoPt" dir="t">
              <a:rot lat="0" lon="0" rev="1800000"/>
            </a:lightRig>
          </a:scene3d>
          <a:sp3d>
            <a:bevelT w="44450" h="31750" prst="coolSlant"/>
          </a:sp3d>
        </a:effectStyle>
      </a:effectStyleLst>
      <a:bgFillStyleLst>
        <a:solidFill>
          <a:schemeClr val="phClr"/>
        </a:solidFill>
        <a:blipFill rotWithShape="1">
          <a:blip xmlns:r="http://schemas.openxmlformats.org/officeDocument/2006/relationships" r:embed="rId1">
            <a:duotone>
              <a:schemeClr val="phClr">
                <a:tint val="95000"/>
              </a:schemeClr>
              <a:schemeClr val="phClr">
                <a:shade val="20000"/>
              </a:schemeClr>
            </a:duotone>
          </a:blip>
          <a:stretch/>
        </a:blipFill>
        <a:gradFill rotWithShape="1">
          <a:gsLst>
            <a:gs pos="0">
              <a:schemeClr val="phClr">
                <a:tint val="40000"/>
                <a:satMod val="350000"/>
              </a:schemeClr>
            </a:gs>
            <a:gs pos="40000">
              <a:schemeClr val="phClr">
                <a:tint val="45000"/>
                <a:shade val="99000"/>
                <a:satMod val="350000"/>
              </a:schemeClr>
            </a:gs>
            <a:gs pos="100000">
              <a:schemeClr val="phClr">
                <a:shade val="30000"/>
                <a:satMod val="255000"/>
              </a:schemeClr>
            </a:gs>
          </a:gsLst>
          <a:path path="circle">
            <a:fillToRect l="50000" t="-80000" r="50000" b="18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604</TotalTime>
  <Words>2469</Words>
  <Application>Microsoft Office PowerPoint</Application>
  <PresentationFormat>On-screen Show (4:3)</PresentationFormat>
  <Paragraphs>317</Paragraphs>
  <Slides>54</Slides>
  <Notes>4</Notes>
  <HiddenSlides>0</HiddenSlides>
  <MMClips>0</MMClips>
  <ScaleCrop>false</ScaleCrop>
  <HeadingPairs>
    <vt:vector size="8" baseType="variant">
      <vt:variant>
        <vt:lpstr>Fonts Used</vt:lpstr>
      </vt:variant>
      <vt:variant>
        <vt:i4>10</vt:i4>
      </vt:variant>
      <vt:variant>
        <vt:lpstr>Theme</vt:lpstr>
      </vt:variant>
      <vt:variant>
        <vt:i4>9</vt:i4>
      </vt:variant>
      <vt:variant>
        <vt:lpstr>Embedded OLE Servers</vt:lpstr>
      </vt:variant>
      <vt:variant>
        <vt:i4>2</vt:i4>
      </vt:variant>
      <vt:variant>
        <vt:lpstr>Slide Titles</vt:lpstr>
      </vt:variant>
      <vt:variant>
        <vt:i4>54</vt:i4>
      </vt:variant>
    </vt:vector>
  </HeadingPairs>
  <TitlesOfParts>
    <vt:vector size="75" baseType="lpstr">
      <vt:lpstr>Arial</vt:lpstr>
      <vt:lpstr>Blackadder ITC</vt:lpstr>
      <vt:lpstr>Calibri</vt:lpstr>
      <vt:lpstr>Calibri Light</vt:lpstr>
      <vt:lpstr>Garamond</vt:lpstr>
      <vt:lpstr>Lucida Grande</vt:lpstr>
      <vt:lpstr>SchoolHouse Cursive B</vt:lpstr>
      <vt:lpstr>Times</vt:lpstr>
      <vt:lpstr>Times New Roman</vt:lpstr>
      <vt:lpstr>Wingdings</vt:lpstr>
      <vt:lpstr>Edge</vt:lpstr>
      <vt:lpstr>1_Office Theme</vt:lpstr>
      <vt:lpstr>2_Office Theme</vt:lpstr>
      <vt:lpstr>3_Office Theme</vt:lpstr>
      <vt:lpstr>BlackTie</vt:lpstr>
      <vt:lpstr>1_BlackTie</vt:lpstr>
      <vt:lpstr>2_BlackTie</vt:lpstr>
      <vt:lpstr>Office Theme</vt:lpstr>
      <vt:lpstr>4_Office Theme</vt:lpstr>
      <vt:lpstr>Equation</vt:lpstr>
      <vt:lpstr>Equation.DSMT4</vt:lpstr>
      <vt:lpstr>PowerPoint Presentation</vt:lpstr>
      <vt:lpstr>PowerPoint Presentation</vt:lpstr>
      <vt:lpstr>PowerPoint Presentation</vt:lpstr>
      <vt:lpstr>PowerPoint Presentation</vt:lpstr>
      <vt:lpstr>PowerPoint Presentation</vt:lpstr>
      <vt:lpstr>5.1: X-Ray Scattering</vt:lpstr>
      <vt:lpstr>Bragg’s Law</vt:lpstr>
      <vt:lpstr>PowerPoint Presentation</vt:lpstr>
      <vt:lpstr>PowerPoint Presentation</vt:lpstr>
      <vt:lpstr>The Bragg Spectrometer</vt:lpstr>
      <vt:lpstr>Quiz question</vt:lpstr>
      <vt:lpstr>PowerPoint Presentation</vt:lpstr>
      <vt:lpstr>5.2: De Broglie Waves = matter waves</vt:lpstr>
      <vt:lpstr>PowerPoint Presentation</vt:lpstr>
      <vt:lpstr>PowerPoint Presentation</vt:lpstr>
      <vt:lpstr>Bohr’s Quantization Condition</vt:lpstr>
      <vt:lpstr>PowerPoint Presentation</vt:lpstr>
      <vt:lpstr>5.3: Electron Scattering</vt:lpstr>
      <vt:lpstr>The Spallation Neutron Source  at Oakridge</vt:lpstr>
      <vt:lpstr>5.4: Wave Motion</vt:lpstr>
      <vt:lpstr>Wave Properties</vt:lpstr>
      <vt:lpstr>Wave motion</vt:lpstr>
      <vt:lpstr>Superposition of waves with different frequencies,phases, and amplitudes</vt:lpstr>
      <vt:lpstr>Principle of Superposition</vt:lpstr>
      <vt:lpstr>Wave Packet Envelope(from two waves)</vt:lpstr>
      <vt:lpstr>Wave packet : Fourier Series and Integral </vt:lpstr>
      <vt:lpstr>Gaussian Function</vt:lpstr>
      <vt:lpstr>PowerPoint Presentation</vt:lpstr>
      <vt:lpstr>Dispersion causes group and phase velocities to be different</vt:lpstr>
      <vt:lpstr> phase and group velocity</vt:lpstr>
      <vt:lpstr>PowerPoint Presentation</vt:lpstr>
      <vt:lpstr>5.5: Waves or Particles?</vt:lpstr>
      <vt:lpstr>Which slit?</vt:lpstr>
      <vt:lpstr>PowerPoint Presentation</vt:lpstr>
      <vt:lpstr>Electron Double-Slit Experiment</vt:lpstr>
      <vt:lpstr>Wave particle duality solution</vt:lpstr>
      <vt:lpstr>5.6: Uncertainty Principle</vt:lpstr>
      <vt:lpstr>Energy Uncertainty</vt:lpstr>
      <vt:lpstr>PowerPoint Presentation</vt:lpstr>
      <vt:lpstr>PowerPoint Presentation</vt:lpstr>
      <vt:lpstr>PowerPoint Presentation</vt:lpstr>
      <vt:lpstr>5.7: Probability, Wave Functions, and the Copenhagen Interpretation</vt:lpstr>
      <vt:lpstr>The Copenhagen Interpretation</vt:lpstr>
      <vt:lpstr>5.8: Particle in a Box</vt:lpstr>
      <vt:lpstr>Probability of the Partic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Wave Properties of Matter and Quantum Mechanics I</dc:title>
  <dc:creator>Anthony Pitucco</dc:creator>
  <cp:lastModifiedBy>Schuessler, Hans A</cp:lastModifiedBy>
  <cp:revision>389</cp:revision>
  <dcterms:created xsi:type="dcterms:W3CDTF">2005-01-19T23:52:57Z</dcterms:created>
  <dcterms:modified xsi:type="dcterms:W3CDTF">2022-10-05T16:41:29Z</dcterms:modified>
</cp:coreProperties>
</file>